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51"/>
  </p:notesMasterIdLst>
  <p:handoutMasterIdLst>
    <p:handoutMasterId r:id="rId52"/>
  </p:handoutMasterIdLst>
  <p:sldIdLst>
    <p:sldId id="344" r:id="rId5"/>
    <p:sldId id="707" r:id="rId6"/>
    <p:sldId id="708" r:id="rId7"/>
    <p:sldId id="709" r:id="rId8"/>
    <p:sldId id="710" r:id="rId9"/>
    <p:sldId id="711" r:id="rId10"/>
    <p:sldId id="712" r:id="rId11"/>
    <p:sldId id="713" r:id="rId12"/>
    <p:sldId id="714" r:id="rId13"/>
    <p:sldId id="715" r:id="rId14"/>
    <p:sldId id="716" r:id="rId15"/>
    <p:sldId id="717" r:id="rId16"/>
    <p:sldId id="718" r:id="rId17"/>
    <p:sldId id="719" r:id="rId18"/>
    <p:sldId id="720" r:id="rId19"/>
    <p:sldId id="721" r:id="rId20"/>
    <p:sldId id="722" r:id="rId21"/>
    <p:sldId id="723" r:id="rId22"/>
    <p:sldId id="750" r:id="rId23"/>
    <p:sldId id="751" r:id="rId24"/>
    <p:sldId id="724" r:id="rId25"/>
    <p:sldId id="725" r:id="rId26"/>
    <p:sldId id="726" r:id="rId27"/>
    <p:sldId id="727" r:id="rId28"/>
    <p:sldId id="728" r:id="rId29"/>
    <p:sldId id="729" r:id="rId30"/>
    <p:sldId id="730" r:id="rId31"/>
    <p:sldId id="731" r:id="rId32"/>
    <p:sldId id="732" r:id="rId33"/>
    <p:sldId id="733" r:id="rId34"/>
    <p:sldId id="734" r:id="rId35"/>
    <p:sldId id="735" r:id="rId36"/>
    <p:sldId id="736" r:id="rId37"/>
    <p:sldId id="737" r:id="rId38"/>
    <p:sldId id="738" r:id="rId39"/>
    <p:sldId id="739" r:id="rId40"/>
    <p:sldId id="740" r:id="rId41"/>
    <p:sldId id="741" r:id="rId42"/>
    <p:sldId id="742" r:id="rId43"/>
    <p:sldId id="743" r:id="rId44"/>
    <p:sldId id="744" r:id="rId45"/>
    <p:sldId id="745" r:id="rId46"/>
    <p:sldId id="746" r:id="rId47"/>
    <p:sldId id="747" r:id="rId48"/>
    <p:sldId id="748" r:id="rId49"/>
    <p:sldId id="749" r:id="rId5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94">
          <p15:clr>
            <a:srgbClr val="A4A3A4"/>
          </p15:clr>
        </p15:guide>
        <p15:guide id="2" pos="4279">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edro Leon" initials="PL" lastIdx="4" clrIdx="0"/>
  <p:cmAuthor id="1" name="Lorrie Cranor" initials="LC" lastIdx="0" clrIdx="1"/>
</p:cmAuthorLst>
</file>

<file path=ppt/presProps.xml><?xml version="1.0" encoding="utf-8"?>
<p:presentationPr xmlns:a="http://schemas.openxmlformats.org/drawingml/2006/main" xmlns:r="http://schemas.openxmlformats.org/officeDocument/2006/relationships" xmlns:p="http://schemas.openxmlformats.org/presentationml/2006/main">
  <p:prnPr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00CF"/>
    <a:srgbClr val="9F2431"/>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149" autoAdjust="0"/>
    <p:restoredTop sz="75282" autoAdjust="0"/>
  </p:normalViewPr>
  <p:slideViewPr>
    <p:cSldViewPr snapToGrid="0" showGuides="1">
      <p:cViewPr varScale="1">
        <p:scale>
          <a:sx n="74" d="100"/>
          <a:sy n="74" d="100"/>
        </p:scale>
        <p:origin x="-1020" y="-90"/>
      </p:cViewPr>
      <p:guideLst>
        <p:guide orient="horz" pos="994"/>
        <p:guide pos="4279"/>
      </p:guideLst>
    </p:cSldViewPr>
  </p:slid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commentAuthors" Target="commentAuthor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8FCEB4C-EE64-5B42-AFF7-46BEAF0D3500}" type="datetimeFigureOut">
              <a:rPr lang="en-US" smtClean="0"/>
              <a:pPr/>
              <a:t>9/20/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8E00276-67CC-8E4E-B342-B7634C502FA0}" type="slidenum">
              <a:rPr lang="en-US" smtClean="0"/>
              <a:pPr/>
              <a:t>‹#›</a:t>
            </a:fld>
            <a:endParaRPr lang="en-US"/>
          </a:p>
        </p:txBody>
      </p:sp>
    </p:spTree>
    <p:extLst>
      <p:ext uri="{BB962C8B-B14F-4D97-AF65-F5344CB8AC3E}">
        <p14:creationId xmlns:p14="http://schemas.microsoft.com/office/powerpoint/2010/main" val="3520003803"/>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4:06:15.113"/>
    </inkml:context>
    <inkml:brush xml:id="br0">
      <inkml:brushProperty name="width" value="0.05292" units="cm"/>
      <inkml:brushProperty name="height" value="0.05292" units="cm"/>
      <inkml:brushProperty name="color" value="#FF0000"/>
    </inkml:brush>
  </inkml:definitions>
  <inkml:trace contextRef="#ctx0" brushRef="#br0">7066 16278 117,'0'0'20,"0"0"3,0 0 1,0 0-2,0 0-7,0 0-7,0 0-5,0 0-3,0 0-3,-28-7 3,24 31 0,-2 8 2,3 8-1,0 2 0,2 4 0,-2 0 2,3-1-3,0-4 3,0-4-2,0 0 0,0-6 3,0-8-3,0-2 1,-2-8 2,2 0 1,0-1-1,0-5 0,0-1 2,0-6 1,0 0 3,0 0 4,0 2 2,0 0 1,0-2 2,0 0-3,0 0-5,0 0-3,0-17-2,2-10-4,2-10-1,5-3 3,1-6-4,4 0 2,2-4 0,6-1-1,1-2 3,4 2-2,4 3 1,-1 2 0,1 4-2,-4 11 0,-1 5-1,-6 8 0,-4 6 1,-3 7-1,-4 1 0,2 4 0,-2 0-1,0 0 0,1 4 0,-6 3 0,1 8-2,-5 3 3,-3 6 0,-10 4-2,-8 1 2,-3 5-2,-5-7 1,-1 1 1,-1-5 1,0-2 0,-1-4 1,0-2-1,4-1 3,1-2 0,1 0-1,5-2 1,0 0-2,7-3-2,1 1-1,5-1-1,-2 0 1,3 0 1,3 2 0,-1 0 1,5 3-2,0 6 1,6-1 0,6 5 0,4-5 0,7-2 1,1 2 0,1-5-1,3 2 1,5 0 0,-1-2-1,2-1-1,1-2 0,-2 1 0,-3 2 0,-1-1 2,-1 2-1,-6-1-1,-2-2 1,-5 0-2,-3-1 2,-5-4 0,-1 0 0,3 2 2,-5-2-4,2 2 0,-3-4 2,3 1 0,-3-3 0,0 1 2,6-1 0,-1-1 1,5-8-1,4-7 3,2-11-2,-3-1 0,4-5-2,-2-1 0,-1 0 0,-3 1 1,1 2 0,-5 1-1,1 2-1,-3 2 3,-3 8-1,-3 7 0,1 5 0,-3 0-4,0-2 2,0 2 0,-3-3-2,0 4 0,-7 1-2,-5 3 3,1 2-1,-4 11 3,2 4-1,1 3-1,3 4 2,-1 2-1,3 1-1,4 1 2,0 2 0,4-1-1,2 0-1,0-1-1,7-1 0,1-3-2,6-4 4,1 1-3,4-5 0,3-2-1,3-5 1,0-5 1,1-4 4,0-3-2,-3-5 0,-1-8 0,0 0 1,-3-5-1,-2-1 2,-1-5 0,-1 0 1,-1-2-1,-4 1 0,-1 1 0,-3 8 2,-1 2-1,-2 5 0,-1 7 0,-1 0-2,-1 5-2,0-2 1,0 2-4,0-1 2,0-1 0,0 2 0,0 0 3,0 2-2,0 11 2,0 4-1,6 7-1,-2-7-2,4 0 2,3-3-1,-1-3 2,0-4-1,2-2 0,-3-1 0,4-2 1,-2-1 0,1-1 0,3 0 0,-1-4 1,2-7 0,-1-4 1,0-2-1,-2-2 0,0-5 1,-2-3-1,0 0 0,-2 0 2,-1 7 3,-4 2 0,1 7-2,-4 5-2,1 2 1,-2 4-2,0-1-2,0 1-1,1-2-1,-1 2-1,2 0 4,-2 0 1,6 10 3,0 4-3,2 9 0,-1-1-2,4 3-2,-1 2 1,2 2 2,-1 5-1,1 3 1,-1 10 0,-2 7 0,-3 6 1,0 2 5,-4 4-5,-2-4 1,0-3 6,0-3-6,-6-7 6,-2-10 0,0-8-5,3-10 1,3-9-2,-3-4 1,2-6 1,-6 5-3,-8-2-1,-3-5 1,-6 0 0,-3 0 0,-3-7 0,2-5-6,-1-3 5,5-4-2,5-3 5,1-4-1,10-5-9,1-1 6,6-5-8,3-1 4,3 0 5,11 0-3,6 0 1,6-1-1,3-1-1,5 1 2,2 0 0,0 3 0,-1 2 3,-2 4-2,-4 5 2,-3 2 0,-4 6 1,-4 3-1,-5 6 0,-7 1-2,-1 7 2,-5 0 2,0 0-1,0 0-1,1 0-1,1 0-2,-2 0-2,1-2 0,-1 2-4,0-2-3,3 2-10,-3 0-10,0 0-21,1 0-17,-1 0-26,1 0-24</inkml:trace>
  <inkml:trace contextRef="#ctx0" brushRef="#br0" timeOffset="600.03">8433 16489 150,'0'0'5,"0"0"7,0 0 3,0 0 1,0 0 2,0 0-8,0 0-1,-30 79-5,30-55-3,10-4 0,-1 0-2,-1-3 0,5-1 0,-4-6 1,0-2-1,-3-1-1,-2-7 5,4 5-1,-3-3 6,-1-1 1,5-1 0,1 0 0,2-6-3,3-5 0,-3 0 0,0-3 0,0-1 0,-1-2-1,1 0-1,-1-2 2,-1 1-3,0 0 2,0 2-3,-3 3 1,1 3 1,-1 3 0,-4 5-2,0-1-1,-3 3-2,0 0 2,0 0 1,1-2-2,0 2 2,1 0-1,-1 0-1,1 0 1,2 0 0,1 7 1,2 0 1,0 5-2,0 1 0,1 1-2,4 4 0,0-2 3,2-4-2,1 0 0,0 0-1,3-3 1,1 1-1,-2-5 0,-1 0 2,2-3 0,0-2-1,1 0 1,3-2 0,-2-5 3,-1-5-3,-3-3 1,-2-3-1,-2-3 0,-3-2-1,-3-1 4,-3-1-2,-1 0-1,-1 6 2,-1 2-1,0 5 2,0-1 2,0 1 1,-3 1-2,0 1 0,0 5-1,3 1-2,-3 1-1,0 0-2,-1 0-1,2 0-4,2 3-2,-2-2-3,2 2-2,-1 0-3,1 0-10,0 2-20,5 7-41,11 3-51</inkml:trace>
  <inkml:trace contextRef="#ctx0" brushRef="#br0" timeOffset="1125.06">9211 16396 124,'0'0'12,"0"0"3,0 0 4,0 0 0,0 0-6,-78 13-3,66 2 0,1 6 0,1 6-1,4 0-1,1 2 0,4 1-4,1-1 3,0-4-3,7 0-2,3-4-2,5-6-2,1-1 2,3-4 0,-4-6 1,1-3 1,3-1 1,-3-5-2,6-7 0,-5-3 3,-4-2-2,-4-4 4,-3 1 0,-2-5-2,-3-1 4,1-1-2,-2 1 0,0 2 0,0 5-1,0 3-1,1 3 1,2 5-3,1-4-1,0 7-1,3-2 1,-5 5-1,9 1 2,3 1-1,6 5-1,5 8 1,-5 4-1,3 5-1,-3 2 2,1 2-2,-2 0 0,-2-2 1,-4-2-4,-3-4 2,-1-6 0,-5-5-2,-1-2 2,-3-5 3,0 0 2,0 0 3,0 2 2,0-2-1,-2 0 1,-10-4-3,-3-8 3,-4-4 0,6-6-4,4 0 2,3 3-4,4 1-3,2-2-4,7-1-2,5-1-6,6 3 2,4 6-9,6 1-7,4 4-20,4 5-38,5 0-46</inkml:trace>
  <inkml:trace contextRef="#ctx0" brushRef="#br0" timeOffset="1560.08">10114 16343 219,'0'0'12,"0"0"6,0 0 1,-85-8 0,55 16 0,-2 5-5,0 4 0,0 3-4,2 1-3,4 3 0,5 0-6,3 3 0,4-2-1,5-1-2,3-4 1,5-2-3,1-1 2,0-2 0,4 1-1,3-6 2,4-3-1,-2-2 2,6-2 1,2-3 0,1 0 3,5-8 0,-2-6 0,-2-3 3,2-5-4,-4 0 3,-3-6-3,1 1-1,-4-5 1,1-2-3,-2-2 0,-2-1 0,0-1 0,-2-5 0,-2-1 0,0 0 1,-4 1 1,0 3 4,0 5 1,-2 11 4,-3 6 4,2 6 0,0 8-2,2 0-6,-3 4-3,-2 3-4,-2 14 3,-1 8 3,0 11 2,4 5-1,2 4-2,3 2-3,0-1 2,12-2-3,5-2 1,4-2 0,3 0-6,5-3-1,2-3-7,-1-2-12,-1-3-20,-3-7-42,-2-5-54</inkml:trace>
  <inkml:trace contextRef="#ctx0" brushRef="#br0" timeOffset="1784.1">10631 16266 334,'0'0'9,"0"0"6,0 0 0,0 0-1,79-46-4,-44 37-7,5 1-4,4 2-2,3 0-5,3 2-1,2 0-6,0 3-6,-4-1-14,-2 2-25,-6 0-37,-5 0-37</inkml:trace>
  <inkml:trace contextRef="#ctx0" brushRef="#br0" timeOffset="1985.11">10715 16479 78,'0'0'42,"0"0"-1,0 0-8,0 0-8,85 0-5,-43-7-5,4-3-4,6 5-5,2-2-4,3 2-3,-3 3-2,1-1-2,-2-1-2,-2 1-8,-2 3-8,-1 0-41</inkml:trace>
  <inkml:trace contextRef="#ctx0" brushRef="#br0" timeOffset="4105.23">12254 15620 137,'0'0'21,"0"0"5,0 0 1,0 0 3,0 0-3,0 0-4,0 0-7,0 0-11,0 0-3,-8-62-3,8 62 1,2 16 2,7 9 3,3 16-1,1 9 0,1 8 1,-2 6-2,2 3-2,1 4 0,-4 2-3,0 1-1,-2-3 1,-3-2-1,0-3 3,-3-5-1,3-4 0,-6-4 2,4-1 0,-3-3-1,1-5 3,-1-5 0,1-4-2,-2-4 1,3-10 1,-2-1 2,-1-8 1,0-7 0,2 4 0,-2-6-2,0 4 3,0-2-1,1 0-2,-1-5 2,0 0 0,3 4-2,0-1 2,4 2 0,2-1-3,1-3 3,7 1 0,2-2 0,10 0 0,2-5-3,4-2-4,4-3 3,6-4 1,4 4-3,6-2 3,3 0-3,4 1-2,2 1 2,6 2-1,2 2 0,3 1 3,-1 4-3,6 0-2,1 1 1,1 0 1,4 2 0,4 3 2,3 1 0,4-1-2,3-1-1,2 1 1,-1-2-2,3-3 2,-3 0 1,-1 0-1,0 0-1,-6-3 3,-3 0-1,-5-2 0,-4 2 1,-3 2-2,-5-1 1,-4 2 1,-1 0 0,-4 0 3,0 0-2,1 2-3,1 2 2,-1 1-1,1 0-1,1-3 1,-2 1-1,-1 0 0,-4-1 1,-6-2 0,-3 0 0,-6 0-3,-6 0 4,-3 0-1,-7 0 2,-8 0 0,-5-2-1,-4 1 1,-8-1-1,0 2 3,-5 0-1,0 0 1,0 0 3,1-1-2,1 1-3,0 0 1,-1-2-2,1 2 0,2-4 2,-1-1-3,1-2 0,-1-1 1,0-2 0,0-7-1,-2-1 1,1-6-3,-2-3-1,0-4 2,-3-2-2,-3-6-3,-1 0-2,-2-5-2,2-2-2,0-4 4,2-2 2,0-3 0,3-3 4,-1-1-1,3-1 5,-1 3-1,-1 3 2,-1 1 0,1 2-1,-1 3 2,0 1-2,-2 3 2,-1 0 0,1 2 0,-2 1-1,1 2 0,0 4-3,0 2 2,1 2-1,2 3-1,0 2 0,1 7 0,1 2 0,-1 6-1,2 5 1,-1-5-2,1 5 1,-2 0 0,0-8 2,2 8 0,0-6-1,0 2 0,-2 3 0,1-3-1,-1 5 4,-1-5-3,0 0-2,2 6 1,-5-3 0,3 4 0,-2-5 0,-1 1-1,-2 3-2,-6-2 0,-2 2 2,-6 1-1,-2 1 2,-5 2 1,-3 0-1,-4 0 1,-6 0 1,-7 0-2,-4 0 1,-8 2-2,-4 1 1,-4 0-1,-2-2 2,0 0 2,0-1 0,-1 2-2,-1-2-1,-1 1 1,-2 3-1,-3-2 1,-3 4 1,-2-2 2,1 1-3,-1 2 2,0-1-3,-3 2 1,-2 0-2,-3-3 3,-1 2-1,1-2 0,-2-2 0,-1 2-1,1 0 0,-1 2 0,1-2 0,1 1-1,5 0 2,5 2-1,5-1 1,7-1 0,5 1 0,10 2-1,4-1 1,6-1 0,8 1 0,5-1-1,2 0-1,7-1 1,1 1-2,8-2 1,-1-1 2,7 1-2,5-5 1,0 4 0,-2-4-2,1 1 2,0 1 0,1-1-2,4-1-1,-2 0-2,-4 0 0,-5 0 0,-8-3-1,-5-2 1,0-5-1,1 3 3,-6-5 0,-1 4 4,-4-1 0,-3-1 2,2 3 3,-1 2-1,1 0 0,4 4 0,0 0-1,4 1-1,10 0 0,4 0-1,4 0 0,3 0 0,0 0 1,2 0-1,4 0-1,-2 0 2,2 0-4,-1 0 2,-1 0-1,1 0 1,0 0 0,1 0 0,-2 0 0,2 0 0,-1 0 1,1 0-1,-2 0 2,2 0-2,0 0 0,-1 0 0,1 0 1,-2 0-1,2 0 0,0 0 1,0 0-1,0 0 0,-1 0 0,1 0-1,0 0 2,-2 0-1,0 7 1,0 5 0,-1 10-1,0 10 1,1 7-2,0 8 2,1 7-4,1 9 1,0 4-4,4 6-3,3 4-13,6 9-41,1 4-92</inkml:trace>
  <inkml:trace contextRef="#ctx0" brushRef="#br0" timeOffset="5656.32">13224 15971 30,'0'0'13,"0"0"1,0 0 1,0 0-2,0 0-3,0 0-1,0 0-1,0 0 2,0 0 0,2-31 5,-2 19-5,-2 0 6,0 2-5,-1-1 0,0 0 2,-2 1-1,2 1-1,-4 1-4,3 2-3,-5 2-1,2-1-6,-6 4 0,-6 1 1,-2 3-4,-7 9 6,1 3-2,1 2 5,0 3-2,2-1-1,3-1 0,2 3-1,6-1 0,3 0-1,3 0 1,4 1 1,0 0 0,3 2-1,0-1 1,7 1 0,0 1-1,2-4 2,1-1 0,3-1 2,1-3 3,2-3-2,2-2 2,-2 0 1,-3-5 0,2 0 3,0-1 3,-4-3-3,7 1 2,-1-2-1,1 0-2,3 0 2,-6-5-4,1 0 0,-6 3 0,0-1-5,-1-1 1,-6 3-1,2-1-1,-5 2 0,0-2 4,0 2-5,2 0-2,-1 0-3,1-1-7,-2 1-10,0 0-22,0 0-36,3 0-60</inkml:trace>
  <inkml:trace contextRef="#ctx0" brushRef="#br0" timeOffset="6177.35">13595 15994 67,'0'0'28,"0"0"-1,0 0-6,0 0-8,0 0-4,0 0-4,0 0 0,-80-1 0,70 12 2,3 6-2,1 5 2,3-2-4,3 4 1,1 1-3,7-1-1,4 0 0,3-4 0,2 0 1,2-2 0,3-4 1,2-2-4,2-2 2,1-5 2,0 0-2,-1-3 2,-3 1 3,-1-3-1,-3 0 5,-2-7-1,-1-1-2,-2-1 4,-2-1 1,-1-2 1,-3 3 2,-2-6-1,-3-2-3,1-3 2,-3-6-4,-1 1-2,0 1 1,-1 0-3,-5 4 0,-1 1 0,-3 1 0,3 7-1,-2 2 1,1 1-2,-1 3-2,0-2-1,3 7-1,-6-3-3,-2 3 0,-2 0 0,-3 3-2,4 0-3,1 6-4,7-6-2,-3 4-7,6 0-8,2-2-10,2 6-20,3 2-30</inkml:trace>
  <inkml:trace contextRef="#ctx0" brushRef="#br0" timeOffset="7744.44">14805 15988 99,'0'0'26,"0"0"-1,0 0-4,0 0-9,0 0-5,-22-84-4,10 68-1,-1 2-1,-4 3 1,-2 0-2,-1 6-2,-6 0 1,-1 5 1,-5 0 0,0 0 0,-1 9 1,-2 1 2,3 3 3,0 1 0,2 1 2,1 2 1,2 0-2,6 0-2,3 2 0,5-1-3,4-5 0,6 4 2,3 2-2,3-1 0,7 4-1,4-2-1,1-4 1,1-3 0,-2-2 0,-3-3 2,6-4 0,-4-1-1,1-2 2,2 1 0,1-2 0,-2 0 2,4-5 1,-2-3 0,-2 1 0,0-5-1,0-1 1,1-3 0,-4-3 0,4-3-1,-2-3-1,-1-2-1,0-1-1,-3-6 2,-3 0-5,0-2-1,-4-2 0,-1-1-9,-2-2 5,0-1 2,-2 4 1,-4 0 8,-1 3-3,0 3 1,0 4 0,-2 5 1,2 6 2,1 3 1,2 5 1,1 4 0,1 2 0,-2 1-3,2-2-1,-1 1-6,0 0-2,3 3 0,-3-1 1,3 2-1,-3 16 3,1 7 3,1 14 0,1 2-1,0 3 2,1 2-3,4-1 0,1 0 3,-1-5-2,4-1 2,-2-5-3,4-1-1,0-2 0,-1-5-1,2-2 1,0-3-1,0-4 0,1-1 1,0-3 0,1 0 0,1-2 0,1-2 1,-1 1 0,4-2-1,0-2 1,-7-1 0,4-1-1,-5-2 2,2-1 0,7 0-2,-1 0 2,5 0 0,-3-3-1,1-2 2,0-5-2,-1-1 0,1 0-1,-2-3 0,-2 0 0,-1-1 1,-3-2 0,1 1 1,-5-1-2,-4 5 2,1-1-1,-3 4-1,-1-3-1,-2 0 1,-1-1 0,0-4 1,0 5 0,-4-5 0,0 8-1,-3-1-2,4-1 3,-2 2-5,1 2 6,1 2-4,-1-2 2,1 3-1,0-1 0,2 2 0,1 3 0,-2 0 0,2 0-1,-2 0-1,1-2 0,0 2 0,-1 0 0,1-3 2,-1 3 0,2 0 0,-1 0 0,1 0 1,-2 0 0,2 0 1,-1 0-1,1 0 0,0 0 1,-1 0 0,1 0 3,0 0-2,0 0-2,-2 0-2,2 0-1,0-2 2,0 2 0,0 0-1,0 0-2,0 0 2,-1 0-2,1-2 2,0 2 2,0 0 2,0 0 0,0 0 0,0 0 1,0 0 1,0 0 0,-2 0 1,2-1 1,0 1-3,0 0-2,0 0 0,0 0-3,0 0-1,0 0-1,0 0 1,0 0 1,0 0-1,0 0 3,0 1-1,0 3 0,6 8 4,-2-4-4,2 1 6,0-1-5,0 0 0,4 3 0,-4-7 1,6 5-1,0-3 1,3-1 0,5 1 0,2-3 0,0 0-1,8-2-1,0-1 1,5 0 0,1 0-1,0 0 3,2 0-2,-3-2 0,-2-2 2,-3-2-2,-4 0 1,-4-2 2,-5 1-3,-5-1 3,-4-2-3,-2 4 3,0-5-1,-3 3-1,-3-4 1,0 3-3,0-1 1,-2-5-1,-2 7-1,-6-3 0,0 1 0,4 5-2,-8-2 2,-1 0-4,4 4 0,-8 2 0,-4 1 0,-4 0-1,-9 4 1,0 7 3,-3 1 2,-1 1 1,4 4 0,-2 2 1,1 0 2,5 1-1,5 0 3,4 1-4,5 0 1,6 1-1,5-6-1,4 3 1,3 0-1,0 0 1,10 6-1,2-8 1,6 0 1,1-4-1,4-1-2,3-1 1,3-5-1,3-2 2,2-2 0,3 0 1,2-2-2,0 0 1,2-2 1,-1-3 0,-1 0 1,0 2-1,-2-2-2,0 0 0,-3 1 0,-4-1 0,0 0-2,-11 3 0,-1 0-2,-5 1-1,0 1-8,0-2-6,-7 2-9,1 0-19,-7 0-18,6 0-21,-1 0-39</inkml:trace>
  <inkml:trace contextRef="#ctx0" brushRef="#br0" timeOffset="13066.74">12385 14841 30,'0'0'18,"0"0"-2,0 0 0,0 0-1,0 0-2,0 0 1,0 0-3,0 0 0,0 0-1,0 0-1,29 13-3,-24-12 4,-1 2-1,1-3 3,-5 0 2,0 0-1,0 0 0,1 0 1,1 3 0,-1-3-1,5 0 4,0 0-5,1 0-1,3 0-4,-6 0-2,5-6-2,3 2-1,-5-2 1,5-5-2,-1 1 0,1-5-1,-1 0 1,-1 0 0,-1-2 2,0-1-1,1-1 0,0-2-2,0-1 1,3-3 1,0 0-2,0-2-4,0 3 5,1 1-3,-2 3-3,-3 4 9,1 2-7,-6 6 8,-2 3-1,2 3-3,-4 2-1,0-1-3,0 1 1,1-2 1,1 2-1,-1-2-1,1 2 2,-2-1 0,3 1 1,3 0 0,5 0 5,1 8-4,5 5 3,-6 3-2,4 1-1,-2 3 3,-1 3-1,5 0-2,-1 2 0,0-2 0,1 1-1,0-2 2,1-1 0,5-1-1,-3-3 0,5-5 2,-1-1 3,2-7 2,2-3 2,0-1-4,0-4 0,5-7-3,2-1-1,0-1 2,1-2-2,0-4 0,2 1-1,2-2-1,-3 2 2,3-2-4,-3 2 4,-2 0-6,-3 1 4,0 1-2,-4-1 1,-1 2 1,-3 1-5,-1 1 4,-1 4-5,-4-3 5,-6 7 1,-1-3-1,0 3 1,-4 1 0,2-1 1,-6 2-1,3 2 0,-2-2 0,0 1 1,-1 1 1,0-1-1,-3 2 1,0-1-1,0 1-1,3 0 2,-2-2-2,1 2 1,-1-1 1,1 1-1,-1 0 0,1 0 1,6-2-2,-2 2 1,6 0 0,5 0 3,-2 5 0,8 5 0,-2 2-1,0 1 4,2 6-7,0 0 5,6 1 2,2 4-3,6-2 0,0 1-3,5-1-6,0-2 2,0 0 2,1-3-1,-1-2 2,0-4-1,-4-1-3,-1-3 3,1-2 0,-1-2 0,-2-1 1,1-2 0,-2 0-1,2-5 1,-3-5 0,1-2 1,-1-2 0,0-4 1,-2-6-1,3-2 2,-1-7-3,0-4-5,2-4 4,1-1-3,5-1 1,-1 0 3,2 4-1,0 4 1,-5 4-2,1 4 2,-3 8-1,-3 2 1,-2 6-1,-2 3 1,1 1 0,-2 4 1,3 1 0,1 2-1,2 0 0,3 5-1,4 2 1,2 3 0,5 4 0,1 4 0,1 2-1,-3 2-1,2 3 0,-6 1 1,-4 1 0,-4-2 1,-5 3 0,-7-2 4,-5-1-6,-7 2 7,-4-3-3,-5-2-1,-1 0 0,-1-1 1,-6-2 0,-2-2-1,-4-2 2,6-5-2,-4-1-2,4-2 1,4-4 0,-1 0-2,4-3 3,-1 0-4,1 0-4,-2 2-6,1-2-15,-8 0-35,3 0-57,-9-5-96</inkml:trace>
  <inkml:trace contextRef="#ctx0" brushRef="#br0" timeOffset="14164.81">13403 13888 116,'0'0'38,"0"0"-6,0 0-7,0 0-10,0 0-12,0 0-3,0 0-2,0 0 1,0 0 3,2 0 3,7 20-1,5 5 0,-2 2-3,1 2 1,-3 0-2,2-1 0,0-3 1,-3-3-2,-2-6 2,0-3 2,-4-5 0,-1-4 5,1-1 6,-3-3 5,0 0 5,0 0 4,1 2 0,-1-2 0,2 0-5,0 0-8,3-10-5,2-7-5,3-5-1,1-3-1,0 1 0,3-1-3,3-2 2,1 0-2,2 1 0,2 2-2,4 0-3,-1 2 4,-1 5-4,-1 2 3,-8 8 0,-1 2-3,-1 5 2,1 0 0,1 10 5,-1 5-3,-3 7 2,-2 5-1,-2 3-1,0 4 2,-3 2 0,-1-2-2,2 1 1,-3-2 0,1-4-1,-1-2 2,1-8-1,-2-9 0,1 2 1,-1-7 0,1-1 1,0 0 3,-2-4-1,0 0 4,0 0-1,2 0-1,-2 1-1,1-1-3,2-9-1,0-8-2,0-5 2,1-5-2,2 2 0,2-4 0,0 1-1,2-1-2,0 0 1,2 2 0,2 1 2,1 3-2,-2 3 3,0 2 0,-3 7-3,-1 1 4,-3 2-4,-1 6 1,-1-1 3,1 3-4,1 0 6,8 3-3,-1 7 0,-1 7 2,-2 4 0,-2 5 0,1 4-2,0 1 3,-3-1-3,4 1 1,-2-5-1,2 0 0,1-3-1,-1-2 1,3-6-2,-5-3 1,1-4 1,0-1 0,-1-5-3,1 1 4,-4-1 1,5-2-2,4 0 4,2-2-3,6-6 0,-4-4 0,-3-2 1,-2-6 0,-3-4 3,1 1-4,-2-5 0,0-2-1,-3 0-1,2-1 0,-3 2 2,0 4 0,-2 7 1,-1 5 0,-1 9 1,-1-2-3,2 1 0,-2 1-3,1-1 1,-1 5-1,0-1 0,0 1-3,0-2-1,2 2-1,-2-2-5,0 2-4,1 0-27,5 0-57,-4 5-126</inkml:trace>
  <inkml:trace contextRef="#ctx0" brushRef="#br0" timeOffset="18793.07">13133 16533 60,'0'0'15,"0"0"-2,0 0-4,0 0-2,0 0-1,0 0-3,0 0 0,0 0-2,0 0 4,-14 4-2,0 15 4,-8 11-3,-2 6-2,-4 7 1,-3 5-1,-1 6 2,-2 6-2,-2 0 3,3-1-2,-2-1 6,1-1-1,1-5 7,0 1-3,3-2 1,2-3 5,2-2-6,3-9 5,4-1-1,0-9-5,6-4-1,2-8-2,4-1-4,2-7 1,2-4-3,2 2 0,1-5-5,-2 0-3,2 0 1,0 1-1,0 1 0,0-2 0,0 0-3,0 0-7,8-12-22,6-10-30,6-8-54</inkml:trace>
  <inkml:trace contextRef="#ctx0" brushRef="#br0" timeOffset="19343.1">12843 16808 9,'0'0'11,"0"0"2,0 0-7,0 0-1,0 0-2,76-41-2,-50 23 0,2-3 0,-1 1 0,1-1 2,-3 0 3,-1 1 0,-1 3 2,-1 0 0,-5 3-2,-4 4-2,2 3-4,-8 2 0,-2 4 0,0-1 2,-2 2 3,1 0 0,4 3 3,1 8 0,-3 2 1,2 6-1,-3 1-6,0 2 1,0-3-3,0 2-1,-1-2 1,-1-3 1,0-1-2,0 1-1,-2-4 0,2 3-5,-1-6 5,-1-4-4,1 0-3,-1 0-7,2 0-15,-2-1-25</inkml:trace>
  <inkml:trace contextRef="#ctx0" brushRef="#br0" timeOffset="19796.13">13761 16511 24,'0'0'13,"0"0"0,0 0 0,0 0-3,0 0-4,0 0 2,0 0 4,0 0-3,0 0 3,-6 84-3,15-55-5,1 3 0,6-1-3,-3 2 2,2 2-3,-1 1-2,1 1 2,-1 1 2,0 0-2,-2-1 0,-1-3 0,-1 0 2,-3-4 0,1-4 5,-4-1-3,-1-9-2,-1 2 3,-2 0 0,0-1 2,0 2 5,0-2-6,-2-7 2,1-4-7,1 0 0,0-6 3,-2 0-2,2 0 0,0 1-1,0 1-5,0 0 2,0-2-4,0 1-7,0-1-7,0-12-21,2-9-22</inkml:trace>
  <inkml:trace contextRef="#ctx0" brushRef="#br0" timeOffset="20297.16">13887 16408 17,'0'0'12,"0"0"3,0 0-3,0 0 4,-84 105-8,66-70 1,0 0-3,0-3-1,5-3 0,0-3 1,2-4 0,5-6-1,0-2-3,3-6-1,2-4 2,-1 1 1,2-5 6,-1 0 2,1 0 5,0 0 0,0 0-4,0 0-2,0-11-8,3-7-3,4-2 4,0-4-4,2 2 2,1-3-1,-1 1-1,-1 1 0,4 0 3,-3 2-1,1-1 2,1 3-1,1 1 2,-2-1 0,3 5 0,-4 4 1,1 0 3,0 5-1,-1 0-1,-1 1-1,-2 3-3,6-1-2,-2 2 1,6 0-1,1 7 0,-2 3 1,-1 3 3,0 3-4,-2 1 1,1 2 0,-4 1-4,-1-2 4,1 0-4,-3-4 1,-1 0-1,0-3-1,-1-1-5,2 2-2,-1-3-8,3-1-9,-2 1-23,0 1-34</inkml:trace>
  <inkml:trace contextRef="#ctx0" brushRef="#br0" timeOffset="20725.18">14515 16526 79,'0'0'20,"0"0"-5,0 0-3,0 0-5,0 0-3,0 0 2,0 0 1,0 0 5,0 0-3,0 0 1,61 54 2,-42-31-4,3 5 2,1 2-3,3 4-1,-1 2 1,2 3-1,-1 4-3,1-2 1,-2-1-2,-1-4-2,-3-3 2,-1-4-1,-3-2 4,-2-3 5,-1-2-3,-5-6 1,-3-2-6,-2-3-1,-2-6 1,1-1-1,-3-4 2,0 0 2,0 0-1,0 2-1,1-1-1,-1 1-2,0-2 1,2 3-1,-2-2-1,0 0-4,0 1-3,0-1-7,0-1-12,0 2-17,0-2-43</inkml:trace>
  <inkml:trace contextRef="#ctx0" brushRef="#br0" timeOffset="21161.21">14566 16428 24,'0'0'4,"0"0"1,0 0-3,0 0 5,-89 88-6,69-61 7,2 2-3,2-3-1,0-2 2,6-7-3,1 0 0,5-8-1,3-4 0,-1 0 2,2-5 0,-1 0 4,1 0 7,0 2 4,1-2 0,12 0-3,3-4-4,6-8-6,-1-3-1,-2-2 4,0-5-2,-3-4 1,0-1 5,0-1-2,-1 0 2,0 0 0,-1 3 1,0 4 0,-3 8-1,-2 1-3,-1 6 0,2 0-2,-1 1-1,3 4 0,5 1 0,1 1-2,6 8 0,-2 4 0,1-1-3,-3 3-2,3-1 0,-1 6 0,1-4 0,-1 2-2,1-1-6,0-4-5,0-1-20,0-1-17,3-5-62</inkml:trace>
  <inkml:trace contextRef="#ctx0" brushRef="#br0" timeOffset="21578.23">15403 16340 138,'0'0'6,"0"0"7,0 0 4,0 0-1,0 0-1,0 0-5,0 0 0,81 33 0,-53-12 2,6 4-1,4 1-1,2-1 1,5 4-5,-2-3-3,4 0 1,-4-1-4,-1-2 2,0 2-1,-3-3 1,0 0-1,-1-3-2,-5-1 3,-3-3 2,-2 2 0,-5-3 1,-1 0-4,-4 0-1,-6-6 4,0 1 1,-5-2 1,-1 1 0,-1-3-3,-2-1 3,-1-1 0,1 1 0,0-1-2,-2 0 0,3 1-4,-4-4 1,0 0-1,0 0-1,0 0-4,0 5-4,-7 2-10,-7 3-18,-7 2-22,-5-6-38,-2-2-40</inkml:trace>
  <inkml:trace contextRef="#ctx0" brushRef="#br0" timeOffset="22157.26">15386 16397 31,'0'0'5,"0"0"2,0 0 5,0 0 8,0 0 4,0 0 0,0 0-8,17 90 1,-7-58-7,2 0-2,-2 0-5,2-3-1,-2-2-2,-2-3 0,0-1 0,-2-7 0,-1 0-3,-2-6 2,-2-5 1,1 1 0,-2-6 1,0 4 2,1 1 0,-1-1 2,2 3 2,-2-7-1,0 0 0,0 0-1,0 0-2,-9 0 2,-5-4-2,-2-8 1,0-3-3,1-6-1,1-3 1,1-1 0,-1-4 3,2-1 0,-1 0-2,4-1 1,0 4 3,0-2-2,4 12 3,2 4-2,0 4-1,2 4 0,-1 0-2,2 1-1,0 4-1,-1-1 2,1 1-5,0-2 0,0 2 1,0-2-1,3 1 3,9 1 1,5-2 0,7 2-1,1 0 0,-1 0 0,6 3 1,-1-1 1,1 0-1,-1-2 1,0 0-3,0 0 1,-2-5 0,0 3 0,-2 1 0,-7 0 0,0 1 0,-6-3 0,-5 3 0,-1 0-2,-6 0-1,0 0 0,0 0 0,1 0 0,1 0-2,-1 0-1,1 0-5,-2 0-10,2 0-12,4 0-42</inkml:trace>
  <inkml:trace contextRef="#ctx0" brushRef="#br0" timeOffset="28085.6">17896 15302 189,'0'0'44,"0"0"1,0 0 4,6-93-8,2 66-7,5-3-4,2 0-9,3-1-2,4 2-4,0 0-5,4 4-3,3 3-2,0 2-2,1 4-3,-1 2-1,-1 5-3,-1 5-1,-4 4 0,-4 0-1,-2 10 2,-4 5 0,-1 7 2,-5 1 0,-4 4 1,-3 4 0,0 4 1,0-3 4,-5 5-3,-3-2 5,-4 1-5,1 0-2,-4-4 2,1 3-1,-3-1 6,-3 1-1,0-1-1,-1-3-4,2-1 0,-1-1 0,1-3 2,4-5 2,-1-2-2,7-6-1,4-6 0,4-3-1,1-4 0,-2 0 1,2 0-1,-2 1 0,1 1 1,1-1-1,-1 1 2,1 0 0,0-2 2,0 3 0,0-1 0,0 1 1,8 2-1,7-4 1,2-1-1,8 0 1,2-1 1,4-5-3,2-1 2,3-2-3,3-1 1,3 3 0,4-3-2,-1 3-1,-4 0-1,-5 3-3,-10 3 1,-3-2-3,-10 3 3,-6 0 0,0 0 1,-7 0 0,0 0 1,0 0 1,2 0 1,-1 0 2,1 0-2,-1 0-1,0 0-1,-1 0-1,2 0-2,-2 0-3,0 0-6,0 0-21,0 0-33,0 0-63,2 0-106</inkml:trace>
  <inkml:trace contextRef="#ctx0" brushRef="#br0" timeOffset="28712.64">19161 14858 84,'0'0'22,"0"0"-2,0 0-4,0 0-7,0 0-3,0 0-2,0 0-3,0 0 2,-80-25 0,62 35 0,-1 5 5,-2 4-1,-2 4 2,0 6 1,-3 1-2,-1 4 0,1 2 3,1 4-2,1-1 7,3 2-1,1 1-1,4-3-2,3 0-7,4-4 0,6-2-1,3-4 0,0 0 1,3 1 0,5-4-1,2-1-1,3-2-1,-2-2 3,5-3-1,-1-1 1,0-3-1,0-4 0,1-1-2,-6-2 2,3-1-2,-3-3 3,0-2-1,9 2 3,-3-3-1,9 0 1,-2-4-2,0-5-1,0-2-1,1-3-3,0-2 0,-3-5 1,-2 1 2,0-3-1,-4 1 2,-4-2 2,-4 5-3,-4-1 3,-3 2 0,-6 0-3,-8-2 2,-5 3-1,-7 5 0,-4 3 3,-2 3 0,0 1-2,-1 4 1,1 1-1,2 0 0,2 0-2,4 5 1,2 0-4,7 0 3,1 0-3,7-1-3,-2 2 1,-1 3-4,4-1-3,-1 5-6,3 3-10,2-5-33,-1 5-43,3-3-86</inkml:trace>
  <inkml:trace contextRef="#ctx0" brushRef="#br0" timeOffset="29772.7">19049 14382 124,'0'0'8,"0"0"-1,0 0 4,0 0 2,0 0 8,0 0 0,0 0 1,0 0 0,40 96-3,-28-55-1,2 1-5,1-1-6,0-1-1,-1-3-4,-1-8 1,-2-3 1,-3-9 2,-4-8 0,-1-4 1,-3-5 2,0 0 0,0 0 5,2 1 1,-2 1 2,1-1 3,-1 1-1,2-1-2,-2-1-5,0 0-5,1 0-3,-1-3 1,0-12-5,1-9-1,3-6-2,0-3-1,1 0 1,3-3-2,-1-1-1,2-2 2,1 0-1,-3 7 4,2 1 2,-3 10-1,1 4 2,-5 6-1,0 6 1,1 1-4,-3 4-1,0-3-1,4 3 3,7 0 2,2 10 2,4 5 0,0 5-2,-2 5 1,2 3 4,-3 2-6,1 0 4,-1-1-3,-1-2 1,-1-2 0,-2-4-1,-3-7 0,0-2 1,-2-3-2,-4-6 2,2 2 2,-3-5-2,0 0 2,0 0 1,2 0 2,-1 2 1,1-2 1,0 0-2,0 0-1,1-7-3,1-10-2,0-5-1,1-4 0,1-3 0,1-1-1,-2-1-5,3 2 4,-1 1-3,3 3 4,0 4 1,2 4-2,-4 4-1,1 3 3,-3 5-2,-3 1 1,6 1 0,-4 1 0,4 2 0,4 0 1,-1 7 1,5 8 0,0 5 1,-1 2-2,0 5 6,-2 1-5,-1 0 3,-1 1-4,1-2 0,-3-3 0,-1-1 0,1-3 1,-3-5-2,-1-3 1,-2-4 0,-1-6 1,2 5 0,-2-4 2,1 1 2,-2-1 1,3-3 1,4-5-3,5-7-2,4-7-2,-1-4 0,-1-6-2,0-1-3,-3-2 1,-1-2-1,-3 1 3,-1 1 2,-2 3-1,-4 9 2,1-1-2,-2 8 1,-1 5-1,2 2-1,-2 6-4,0-2-3,0 2-5,0-1-11,0-1-13,0 2-27,0 0-34,-7 2-70</inkml:trace>
  <inkml:trace contextRef="#ctx0" brushRef="#br0" timeOffset="30524.74">17978 16043 255,'0'0'16,"0"0"7,0 0 3,0 0 2,0 0-4,0 0-8,0 0 1,0 0-3,117-30-1,-66 25 1,4 0-7,8 2-1,4 1-2,4 1 0,0 1-1,1 0 2,4-2-2,1 2-1,4-1 0,3-2-2,3 0 1,4-2-1,1 0-1,1 0 0,-1-2 0,-2 3 0,-2 1 0,-5 0-1,-5 1-1,-6 0 3,-3-1 2,-7 1 0,-5 0-1,-6 1 0,-4-1 1,-5 1 0,-4 0 2,-4-2 0,-10 3-2,-3 0 2,-9-3 0,-5 3 1,-1 0 1,-6 0 2,0 0 2,0 0-2,3 0-2,-2 0 0,1 0-2,-1 0 1,1 0-1,-1 0-3,-1 0-2,3 0-1,-2 0-3,1 0-1,-1 0-11,2 0-14,-3 0-44,1 0-54,-1 0-119</inkml:trace>
</inkml:ink>
</file>

<file path=ppt/ink/ink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4:39:57.839"/>
    </inkml:context>
    <inkml:brush xml:id="br0">
      <inkml:brushProperty name="width" value="0.05292" units="cm"/>
      <inkml:brushProperty name="height" value="0.05292" units="cm"/>
      <inkml:brushProperty name="color" value="#FF0000"/>
    </inkml:brush>
  </inkml:definitions>
  <inkml:trace contextRef="#ctx0" brushRef="#br0">8930 5135,'50'0,"-1"0,26 24,-1 1,0-25,1 25,-1 0,1-25,49 25,-50-1,1-24,-1 25,0 0,75 25,0-26,-50 1,25 0,-49-25,-1 25,-24-25,24 0,-24 0,24 25,-24-25,49 24,-25-24,1 0,49 25,-25-25,-24 0,-1 0,0 25,1-25,-1 0,50 0,25 25,-50-25,50 0,0 25,0-25,24 0,1 0,-25 0,-50 0,0 0,-24 0,-1 0,-24 0,-1-25,1 25,24 0,1 0,24 0,0-25,-24 25,49 0,-25-25,25 25,25 0,-50-25,-25 25,26 0,-1-24,0 24,0 0,75-25,-75 25,25 0,-25 0,50-25,-50 25,50-25,0 25,25 0,24 0,-74 0,-25 0,1 0,24 0,-25 0,25 0,0 0,-50 0,1-25,-26 25,26 0,-1 0,0-24,1 24,-1 0,-24 24,0 1,-1-25,26 0,-51 0,1 0,25 25,-1-25,1 0,49 0,-24 0,123 0,25 0,-49 0,0 0,-26 0,1-50,-74 26,-26 24,-24 0,0 0,-25 0,25 0,-1-25,-24 25,0 0</inkml:trace>
  <inkml:trace contextRef="#ctx0" brushRef="#br0" timeOffset="3776.21">8285 6449,'25'0,"-25"0,25 0,-25 0,25 0,-1 0,1 0,-25 0,50 0,24 0,-24 0,-1 0,26 25,-50-25,49 0,0 0,26 0,-1 25,0-25,50 0,0 25,-25-25,25 0,-1 0,-48 0,-1 0,0 0,-25 0,-24 0,49 0,-49 0,-25 0,49 0,-24 0,24 0,1 0,-1 0,25 0,-49 0,-1 0,1 0,0 0,-1 0,50 24,-24-24,24 0,0 0,50 0,-25 0,25 0,-25 0,-25 0,25 0,-49 0,-26 0,1 0,24 0,1 0,24 0,0 0,0 0,1 0,48-24,-48 24,-26 0,0 0,1 0,-25 0,-1 0,1 0,-1 0,26 0,-1 0,-24 0,74 0,-50 0,1 0,49 0,-50 0,-24 0,24 0,-24 0,-1 0,1 0,-25 24,49-24,-24 0,-25 0,-1 0,76 0,-100 0,49 0,1-24,-25 24,-1 0,1 0,-25 0,25 0,-25 0,25 0,0 0,24-25,1 25,-50 0,49 0,-24-25,0 25,25 0,-1 0,-24 0,25 0,-1 0,26-25,-1 25,25 0,-24 0,24-25,25 25,-50 0,50 0,-49 0,-75 0,74 0,-24 0,99 0,-50 0,-49-24,24 24,-49 0,0-25,-1 25,51-25,24 25,-49-25,-1 0,1 25,-25 0,-25 0,24 0,1 0,-25 0,25 0,-25 0,50 0,-1 0,-24 0,0 0,24 0,-49 0,0 0,50 0,-50 0,25 0,0 0,0 0,24 0,26 0,-1 0,0 0,-24 25,49-25,-24 0,-26 0,26 0,49 25,-50-25,25 0,-49 0,24 25,-24-25,0 0,-1 0,-24 0,25 25,-26-25,1 0,25 0,-1 24,-24-24,0 0,25 0,-1 0,-24 0,25 0,-1 25,1-25,-1 0,26 0,-1 0,-24 0,24 0,-24 0,0 0,-26 0,51-25,-26 25,1 0,-25 0,74 0,25 0,-25 0,-24 0,-26 0,26 0,-26 0,1 0,-50 0,25 0,24 0,-24 0,0 0,25 0,-26 0,1-24,25 24,-25 0,24-25,1 25,-25-25,-1 25,51 0,-75 0,25 0,-1 0,1 0,25 0,-1 0,-24 0,0 0,0 0,0 0,-25-25,24 25,-24 0,50 0,-25 0,0 0,24 0,-49 0,25-25,0 25,0 0,-25 0,24 0,-24 0,25 0,-25 0,0 0,0 0,-25 0,1 0,-26 0,0 0,-24 25</inkml:trace>
  <inkml:trace contextRef="#ctx0" brushRef="#br0" timeOffset="5104.29">4068 7739,'25'0,"25"0,-50 0,49 0,1 0,0 0,-26 0,26 0,0 0,24 0,25 0,-24 0,49 0,49 0,1 0,24 0,50 0,-49 0,24 0,-74 0,0 0,-50 0,0 0,0 25,1-25,-26 0,-49 0,0 0,24 0,-49 0,25 0,-25 0,50 0,-26 0,1 0,0 0,0 0,-25 0,49 0,1 0,0 0,-25 0,-25 0</inkml:trace>
  <inkml:trace contextRef="#ctx0" brushRef="#br0" timeOffset="7048.4">10518 7689,'49'0,"1"0,-25 0,-1 0,76 0,-26 0,25-24,0 24,50 0,-25 0,25 0,-50 0,-24 0,-26 0,-24 0,0 0,25 0,-26 0,1 0,0 0,74 0,-49 0,-25 0,49 0,-24 0,-26 0,1 0,25 0,-25 24,-1-24,51 0,-50 0,-1 0,26 0,25 0,24 0,-99 0,49 0,26 0,-26 25,26-25,-1 0,-49 0,0 0,0 0,24 0,1 0,-1 0,1 0,-25 25,0-25,49 0,-24 0,-26 0,1 0,-25 0,50 0,-25 0,0 0,24 0,1 0,24 0,-24 0,-25 0,-1 0,1 0,0 0,-25 0,25 0,-25 0,49 0,-49 0,25 0,-25 0,25-25,0 25,0 0,24 0,-24 0,49 0,-24 0,0 0,-1 0,1 0,-1 0,1 0,0 0,-1-25,-24 1,50 24,-51 0,1 0,0 0,0 0,24 0,1-25,0 25,-26 0,26 0,24 0,-49 0,0 0,0 0,-25 0,25 0,-1 0,-24 0,25 0,-25 0,50 0,-25 0,-25 0,49 0,-24-25,0 25,0 0,-1 0,-24 0,25 0,-25 0,0 0,0 25,0-25,0 25,0-25,-25 0</inkml:trace>
  <inkml:trace contextRef="#ctx0" brushRef="#br0" timeOffset="19384.1">3175 8657,'-24'0,"-1"0,25 0,-25 0,0 25,25-25,-25 24,25-24,-24 25,24 0,0 0,-25-25,25 25,-25-1,25 26,0-25,0 0,-50 24,50-24,0 25,-25-1,25-24,0 0,0 0,0-25,0 49,0 1,0 0,0-26,0 51,0-1,0-24,-24 24,-1 1,25-26,-25 26,25-26,-25 26,0-26,1 26,24-26,-25-24,-25 50,50-26,-49-24,24 25,0-26,-25 26,26 24,-26-49,-24 50,-26-1,1 0,0-24,25 0,-26-1,1 1,0 24,24-49,26 0,-1 0,50-25,-25 0,1 0,48 24,51 1,-50 0,24-25,26 50,-75-50,24 25,26-1,0 26,-1 0,1 24,24 0,1 50,-1-49,-24-1,-1 1,1-1,-25 0,0 1,24 49,1 25,-25-50,24 50,-24 0,-25-1,25-24,0 0,-25 1,0 23,0-73,0 24,0-25,-25 1,0-1,25 50,-25-49,-24-26,49 26,-25 24,0-74,-25 24,50 1,-24 24,-1-24,0 0,0-1,25-24,-25 25,1 49,24-74,-25-1,0 1,25 0,0 25,0-50,0 24,0-24,0 0,25 0,0 0,-25 0,24 0,1 0,0 0,25 0,-1 0,-24 0,74 0,-24 0,-26 0,26 0,-26 25,1 0,-1-25,1 0,25 0,24 25,25-25,-75 0,1 0,-50 0,25 0,-25 0,0 0,0 0,-25 0,25 25,-25-25</inkml:trace>
  <inkml:trace contextRef="#ctx0" brushRef="#br0" timeOffset="38319.19">9972 13568,'0'0,"0"0,0 25,0 0,25 24,-25-24,0 0,0 49,0 1,24 24,-24 0,0 50,0 25,-24 99,-26-50,-24 0,-1 0,75-99,-25-49,1 24,-1-25,0 1,25-1,0 25,-25 1,25-26,0 25,0-49,0 24,0-24,0-25,0 0,0-1,0 26,0-25,0 24,0 1,0 24,0-49,0 25,0-25,0-1,0-24,0 25,0 0,0 0,0 0,0-1,0-24,0 25,0 0,0 0,0-25,0 0,0 25,0-25,0 49,0-49,0 50,0-25,0 99,0-50,0-24,0-1,-25 1,25 0,-24-1,24-24,0 25,0-1,0-24,0 0,-25 24,25-24,0 0,0-25,0 25,0 0,0-1,0 26,0-25,0 0,0-1,0 1,0 0,0-25,25 0,24 0,1 0,24 0,1 0,-26 0,50 0,25 0,-24 0,24 0,49 0,1 0,0 0,-26 0,-24 0,25 0,25 0,-50 0,99 0,-74 0,74 0,0 0,26 0,-51 0,-24 0,-50 0,24 0,-48 0,-26 0,-24 0,-1 0,26 0,24 0,75 0,98 25,-24 49,-24-49,98-25,-99 25,1-25,-26 0,-24 0,-1 0,-49 0,-24 0,48 0,26 0,25 25,-26-1,75-24,-25 25,1-25,-26 0,1 0,-26 0,-24-25,-50 1,-24-1,-1 25,-24-25,-26 25,1 0,-25 0,0-25,25 25,0 0,-25 0,25 0,-25-25,0 25,24-24,-24 24,25-25,-25 0,25 0,0-24,0-1,0 0,-25-24,24 0,-24-1,0-24,25-25,-25 0,0-25,25 25,0-50,49 26,-49 24,25 0,-1 24,1 1,-25 0,24-25,-24 25,25-149,24 0,-24 49,-50-24,24 49,-24 25,0-24,25 49,-25 49,0-49,0 25,0 49,0-24,0 49,0 0,0-24,0 49,0-25,0 0,0 0,0 25,0-49,0 49,0-25,-25-25,25 26,-24-26,-1-24,25-1,0 50,-50-24,50-1,-25 50,1 0,-1 0,0 0,25 0,-25 0,25 0,0 0,-49 0,24 0,0 0,-25 25,-49-25,-25 0,-50 0,-24-25,49 0,-49 25,24 0,-24-24,24 24,0-25,1 25,-1 0,-24-50,-25 50,24-25,50 1,-24 24,49 0,-50-50,50 50,0 0,-25 0,25 0,-25-25,0 25,25 0,0 0,25 0,0 0,-50 0,50 0,24 0,26 0,-50 0,24 0,1 25,-25-25,-1 25,1-25,25 25,-1-25,-24 0,-25 0,0 0,-25 24,25-24,-99 0,25 0,-1 0,1 0,-50-24,74-1,-74 25,74-25,50 25,0 0,50 0,49 0,0 0,0 0,25 0,-49 0,24 0,0 0,-24 0,-1 0,25 0,-24 0,-1 0,25 0,0 0,-24 0,49 0,-25 0,25 0,-25 0,25 0,0 0,-25 25,25-25,-24 25,24-25,-25 24,25-24,0 25,-25-25,0 25,0 0,25-25,0 0,-49 0,24 25,0-25,0 0,25 0,-25 0,1 0,24 0,-25 0,25 0,-50 0,50 0,-25 0,25 0,0 0,-24 49,-1-24,25 0,0-25</inkml:trace>
  <inkml:trace contextRef="#ctx0" brushRef="#br0" timeOffset="40010.28">11956 13841,'0'0,"-25"0,25 25,-24 0,-26-1,50-24,0 25,0-25,-25 25,25 0,0-25,0 0,0 25,0-1,0-24,0 25,0 0,0 25,0-26,0 1,0 50,-25-75,25 49,0-24,0 0,0 25,0-50,25 0,0 0,0 0,49 0,-49 0,0 0,-25 0,25 0,-25 0,24 0,1 0,-25 0,25 0,0-25,24 25,-24-50,25 25,-25-24,-1 49,-24-25,25 25,0-25,-25 0,0 0,0 1,0-26,0 25,0 0,0 1,0-26,0 50,0-25,0 25,0-25,-25 25,0-24,1 24,24 0,-25 0,0 0,25 0,-25 0,0 0,1 0,-1 0,-25-50,25 50,-24 0,24 0,0 0,0 0,1 0,-1 0,0 0,25 0,0 25,0-25</inkml:trace>
  <inkml:trace contextRef="#ctx0" brushRef="#br0" timeOffset="41753.38">15181 14139,'0'0,"0"0,0 24,0 1,0-25,0 0,0 25,0-25,-25 50,25-26,0 26,0-25,0 25,0-26,0 1,0 0,0 0,25 24,0-24,-25 0,24 0,-24-25,25 0,0 0,-25 0,25 0,-25 0,49 0,-24 0,0 0,25 0,-1 0,-24 0,0 0,24 0,-24 0,0 0,-25 0,25 0,0 0,0 0,-25 0,24 0,-24-50,0 50,0-25,0 25,0-24,0-1,0 0,0 0,0 0,0 25,0-24,-24 24,-1 0,25-25,-25 25,0-25,0 0,-24 0,49 0,-50-24,50 24,-25-25,0 50,25 0,-24 0,24-24,-25 24,0-25,25 0,-25 50,0 0</inkml:trace>
  <inkml:trace contextRef="#ctx0" brushRef="#br0" timeOffset="43169.46">13172 15801,'0'0,"0"0,0 24,24 1,-24 0,25 0,-25 0,0-25,0 49,25-49,-25 25,0-25,0 25,25-25,0 49,-25-49,24 0,-24 25,25-25,-25 0,25 0,0 0,0 25,-1 0,26 0,0-25,-1 0,-24 0,25 0,-50 0,49 0,-24 0,0 0,0 0,24-25,-24 25,25 0,-50 0,25 0,-25-25,0 0,0 25,0-25,0-24,0 24,0 0,-25 0,25 1,-25-1,25 0,-50 0,50 25,0-25,-24 1,-1 24,25-25,-25 25,-25-25,26-25,-1 50,0-24,0 24,0 0,1 0,24-25,-25 25,0-25,0 25,0 0,0 0,25 0,0 0,-24 25,24-25,-25 0,25 25,-25-25,0 49,25-49,-49 0,49 0,-25 25,25-25,0 0,-25 25,25-25,0 0</inkml:trace>
  <inkml:trace contextRef="#ctx0" brushRef="#br0" timeOffset="44506.54">17512 15726,'0'0,"0"0,0 25,0 0,-24-25,24 25,0-1,0 1,0 0,0 0,0 0,0-1,0 1,0 0,0 0,0 0,24-1,1-24,-25 0,0 25,25-25,-25 50,25-50,0 25,-25-25,24 24,1-24,-25 25,25-25,-25 0,25 0,-25 25,0-25,50 0,-26 0,1 0,0 0,-25 0,50-25,-26 0,1 25,0-24,0-1,-25 25,0-25,49-25,-49 50,0-24,0-1,0 0,0 25,0-25,0-24,-24 24,-1-50,25 75,-50-49,50-1,-25 50,25-25,-24 1,24-1,-25 25,0 0,0 0,0 0,-24 0,-1 0,25 0,-24 0,49 0,-50 0,50 0,-25 0,0 0,1 0,24 0,-25 0,25 0</inkml:trace>
  <inkml:trace contextRef="#ctx0" brushRef="#br0" timeOffset="46015.63">11683 17115,'0'0,"0"0,0 0,0 25,0 0,0-25,0 25,0-25,25 24,-25-24,0 25,25 0,-25-25,25 50,0-26,-1 1,-24-25,25 25,-25 0,25-25,0 49,0-49,-25 0,24 25,-24-25,25 0,-25 0,50 0,-25 0,-25 0,49 0,-24 0,25 0,-1 0,-24 0,0 0,24 0,-24-25,0 1,0 24,0-50,24 50,-49 0,25-25,0 25,-25-25,0 1,0-1,0 0,0-25,0 26,-25-1,25 0,0 0,-25 0,0 25,25 0,-49-24,49 24,-50 0,50 0,-25 0,1-25,-1-25,-25 50,25 0,-24-25,24 1,-25-1,1 25,24-25,0 25,25 0,-25 0,-24 0,49 0,-50 25,50 0,0-25,0 24,-25 1,25 0,-24-25,24 25,-25-25,25 25,0-1,0-24,-25 0,25 25,0-25,0 0</inkml:trace>
  <inkml:trace contextRef="#ctx0" brushRef="#br0" timeOffset="47592.72">11956 14412,'0'0,"0"24,0 51,0-50,0 24,0-24,0 25,0-1,0-24,0 0,0 49,0-49,0 0,0 24,0 1,0-25,0 0,0-25,0 0,0-25,-25 0</inkml:trace>
  <inkml:trace contextRef="#ctx0" brushRef="#br0" timeOffset="49295.81">11931 14883,'0'0,"0"0,25 0,0 0,0-25,0 25,-25 0,24 0,26 0,-50 0,50 0,-1 0,26 0,-1 0,0 0,1 0,-1 0,1 0,-26 0,-24 0,25 0,-25 0,24 0,26 0,-1 0,0 25,1 0,-1-1,75-24,-50 0,-24 0,24 0,0 0,25 0,-49 0,-51 0,26 0,-25 0,-25 0,49 0,-24 0,25 0,-1 0,1 0,-25 0,0 0,24 0,26 0,24 0,25 0,25 0,-25 0,0 0,-50 0,1 0,-26 0,-24 0,25-24,-26 24,1 0,-25 0,25 0,-25-25,25 25,0 0,-25 0,24 0,-24 0,0-25,25-25,-25 1,0-26,0 51,25-26,0-24,-25 24,0 50,0-50,0 50,0-24,0 24,0-25,0 0,0 25,0 25,0-25,0 25,0-25,0 49,0 1,0 24,0 1,0-1,0 0,0 26,0-26,0-24,0-26,0 1,0-25,0 25,25-25,-25 25,0 0,0-1,0-24,0 25,0 0,0-25,0 0,-25 0,0-25,25 25</inkml:trace>
  <inkml:trace contextRef="#ctx0" brushRef="#br0" timeOffset="51127.92">15354 14883,'0'0,"-24"0,-1 49,0-24,-25 25,1-1,-1-24,1-25,-1 50,0-1,-49 1,50 0,-26-1,-24 1,49 0,-24-1,24-24,1 25,24-50,25 24,-25 1,0-25,-24 0,49 0,-25 0,0 25,0 0,25-25,-49 0,24 25,0-25,25 0,0 24,-25 1,0-25,1 25,24-25,0 0,0 0,0 0,24-50,1 1,0-1,0 1,0 24,-1-25,-24 25,25 25,-25 0,0 0,0 0,25 25,-25 0,0 25,0-26,0 1,0 0,0-25,0 50,0-26,0 1,0-25,0 25,0-25,0 0,25 0,-25 0,49 0,-24 0,0 0,49 0,-49 0,-25 0,25 0</inkml:trace>
  <inkml:trace contextRef="#ctx0" brushRef="#br0" timeOffset="51815.96">13618 16173,'0'24,"0"-24,25 50,0 0,-25-26,0 1,25 75,-25-51,0 1,0-25,24-1,-24-24,0 25,0-25,0 0,0 0,-49 0,49-49,0 49</inkml:trace>
  <inkml:trace contextRef="#ctx0" brushRef="#br0" timeOffset="53561.06">13668 16495,'25'0,"-1"-25,1 25,0 0,0 0,24 0,-24-24,25 24,-1-50,51 50,-26 0,-24-50,24 50,0 0,1-25,-26 25,26 0,-1 0,-49 0,0 0,49 0,1 0,24 0,75 0,49 25,-25 25,-24 0,0-26,-75-24,50 0,-75 0,-24 0,24 0,-49 0,0 0,-25 0,24 0,1 0,-25 0,25 0,-25 0,25 0,-25 0,49 0,-49 0,25 0,25 0,-25 0,-1 0,51 0,-25 0,-26 0,26 0,0 0,-1 0,-24 0,25 0,-26 0,-24-24,50 24,-50 0,0 0,50-25,-50 25,24 0,51 0,-1 0,1 0,-1 0,-49 0,0 0,-1 0,1 0,-25 0,0 0,25 0,-25 25,50-25,-50 0,0 0,0-50,0 0,0 25,0 1,0-1,0 0,0-25,0 26,0-1,-25 25,25-25,-25 25,25 0,0-25,0 25,0 50,0 49,25 0,-25-24,0 24,0-49,0 49,0-74,0-1,0 1,0 0,0 0,0-25,0 0,-25 0,0 0,25-25,-25 0,25 0,-24-24,24 24,0 25</inkml:trace>
  <inkml:trace contextRef="#ctx0" brushRef="#br0" timeOffset="54984.14">17463 16446,'0'0,"-25"0,-25 0,1 24,-50 1,24-25,-24 0,-50 50,75-25,-75 24,0 1,-25-1,1 1,-50-25,74 49,-50-49,-123 49,24-24,50 0,-25 24,-74 0,74-49,-24 0,-1 25,-25-26,100 26,-25 0,-50-26,150 1,-76 25,150-25,-50 0,99-1,-24-24,49 25,-50-25,50 0,0 0,0 0,0 0,25 0,-25-25,25 1,-1-1,51-25,-75 25,99-24,-74 24,0 25,-25-25,24 25,-24-25,25 0,0 25,-25 0,25 0,-25 0,0 0,25 0,-25 0,0 25,-25 25,25 24,-25-49,-25 50,50-75,0 24,0 1,0 0,0 0,25 0,-25-25,0 0,25 0,-25 0,50 0,-26 0,1 0,25 0,-1 0,-24 0,0 0,0 0,-25 0,25 0,-25 24,24-24,1 0,-25 0,0 0,0 0,-25 0,1 0,-1-24,25-1,-50 0</inkml:trace>
  <inkml:trace contextRef="#ctx0" brushRef="#br0" timeOffset="71593.09">15181 14957,'0'25,"-25"-25,0 25,0-25,25 0,-24 25,24-25,-25 0,0 24,25 1,-25-25,0 25,-24 0,24-25,0 49,25-49,-49 0,49 50,-50-50,25 25,0 0,1-1,-1 1,-25-25,50 50,-49-50,49 0,-50 25,50 0,-25-25,25 24,-50 1,50 0,-24 25,24-26,-25 1,25-25,-25 25,0 0,0-25,25 25,0-25,-24 24,-1-24,25 25,-25 0,0 0,0-25,1 0,-1 49,0-49,25 0,0 25,-25-25,0 25,25-25,-24 0,-1 0,25 25,0-25,-25 25,25-25,-25 0,25 0,0 24,-25-24</inkml:trace>
  <inkml:trace contextRef="#ctx0" brushRef="#br0" timeOffset="74008.23">13717 16197,'0'0,"0"0,0 25,0 0,0-25,0 50,0-26,0 1,0 25,0-50,0 25,0 0,0-1,0-24,0 25,0-25,0 0,25 0,-25 0,25 0,0 0,0 0,-25 0,49 0,-24-25,0 25,24-24,-49 24,25 0,25 0,-50-25,25 25,-1-25,1 25,-25 0,25 0,0 0,0 0,24 0,-49 0,50 0,-1 0,-49 0,50 0,24 0,-49 0,25 0,-25 0,24 0,-24 0,25 0,-25 0,-1 0,1 0,25 0,-1 0,1 0,-25-50,49 50,1 0,24 0,0 0,0 0,0 0,50 0,-49 0,-26 0,0 0,1-25,-50 25,-1 0,26 0,-25 0,0 0,-1 0,26 0,0-24,-26 24,1 0,0-25,25 25,-1 0,-24 0,0 0,24 0,-49 0,50 0,-50 0,25 0,24 0,1 0,0 0,-1-25,-24 25,99 0,-74-25,24 25,50 0,0 0,-25 0,1 0,-76 0,26 0,-50 0,25 0,0 0,-25 0,24 0,-24 0,25 0,-25 0,25 0,0 0,-25 0,0 0,0 0,-50-25,25 1,1-1,-1-50,0 51,25 24,0-25,-25 0,25 25,0-25,0 25,0 0,0 0,0 50,0-25,0 24,0 1,0-25,0-1,0 1,25-25,-25 25,-50-25,26 0,-1 0,0 0</inkml:trace>
  <inkml:trace contextRef="#ctx0" brushRef="#br0" timeOffset="77376.42">4019 15751,'0'0,"25"0,-25 25,24 24,26-24,-50 0,25 74,0-74,-1 0,-24 24,25-24,-25 0,0 0,25 0,-25-25,0 24,0-24,0 25,25-25,-25 0,0 0,25 0,-25-25,24-24,-24 24,0-25,0 1,0 24,0-25,0 26,0-1,0 0,0 0,0 0,0 25,25 0,-25-24,0 24,0-25,0 25,0 0,25 0,0 0,0 0,-1 0,-24 25,50 24,-50 1,25-1,24 1,-49-25,25 24,0 1,-25-25,0 24,25-24,0 0,-25 25,0-50,0 24,24-24,1-24,-25-1,0-25,0 1,0 24,0-25,0 25,25-24,0-1,0 1,-1 49,1-50,0 25,0 0,-25 1,49-1,-49 25,0-50,25 50,0 0,-25-25,25 25,0 0,0 0,-25 25,24 0,1 25,-25-1,25 1,-25-1,0 1,25 0,-25-26,25 26,-1-50,-24 0</inkml:trace>
  <inkml:trace contextRef="#ctx0" brushRef="#br0" timeOffset="79544.54">5358 15825,'25'0,"-25"0,74 0,-24 0,49 0,50 0,-50 0,50 0,-75 0,26 0,-75 0,24 0,26 0,-51 25,26-25,0 0,-26 0,26 0,0 0,24 0,0 0,26 0,24 0,74 0,-24 0,24 0,-24 0,99-49,0 49,-75-25,0 25,26 0,-1-25,-50 0,-24-24,0-1,-25-24,0 49,-74 0,74-49,25-1,-25 1,0 24,-99 50,24 0,-49-50,50 50,-1-49,1 24,49-25,-49 26,-25 24,24 0,-49-25,25 25,0-25,-25 25,25 0,-1-25,26 0,-25-24,0 24,24 25,-49-25,50 25,-50 0,25-25,-25 1,24 24,-24 0,50-25,-25 25,0-25,-25 0,24 25,1 0,-25-25,25 25,-25 0,25-24,-50 24,0 0,25 0,-25 0,25 0,-24 0,-1 0,25 0,-25 0,0 24,0-24,25 25,-24 0,-1-25,0 0,25 25,-25-25,0 25,-24 24,24-49,0 50,-24-50,49 0,-25 0,25 25,0-25,74-25,-49-25,25 25,-1 1,1-1,-1 0,1 0,0 0,-1 25,26-49,-26 24,-49 25,25 0,0 0,-25 0,0 0,0 0,0 0,0 50,0-50,0 24,-25 1,0 25,25-50,-24 49,-26 1,50-50,0 25,-25-25,25 25</inkml:trace>
  <inkml:trace contextRef="#ctx0" brushRef="#br0" timeOffset="81623.66">7491 14610,'0'0,"-49"0,24 0,-49 0,49 0,0 25,25-25,-25 0,25 25,-25-25,1 24,24 26,-25-50,0 50,25-50,0 49,0-49,0 25,0-25,25 0,-25 0,25 50,-25-50,24 0,26 24,-25 1,0 0,24 0,1-25,-50 25,49-25,1 24,-50 1,50-25,-26 0,1 50,0-50,-25 0,50 25,-50-1,0-24,0 0,0 25,0-25,0 25,24 0,-24 0,0 24,-24-49,-26 50,25-25,-24-25,-1 25,25-1,0-24,25 0,-24 0,-1 0,0 0,0 0,0 0,-24-24,24 24,-25-25,50 0,-24 0,24 0,-25 25,25 0,-25-25,25 25,0-49,0 24,0 0,0 0,0 25,0-24,0-1,0 25,0-25,0 0,50 0,-50 25,49 0,-24 0,-25-24,50 24,-50 0,24 0,-24 0,25 0,0 0,-25 0,25 0,0 0</inkml:trace>
  <inkml:trace contextRef="#ctx0" brushRef="#br0" timeOffset="82706.73">7938 15056,'0'0,"0"0,0 0,25 25,-1 0,-24 49,0 1,25-26,0 26,-25-25,0-1,0 1,0-25,0-1,0-24,0 25,0-25,0 0</inkml:trace>
  <inkml:trace contextRef="#ctx0" brushRef="#br0" timeOffset="85064.86">6822 15925,'0'24,"0"-24,24 0,1 0,25 0,24 25,-24-25,74 25,-50-25,50 0,25 0,0 0,49 0,1 25,-1-25,-24 25,49-25,-49 24,24-24,1 25,-26-25,1 0,-25 0,24 0,1-25,24 1,-24 24,25 0,-26 0,-24 0,-75 0,1 0,-26-25,75-25,75 1,-25-1,-26 0,26 26,49-1,0-25,-74 1,-25 24,0 0,-49-25,-26 26,1-26,0 25,-26 0,1 1,-25-1,25 25,-25 0,25 0,-25 0,0-25,25 25,-1 0,-24 0,25 0,-25-25,25 25,0 0,-25 0,25 0,-25 0,24 0,-24 0,25 0,0 0,-25 0,50 0,-26 0,26 0,0 0,24 25,-24-25,24 25,1-25,-26 0,-24 0,0 0,-25 0,25 0,-25 0,24 0,1 0,-25 0,25 0,49 0,26 0,-26 0,0 0,-24 0,-25 0,0 0,-25 0,-50 0,50 0,-50-25,26 25,-1 0,0-25,-25 25,50 0,-24 0,-1 0,25 0,-25 0,-25-25,50 0,-49 25,49 0,-25 0,25 0,0-24,0 24,0 0,25 0,0 0,24 0,-49 0,25 0,0 24,0-24,-25 0,24 0,-24 25,50 0,-25-25,0 0,-1 0,1 25,-25-25,0 25,0 0,-25-1,1 1,-26 0,50 0,-50 0,50-1,-24 1,-1 0,25-25,-25 0,25 25,-25-25,-24 25,-1-1,0 26,1-50</inkml:trace>
  <inkml:trace contextRef="#ctx0" brushRef="#br0" timeOffset="86840.96">11237 16148,'-25'0,"25"0,-50 0,26 0,-26 0,0 0,1 0,49 0,-50 0,1 0,-26 25,26-25,-1 0,-24 24,24 1,0 0,1 0,49 0,-25-25,25 24,0-24,0 0,0 25,0-25,0 0,50 0,-26 0,51 75,24-75,0 49,0 1,-24 0,-1-26,1 1,-26 0,-49-25,25 25,0-25,-25 0,0 0,25 25,-25-1,24-24,-24 25,0-25,0 25,0 0,0 0,0-25,0 24,0 1,-24 0,-26-25,25 0,-49 0,24 0,25 0,1 0,-1 0,25 0,-25 0,0 0,0 0,1-25,-1 25,25 0,-25-25,25 25,0-24,-25 24,25-50,0 25,0-24,0 24,25-25,0 25,24-24,-49 24,75-25,-26 50,-24-24,0 24,0-25,0 25,-25 0,24 0,-24 25,-24-1,-26 1</inkml:trace>
  <inkml:trace contextRef="#ctx0" brushRef="#br0" timeOffset="88096.03">11336 16619,'25'0,"25"-25,-50 25,49 0,1 0,-50 0,25-24,-25 24,0-25,0 25,24 0,-24 0,25 25,-25-1,0-24,0 25,0-25,0 25,0 0,0 0,0-25,0 24,-25 1,25-25,0 0,0 25,-24-25,-1 25,25 0,-25-25,25 24,-25-24,25 0,0 0,0 0,50 0,-50-24,25-1,24 25,-24 0,25-25,-50 0,49 25,-24 0,-25-25,0 25,25 0,-25 0</inkml:trace>
  <inkml:trace contextRef="#ctx0" brushRef="#br0" timeOffset="93600.35">3969 16669,'50'0,"-50"0,25 0,-25 0,24 0,1 0,-25 0,25 0,0 0,0 0,24 0,1 0,-1 0,1 0,0 0,-1 0,1 0,-25 0,24 0,-49 0,25 0,0-25,0 25,-1 0,26 0,49 0,0-25,-49 0,25-24,49-26,0 51,-25-26,-25-25,1 51,-26-51,1 50,-25-24,-25 49,24-25,-24 25,25-25,-25 25,25-25,-25 1,0-26,0 50,0-50,0 26,0-26,-25 50,25-74,0 49,0-25,-49 1,49 24,-25 0,-50-25,26 50,-1-49,1 24,-51 0,51 0,24 1,-25-1,26 0,-1 25,0 0,-25-50,26 50,-26-25,25 25,-49-24,49 24,-25 0,1 0,-1 0,-24 0,24 0,-24 0,24 0,25 0,-49 0,-1 0,1 24,0 1,-1 25,-24-25,49 24,1-24,-1-25,50 0,0 25,-25-25,25 25,-25 0,25-25,0 24,0 1,0 0,0-25,-24 50,24-50,0 24,0 26,0-50,0 50,24-1,-24-24,0 25,25-26,-25 1,25 0,-25-25,0 50,0-50,0 24,25-24,-25 0,0 25,25-25,-1 25,-24-25,0 0,0 25,25-25,-25 25,25-1,0-24,0 0,-25 25,49-25,-24 25,0-25,0 25,0 0,-1-1,1-24,0 25,25 0,-50 0,49-25,-24 25,0-25,-25 0,25 0,-25 0,24 25,1-1,0-24,-25 0,50 25,-26-25,1 0,-25 0,25 25</inkml:trace>
</inkml:ink>
</file>

<file path=ppt/ink/ink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4:42:04.719"/>
    </inkml:context>
    <inkml:brush xml:id="br0">
      <inkml:brushProperty name="width" value="0.05292" units="cm"/>
      <inkml:brushProperty name="height" value="0.05292" units="cm"/>
      <inkml:brushProperty name="color" value="#FF0000"/>
    </inkml:brush>
    <inkml:context xml:id="ctx1">
      <inkml:inkSource xml:id="inkSrc31">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09-18T04:44:57.903"/>
    </inkml:context>
  </inkml:definitions>
  <inkml:trace contextRef="#ctx0" brushRef="#br0">2530 2356,'25'0,"50"0,-75 0,24 0,1 0,0 0,25 0,-1 0,1 0,-25 0,24 0,1 0,0 0,-26 0,26 0,0 0,-26 0,26 0,0 0,-1 0,-49 0,50 0,-1 0,1 0,-25 0,49 0,-24 0,24 0,-24 0,-1 0,1 0,-25 0,24 0,-24 0,0 0,25 0,-25 0,-1 0,51 25,49-25,-25 0,50 25,-25-25,49 0,1 0,-25 0,-25 0,0 0,-25 0,-74 0,25 0,-26 0,51 0,24 0,25 0,50 0,-1 0,1 0,24 0,-49 0,-25 0,-49 0,24 0,-25 0,-49 0,0 0,49 0,1 0,49 0,0-25,74 0,1 25,-26-24,-49 24,0 0,-49 0,-1-25,-49 25,0 0,0-25,-1 25,1 0,0 0,0 0,-25 0,25 0,-25 0,24-25,1 25,-25 0,25 0,-25 0,50 0,-26 0,26 0,0 0,-1 0,-24 0,0 0,0 0,-1 0,1 0,-25-25,25 25,49 0,1 0,24 0,-24-24,24 24,0-25,-25 25,26-25,-76 25,26 0,24 0,-24 0,-50-25,50 25,-1 0,1 0,24 0,1 0,-1 0,-24 0,24 0,1 0,49 25,-25-25,-25 0,25 0,50 0,-50 0,-24 0,24 0,-24 0,24 0,0 0,-49 0,24 0,0 0,-24 0,24 0,-24 25,24-25,1 0,24 0,-25 0,26 0,-51 0,1 0,0 0,-1 0,-24 0,-25 0,25 0,0 0,-1 0,-24 0,50 0,0 0,24 0,-49 0,49 0,25 0,-24 0,-1 0,-24 0,-1 0,-24 0,50 0,-50 0,-1 0,26 0,0 0,-26 0,26 0,-25 0,49 0,1 0,-1-25,25 25,-49 0,-1 0,1-25,-25 25,0 0,-25 0,49 0,-24 0,0 0,0 0,24 0,1 0,24 0,-24 0,-25 0,49 0,-49 0,25 0,-26 0,1 0,0 0,25 0,-26 0,1 0,25 0,-25 0,-1 0,26 0,-50 0,25 0,-25 0,25 0,-25 0,24-25,1 25,-25 0,25 0,-25 0,0-24,25 24,0 0,-25 0,0 0</inkml:trace>
  <inkml:trace contextRef="#ctx0" brushRef="#br0" timeOffset="6920.39">2580 3696,'25'0,"0"0,-1 0,1-25,0 25,-25 0,50 0,-26 0,1 0,0-25,0 25,24 0,1-25,-25 25,25-24,24 24,75 0,-75 0,1 0,-1 0,25 0,-24 0,24 0,-50 0,26 0,-1 0,-24 0,-25-25,49 25,1 0,-1 0,0 0,26 0,24 0,0 0,0 0,-75 0,1 0,-25 0,24 0,-24 0,0 0,25 0,-1 0,-24 0,25 0,-26 0,26 0,0 0,-26 0,26 0,-25 0,0 0,24 0,26 0,-26 0,-24 0,25 0,24 0,0 0,-24 0,24 0,-49 0,50 0,-26 0,26 0,-26 0,-24 0,25 0,-1 0,1 0,-25 0,0 0,49 0,-24 0,-26 0,26 0,24 0,1 0,24 0,25 0,-74 0,49 0,-25 0,1 0,-26 0,1 0,0 0,-26 0,26 0,0 0,24 0,-24 0,-1 0,26 0,24 0,0 0,-25 0,26 0,24 0,-50 0,1 0,-26-25,1 25,-1 0,1 0,-50 0,74 0,-24 0,49 0,25 0,-25 0,50 0,-74 0,24 0,-25 0,-24 0,0 25,-1-25,1 0,-1 0,1 0,49 25,25-1,-25-24,50 0,-25 25,50 0,-25-25,-75 0,1 0,-51 0,26 0,-25 0,24 0,-24 0,50 0,-26 0,1 0,24 25,1-25,-1 0,1 0,-26 0,-24 0,25 0,-26 0,1 0,0 0,25 0,24 25,0-25,50 25,-24-25,73 0,-49 0,0 0,-24 0,-26 0,0 0,-49 0,0 0,25 0,-1 0,1 0,-1 0,1 0,24 0,-24 0,-50 0,50 0,-26 0,1 0,0 0,0 0,0 0,-25 0,49 0,1 24,0-24,-1 0,1 0,24 0,1 0,-1 0,0 0,-24 0,0 0,24 0,-24 0,24 0,0 0,26 25,-51-25,1 0,24 0,26 25,-1-25,0 0,-49 25,74 0,24 24,-24 26,0-26,-49 1,-26-25,26-1,24 26,-99-50,25 0,0 0,0 0,24 0,-24 0,49 0,-24 0,24 0,50 50,0-1,-49 1,98-1,-48-24,-51 0,50 25,-50-50,-74 0,50 0,0 0,-26 0,1 0,25 0,-1 0,-24 0,25 0,-50 24,25 1,24-25,-49 0,50 0,-25 0,-25 0,74 0,-49 0,0 0,-1 0,26 0,-25 0,25 0,-26 0,26 0,0 0,-26 0,1 0,-25 0,25-25,0 25,-25 0,0-24,25 24,-1 0,1 0,-25-25,0 25,25 0,-25 0,50-25,-50 0,49 0,-24 1,0 24,0-25,-1 25,26-25,-25 25,24 0,1 0,24 0,-24-25,0 0,-26 25,1 0,0-24,0 24,0-25,24 25,-49 0,25 0,0 0,0 0,0 0,-1 0,26-25,0 0,-1 25,-24-25,49 25,-74 0,50 0,0 0,-1 0,1 0,-1 0,1 0,24 0,-24 0,-25 0,49 0,-49 0,49-24,-49 24,0-25,50 25,-1 0,0 0,-49 0,0 0,25 0,-50-25,0 25,24 0,-24 0,0-25,25 25,-25 0,-74 25,49-25,0 0,-49 0,-1 0</inkml:trace>
  <inkml:trace contextRef="#ctx0" brushRef="#br0" timeOffset="9767.55">6127 5135,'0'0,"25"-25,-25 25,50 0,24 0,25 0,0 0,100 0,49 0,50 0,-50 25,-25-25,25 24,0 1,-50-25,1 0,49 0,-50 0,25 0,26 25,-1-25,-25 0,-50 25,1-25,0 0,-75 0,-25 0,-24 0,24 0,-24 0,0 0,-1 0,26 0,49 0,-75 0,50-25,-24 25,24 0,0 0,-24 0,24 0,-49-25,24 0,-24 25,-1 0,50-24,1 24,-1 0,0 0,0 0,1 0,-26 0,50 0,-50 24,1-24,-26 0,1 0,0 0,49 0,-74 0,74 0,-25 0,25 25,-49-25,25 0,24 25,-50 0,1-25,24 25,-24-1,-25-24,24 0,-24 0,0 0,25 0,-1 0,1 0,24 0,-49 0,74 0,-49 0,-1 0,1 0,25 0,-26 0,50 0,-24 0,-1 0,1 0,-1 0,-24 0,-1 0,26 0,-1 0,25 0,-24 0,-1 0,-24 0,49 0,-49 0,-50 0,49 0,-24 0,25 0,-26 0,51 0,-26 0,1 0,0 0,-1 0,1 0,-1-24,1 24,0 0,24 0,-24 0,-26 0,1 0,25 0,-25 0,24 24,26-24,-1 0,1 0,-1 0,25 0,-74 0,49 0,-49 0,0 0,0 0,24 0,26 0,-50 0,24 0,26-24,-1 24,-24-25,24 25,-24 0,-1 0,1 0,24 0,-24 0,0 0,-1 0,1 0,24 0,-24-25,24 25,-24 0,-1 0,1 0,-50 0,25 0,-25 0,49 0,-49 0,25 0,-25 0,50 0,-50 0,49-25,-24 25,-25 0,50 0,-50 0,49 0,-49 0,25 0,25 0,-25 0,0 0,24 0,-24 0,25 0,-26 0,51 0,-50 0,-1 0,1 0,0 0,0 0,0 0,24 0,-24 0,0 0,24 0,-24 0,-25 0,50 0,-25 0,-1 0,26-25,0 25,-1-24,-24-1,49 25,1-50,-75 50,50-25,-1 25,-49 0,25 0,-25 0,25 0,-25 0,25 0,-25 0,24 0,-24 0</inkml:trace>
  <inkml:trace contextRef="#ctx0" brushRef="#br0" timeOffset="37079.12">11237 6921,'0'0,"0"0,0 0,25 0,-25-25,0 0,24 25,-24 0,0-25,25 25,-25 0,0 0,0 0,0 0,0 0,25 0,-25 0,25 0,-25 0,50 0,-50 0,24 0,26 0,-25 0,24 0,1 25,0-25,-26 0,1 0,25 0,-50 0,25 0,24 0,-24 0,0 0,24 0,1 0,-25 0,24 0,-24 0,-25 0,50-25,-1 25,-24 0,0 0,25 0,-26 0,1 0,0 0,0 0,0 0,24 0,26 0,-1 0,1 0,-1 0,-24 0,-1 0,1 0,-25 0,-1 0,1 0,0 0,0 0,0 0,-1 0,1 0,0 0,0 0,-25 0,25 0,-1 0,1 0,25 0,-25 0,-1 25,26-25,-25 25,24-25,1 0,-25 0,0 0,0 25,-25-25,24 0,1 0,25 0,24 24,-24 1,24 0,75 0,-75-25,1 0,24 25,-25-25,-24 0,24 0,-24 0,-25 0,25 0,-1 0,-24 0,49 0,-49 24,50-24,-51 0,1 0,0 0,-25 0,25 0,0 0,-1 0,-24 0,50 0,-25 0,24 0,1 0,0 25,-26-25,1 0,25 0,-25 0,-1 0,1 0,0 0,0 0,49 0,-49 0,0 0,0 0,24 0,-24 0,0 0,0 0,0 0,-1 0,-24 0,25 0,0 0,0 0,0 0,-1 0,26 0,-25 0,0 0,24 0,-49 0,25 0,-25 0,25-25,0 25,-25 0,24 0,51 0,-50 0,49 0,-24 0,-1 0,50 0,-74-24,25 24,-25 0,-1 0,1 0,-25 0,25 0,-25-25,50 25,-1 0,1 0,0 0,-26 0,1 0,0 0,0 0,0 0,-25 0,24 0,26 0,0 0,-26 0,1 0,-25 0,25 0,-25 0</inkml:trace>
  <inkml:trace contextRef="#ctx0" brushRef="#br0" timeOffset="41928.39">5011 9351,'25'0,"-25"0,25 0,-1 0,1 0,25 0,-50 25,25-25,-1 0,1 0,25 0,-50 0,25 0,24 25,-24 0,0-25,24 0,-24 25,50-25,-26 0,1 0,-25 0,24 0,1 0,49 0,0 0,-49 0,24 0,1 0,-26 0,1 0,24 0,1 0,-1 0,25 0,-49 0,24 0,1 0,-50 0,49 0,-24 0,-26 0,1 0,0 0,25 0,-26 0,1 0,50 0,-1 0,1 0,-1 0,-24 0,-1 0,1 0,-1 0,-49 0,50 0,-25 0,24 0,-24 0,50 0,-1 0,-49 0,74 0,-49 24,49-24,-25 0,-24 25,0-25,-26 25,26-25,-50 0,50 0,-26 0,1 0,25 0,-1 0,1 0,49 0,0 0,125 25,-100-25,49 25,-24-25,-74 0,49 0,-50 0,-49 0,24 0,-24 0,0 0,0 0,24 0,1 0,24 0,26 0,-26 0,50 0,-25-25,1 25,-26 0,25 0,-49 0,-1 0,1 0,24 0,-24 0,24-25,1 25,-26 0,1 0,25 0,-26 0,26 0,-1 0,25 0,0 0,-24 0,-1 0,1 0,-1 0,-24-25,24 0,-49 1,49 24,-49 0,49 0,-24-25,-25 25,25 0,-1 0,-24-25,25 0,24 25,-49 0,24 0,26 0,-1 0,-24 0,49 0,-25 0,-24 0,-25 0,24 0,1 0,-25 0,0 0,-1 0,-24 0,25 0,0 0,0 0,-25 0,25 0,0 0,-1 0,-24 0,25 0,0 0,0 0,24 0,-49 0,50 0,-25 0,0 0,-1 0,-24 0,50 0,0 0,-50 0,49-25,-24 25,0 0,24 0,-24 0,0 0,0 0,-25 0,25 0,-25 0,24 0,1 0,25 0,-50 0,25 0,-1 0,1 0,0 0,-25 0,0 0</inkml:trace>
  <inkml:trace contextRef="#ctx0" brushRef="#br0" timeOffset="44448.54">2580 10765,'0'0,"25"0,-25 0,25 0,-25 0,24 0,-24 0,50 0,-50 0,25-25,0 25,-1 0,26 0,-25 0,-25 0,49 0,-24 0,0 0,0-24,0 24,24 0,1 0,0 0,-1-25,26 25,-1 0,0 0,1 0,-26 0,-24 0,0 0,25 0,-1 0,-49 0,50 0,-25 0,-1 0,1 0,0 0,0 0,-25 0,25 0,-25-25,49 25,-24 0,0 0,25 0,-26 0,1 0,0 0,25 0,-50 0,24 0,1 0,-25 0,25 0,0 0,0 0,-25 0,24 0,1 0,-25-25</inkml:trace>
  <inkml:trace contextRef="#ctx0" brushRef="#br0" timeOffset="50847.9">1861 11683,'0'0,"25"0,-25 0,24 0,-24 0,25 0,0 0,-25 0,25 0,24 0,-49 0,50 25,-25-25,24 0,1 0,0 0,49 0,0 25,0-25,75 0,-1 24,26 1,49-25,-74 0,-1 0,-24 0,-25 0,0 0,-49 0,24 0,25 0,-25 0,0 0,-24 0,24 0,0 0,0 0,1 0,-26 0,0 0,1 0,-1 0,25 0,-24 0,24 0,0 0,25 0,0 0,50 0,0 0,-26 0,-24 0,-24 0,24 0,-50 0,0 0,26 0,-1 0,0 0,25 25,0-25,99 0,-74 0,74 0,50 0,-49 25,-76-25,-24 0,25 0,-74 0,24 25,-50-25,100 0,-74 0,-1 0,25 0,-24 0,49 0,-50 0,1 0,-1 0,-24 0,24 0,-24 0,-26 0,51 0,24 0,0 0,-24 0,24 0,-25 0,1 0,-1 0,1 0,-26-25,75 0,-25 0,-24 25,-1 0,50 0,25 0,25 0,-50 0,49 0,-24-25,50 25,-75-24,-25-1,-25 25,1 0,-1 0,-24 0,74 0,-25 0,25 0,25 0,-25 0,50 0,-1 0,-24 0,0 0,-50 0,0 0,1 0,-26 0,25 0,-24 0,-51 0,1 0,0 0,-25 0,25 0,0 0,-25 0,74 0,-24 0,49 0,0 0,50 0,-50 0,-25 0,1 0,-1 0,-49 0,-25 0,25 0,0 0,0 0,24 0,-24-25,74 25,-24 0,98 0,-98 0,24 0,-25 0,-24-25,-1 25,1 0,0 0,-1 0,-24 0,74-25,-74 25,0 0,0 0,24-24,-24 24,0 0,-25 0,50 0,-26 0,1 0,25 0,24-25,1 25,49 0,-50-25,0 25,-24 0,0 0,-1 0,-24 0,0 0,0 0,0 0,24 0,1 0,-1 0,26 0,-1 0,-24 0,-1 0,-24-25,25 25,-1 0,-24 0,74-25,-49 25,0 0,24 0,-24 0,-1 0,-49 0,25 0,-25 0,25 0</inkml:trace>
  <inkml:trace contextRef="#ctx0" brushRef="#br0" timeOffset="68255.9">12452 6772,'174'0,"-100"0,1 0,-1 0,1 0,-26 0,1 0,-25 0,-1 0,1 0,25 0,-1 0,26-25,-50 25,24 0,1 0,24-25,1 25,24 0,-74 0,0-25,49 25,-74-25,25 25,24 0,-49 0,25 0,0 0,0 0,24 0,26 0,24 25,0-25,-24 0,-1 0,-24 0,24 0,-49 0,25 0,-1 0,-24 0,0 0,24 0,-24 25,25-25,-1 25,1 0,0-25,-26 0,51 0,-26 24,-24-24,25 0,-25 25,-1-25,26 0,0 0,-26 25,26-25,-25 25,0-25,-1 0,1 0,0 0,25 0,-26 0,1 0,0 0,0 0,0 0,0 0,-1 0,26 0,0 0,-26 0,26 0,0 0,-1 0,-24 0,0 0,0 0,-1 0,1 0,0 0,0 0,24 0,-49 0,25 0,-25 0,50 0,-50 0,25 0,-25 0,24 0,1 0,25 0,-25 0,-25 0,49 0,-49 0,25 0,-25 0,25 0,0 0,-25 0,49 0,-24 0,0 0,0 0,-25 0</inkml:trace>
  <inkml:trace contextRef="#ctx0" brushRef="#br0" timeOffset="75655.32">9352 17338,'49'0,"1"-24,-50 24,25 0,0-25,-1 25,26 0,-50-25,25 25,24-25,-24 25,50-25,-51 1,1-1,0 0,0 25,0 0,-25 0,24-25,1 25,0-25,-25 25,25-24,0 24,-1-50,1 50,25-50,-25 26,24-1,-49 0,50 0,-1-24,-24-1,25 0,-25 26,24-26,-24 0,25 1,-25 24,24-25,-24-24,0-1,49-24,-24 50,-50-1,25 0,-1-24,1 24,-25 1,0-1,0-24,25-1,-25 51,0-26,0 0,0 1,-25 24,25 0,-49-49,24 49,-25 0,50 0,-49 0,24 25,0-24,-25 24,50-25,-24 25,24 0,-50 0,25 0,25 0,-49 0,24 0,0 0,25 0,-50 0,25 0,1 0,-1 0,-74 0,74 0,-25 25,1-1,-26 1,26-25,-51 0,26 0,0 25,24-25,-24 0,49 0,-25 0,25 0,1 0,-1 25,-25-25,25 0,-24 0,-1 0,0 0,-24 0,0 0,74 0,-25 0,-25 0,50 0,-49 0,49 0,-25 0,25 0,-25 0,25 25,-25 0,25-1,-25 1,25 25,-24-25,-1-1,0 51,0-50,0 24,1 1,24-1,0-24,-25 25,0-25,25-1,0 51,-25-26,0 1,25-25,-24 24,-1-24,25 0,-25 25,25-26,-25 26,25-50,0 25,0-25,0 25,-25 0,25-1,0-24,0 50,0-50,0 25,0 0,0-1,0-24,0 25,25 25,0-25,-25-1,25-24,-25 50,0-50,0 25,0-25,25 0,-25 25,0-1,0-24,24 0,-24 25,25-25,-25 0,0 25,25-25,-25 25,0-25,0 25,25-25,0 0,-1 0,-24 24,25-24,0 25,25-25,-50 0,24 0,-24 25,0-25,25 0,0 0,-25 0,0 25,25-25,0 0,-1 25,26-25,-50 24,25-24,-25 0,25 0,-25 25,0-25,24 0,1 0,-25 25,25-25,-25 0,0 0,25 0,0 0,-25 0,24 0,-24 25,25-25,-25 0,25 25,74 24,-49-49,-50 25,50 0,-50-25,0 0,24 0,-24 25,25-25,0 0,-25 0</inkml:trace>
  <inkml:trace contextRef="#ctx0" brushRef="#br0" timeOffset="78767.5">11386 13295,'0'25,"-25"25,25-1,0 1,0 24,0-49,0 0,-25 0,25 0,0-1,0-24,0 25,-25 0,25 0,0 0,-25-25,25 49,0-49,0 25,-24-25,24 50,0-50,0 24,0-24,0 0,0 25,-50-25,-24 0,24 0,-24 0,24 0,25 0,-24 0,24 0,0 0,25 0,-25 0,25 0,-49 0,24 0,0 0,-25 0,50 0,-24 0,24 0,0 0,24 0,1-49,0 49,0-25,0 0,24 25,-49-25,25 25,-25-25,25 25,0 0,-25 0,-25 0,25 0,-25 0,25 0,-25 0,0 25,-24-25,49 25,-25-25,-25 25,50 0,-24-1,-1-24,-25 25,50-25,-25 25,25 0,-24-25,-1 0,25 25,0-25,25 0,-1 0,26 24,0 1,-1 0,-49-25,50 25,-25-25,-1 25,26-1,-50-24,25 0,-25 25,25-25,-25-49,0 24,0 0,0-25,0 26,0 24,0-50,0 25,0 25,0-25,0 25,0-24,-25-1</inkml:trace>
  <inkml:trace contextRef="#ctx0" brushRef="#br0" timeOffset="102439.85">19497 13543,'-25'0,"25"0,-25 0,25 0,-25 0,25 0,-24 0,-26 25,25 0,0-25,1 25,-1-25,0 25,0-1,0-24,25 25,-49 0,49-25,-25 25,0 0,25-1,0 1,-25 25,25-25,-24-1,24 1,0 25,0-25,0 24,0-24,0 25,49-26,-49 1,25-25,-25 25,0 25,0-50,25 24,0 26,-25-25,49 25,-24-26,-25 1,50 0,-50 0,49 24,1-24,-25-25,-1 50,1-50,25 25,-25-1,24-24,-24 25,0 0,24-25,1 0,-25 0,24 25,-24-25,0 0,0 0,0 0,24 25,1-25,-25 0,24 0,1 0,49-25,-74 25,49-25,-24 0,24 0,-49 25,25-49,-25 49,-1-50,1 25,0 25,0-49,24 24,1-25,-25 26,24-26,-24 0,25 1,-50 24,0 0,50 0,-26-24,-24 24,0-25,25 50,-25-25,0 1,25-1,-25 0,25 25,-25-50,0 26,0-1,25-50,-25 51,0-1,0 0,0 0,0 0,0 25,0-24,-50 24,25 0,0-25,1 25,-26-25,50 25,-50-25,25 0,1 25,-26-24,0-26,26 50,-1-50,-25 50,1 0,49-24,-25 24,-25-25,50 25,-49 0,-1 0,50 0,-50-25,26 0,-1 25,-25 0,50 0,-25 0,-49 0,74 0,-25 0,-24 25,24-25,0 0,-25 0,1 0,-1 0,25 0,-24 0,-1 0,0 0,26 0,24 0,-25 0,0 0,-25 25,50-25,-49 25,24-25,25 24,-25-24,25 25,-25-25,1 0,24 0,0 25,-25-25,25 0,-25 0,0 0</inkml:trace>
  <inkml:trace contextRef="#ctx0" brushRef="#br0" timeOffset="105024">20315 12551,'0'0,"25"0,0 0,25 0,-1 0,1-49,24 49,-24-50,-1 25,1 0,-25 1,0 24,-25-25,24 25,-24-25,0 25,25 0,-25-25,0 25,0-25,0 1,0-1,0 0,0 25,0-25,-25 0,25 25,-24 0,24 0,-25 0,0 0,0 0,25 0,-25 0,25 0,-24 0,24 0,-25 0,0 0,0 50,25-25,0 0,-25 49,1 0,24-24,0 0,0-1,0 1,0-1,0 1,0 0,0-1,24 1,-24 24,25-24,0-1,-25-49,25 25,-25 25,25-50,-25 0,0 25,0-1,24-24,-24 0,0 0,0 25,25 0,0 0,-25 0,0 0,0-25,0 24,0-24,0 25,0-25,-25 0,0 0,1 25,24-25,-25 0,0 0,0 0,25 0,-25-25,1 25,24-49,-25 24,-74 0,74 0,25 0,-25 0,25 1,0-26,0 25,0 0,-25 25</inkml:trace>
  <inkml:trace contextRef="#ctx0" brushRef="#br0" timeOffset="106104.06">20291 12799,'0'0,"24"0,51 0,-26 0,1 0,-25-25,0 1,-1 24,1 0,-25 0,25 0,-25 0,25-25,0 25,-25 0,24 0,-24 0,25 0,0-25,-25 25,25 0,-25 0,0 0,25 0,-25 0,24 0,1 0,-25 0,25 0</inkml:trace>
  <inkml:trace contextRef="#ctx0" brushRef="#br0" timeOffset="107371.14">21084 13022,'0'0,"0"-24,-24 24,24 0,-25 0,25 0,-25 0,0 24,25-24,0 25,-25-25,25 25,0 0,-24-25,24 25,0-1,0 1,0-25,-25 25,25-25,0 25,0-25,0 25,0 0,0-25,25 0,-25 24,0-24,24 0,-24 0,75 0,-75 0,0 25,25 0,-25-25,24 0,-24 0,0 0,25 0,0 0,-25 0,25 0,-25 0,0 0,25 0,-1 0,-24 0,25 0,-25-25,0 0,0 25,0-49,0-1,0 50,0-25,0 0,0 1,0 24,0-25,-25 25,1 0,-1-25,0 25,25 0,-25-25,25 25,-25-25,1 25,24-24,0 24,-25 0,25 0,0 0,0-25,-25 25,0-25,0 0,25 25</inkml:trace>
  <inkml:trace contextRef="#ctx0" brushRef="#br0" timeOffset="113521.49">12948 6945,'0'25,"0"25,0 49,0-25,0-24,0 24,0 1,0-1,0-49,0 49,0-49,0 25,0-25,0-1,0 1,0-25,0 25,0-50</inkml:trace>
  <inkml:trace contextRef="#ctx0" brushRef="#br0" timeOffset="114815.56">12874 7069,'0'0,"0"25,0 0,0 25,0-50,-25 24,25 1,0 0,0-25,0 0,0 0,0-50,25 1,0 24,0 0,-1-24,1 49,-25 0,25-50,-25 25,0 25,0 0,50 0,-50 50,49-25,-24-1,0 1,0 0,-1-25,-24 0,50 25,-50-25,0 25,0-25,0 49</inkml:trace>
  <inkml:trace contextRef="#ctx0" brushRef="#br0" timeOffset="116195.64">13296 7665,'0'0,"0"49,0-49,0 25,0 0,0 0,0-25,0 24,0 1,0 0,0 0,-25-25,25 49,0-49,0 25,0-25,0 25,0-25,0 0,0-74,0 24,25 0,-1-24,-24 24,25 26,-25-1,25 0,-25 0,0 25,25 0,-25 0,49 0,26 25,-1 25,26 49,-76 0,51-74,-75 24,25-49,-1 25,-24-25,0 25,25-25,-25 0,0 0,0 25,25-25,-25 25,-25-25,-24-25,-1 0,0 25,-24-50,-25 1,49 49,25 0</inkml:trace>
  <inkml:trace contextRef="#ctx0" brushRef="#br0" timeOffset="116463.66">13444 7888</inkml:trace>
  <inkml:trace contextRef="#ctx0" brushRef="#br0" timeOffset="117896.74">14610 6449,'25'25,"25"0,-50 24,49 26,1-1,0 25,-1-24,26 24,-26 0,1 25,-1 0,26-49,-26 24,-24-25,25-24,-50-25,0-25,0 25,25-25,-25 24,0-24,0 0,0 0,-25-49,0-50,-25 49,1 0</inkml:trace>
  <inkml:trace contextRef="#ctx0" brushRef="#br0" timeOffset="119072.81">14710 6672,'0'0,"0"25,-25 25,25-25,0-1,0-24,-25 25,25-25,0 25,0-25,0 25,-25 0,25 0,-25-1,25 26,-24-50,24 0,0-50,49-24,-49 49,25-25,-25 1,25-1,0 50,-25-49,0-1,0 0,0 26,0 24,49 0,1 0,-1 24,26 51,-26-50,-24-1,25-24,-25 25,-1-25,-24 25,25-25,-25 0,25 25,0-25,-25 0,0 25,25-25,-25 24</inkml:trace>
  <inkml:trace contextRef="#ctx0" brushRef="#br0" timeOffset="120463.89">15602 7689,'25'0,"-25"25,0 0,0 25,0-26,0 26,0-50,0 25,0 0,0 24,0-24,0 0,0 49,0-24,0-25,0-25,0 25,0-1,0-48,0-1,0 0,0-25,0 1,0-26,0 26,0-51,0 26,0 24,0-49,0 50,0-1,-25 0,25 26,0-26,0 50,0-25,0 0,0 25,0 0,50 25,-25 25,0-1,0 1,-1 24,26-24,-25-25,24 24,-24 1,-25-25,50 24,-50-49,0 25,0-25,25 25,-1 0,-24-25,0 25,0-25,0 24,0-24,-49 0,24 0,-25 0</inkml:trace>
  <inkml:trace contextRef="#ctx0" brushRef="#br0" timeOffset="121183.93">15702 7913,'25'0,"-25"0,0-25,24 25,-24 0,0 0,25 0,0-25,-25 0,0 25,25 0,-25 0,25 0,-25-25</inkml:trace>
  <inkml:trace contextRef="#ctx0" brushRef="#br0" timeOffset="121671.95">16247 7913,'0'0</inkml:trace>
  <inkml:trace contextRef="#ctx0" brushRef="#br0" timeOffset="121922.97">16942 7888,'0'0,"0"0,25 0,-25 0</inkml:trace>
  <inkml:trace contextRef="#ctx0" brushRef="#br0" timeOffset="122096.98">17066 7888,'25'0,"-25"0,49 25,1-25,24 0,1 24</inkml:trace>
  <inkml:trace contextRef="#ctx0" brushRef="#br0" timeOffset="125720.19">12874 8235,'50'0,"24"-25,0 25,1 0,24-24,-25 24,1 0,24 0,-49 0,49-25,-49 0,-26 25,1 0,25 0,-1-25,-24 25,50 0,-1 0,0 0,26 0,-1 0,0 0,50 0,-75 25,1-25,-26 0,1 0,0 0,-26 0,1 0,50 0,-1 0,25 0,0 0,1 25,24-25,-50 0,-24 0,-1 0,-24 0,25 0,-25-25,-1 25,1 0,0 0,-25 0,25 0,0 0,-1-25,26 25,0 0,-26 0,1 0,25 0,-1 0,-49 0,25-25,0 25,-25 0,25 0,0 0,-1 0,1 0,-25 0,25 0,0 0,24 0,-24 0,50-24,-1 24,0 0,1-25,24 0,-24 25,-26 0,26-25,-26 25,-24 0,25 0,-26 0,26 0,24 0,-24 0,49 0,25 0,50 0,-25 0,24 25,-24-25,-50 0,-24 0,-26 0,-24 0,0 0,0 0,-25 0,25 0,-25 0,49 0,-24 0,0 0,49 0,-49 0,49 0,1 0,-25 0,-26 0,26 0,0 0,-50 0,24 0,1 0,0 0,-25 0,50 0,-50 0,24 0,26 0,-50 0,25 0,-25 0,49 0,-49 0</inkml:trace>
  <inkml:trace contextRef="#ctx0" brushRef="#br0" timeOffset="128280.33">21233 11931,'-25'0,"25"-25,-24 25,-1-25,25 25,-25 0,25 0,-50-24,50 24,-24 0,24 0,-25 0,-25 0,50 0,-25 0,1 0,-1-25,0 25,0 0,0 0,0 0,-49 0,24 0,26 0,-1 0,-50 0,51 0,24 0,-50 0,50 0,-25 0,0 0,1 0,24 0,-25 0,25 25,-50-25,50 24,-49-24,49 25,-50 25,25-25,0 49,25-49,-24 0,24 49,-25-49,25 0,0 49,-25 1,25-51,0 26,0 0,0 24,0-74,0 50,25-26,0 1,-25 0,24 25,1-26,0 26,0 0,0-50,-25 49,24-49,1 50,25-50,-50 25,25-25,-25 24,24-24,-24 0,25 0,0 0,-25 25,50-25,-50 0,24 25,1-25,0 0,-25 25,25-25,0 0,-1 25,1-25,0 0,25 24,-50-24,24 25,-24-25,25 0,0 0,-25 0,25 0,-25 25,25-25,-25 0,49 25,-24-25,0 0,-25 0,25 0,-25 0,25 0,-1 0,-24 0,25 0,-25 0,25 0,0 0,-25 0,25 0,-25 0,24 0,-24 0,25-25,0 25,-25 0,25 0,-25-25,25 25,-25 0,24-49,1 49,0-25,-25 0,25 0,-25 0,25 1,-25 24,0-25,24-25,-24 25,25-24,-25 49,0-50,0 25,0-49,0 24,0 26,-25-26,25 0,0 1,-49-1,49 1,0-1,-25 0,0 1,0-26,-24 26,49 24,0-25,-50 25,50 1,0 24,-25-25,25 25,-49 0,49-25,-50 25,50-25,-25 25,25 0,-24 0,-1-25,0 25,0 0,25 0,-25 0,1 0,-1 0,0 0,25 0,-50 0,50 0,-25 0,25 0,-24 0,-1 0</inkml:trace>
  <inkml:trace contextRef="#ctx0" brushRef="#br0" timeOffset="131544.52">13891 6945,'25'0,"0"25,24 0,-24 25,25 24,-26-24,26-1,0 1,-1-25,-49 24,25-24,0 0,-25-25,25 25,-25-25,24 0,-24 24,25 1,-25-25,0 25,0-25,0 0,25 25,-25-25,25 25,-50-25,-25-25,1 0</inkml:trace>
  <inkml:trace contextRef="#ctx0" brushRef="#br0" timeOffset="132808.59">13916 6970,'0'0,"-50"0,50 50,-25-25,1 24,24 1,0-25,-25-1,25-24,0 25,0-25,0 0,25-25,-25-24,0 49,49-50,-49 50,25-25,-25 1,0-1,25 0,-25 0,25-24,-25 49,0 0,24 0,1 0,50 0,-1 0,25 24,-49-24,-1 50,26-25,-50-25,-1 0,-24 0,25 0,0 0,-25 25,0-25,0 24</inkml:trace>
  <inkml:trace contextRef="#ctx0" brushRef="#br0" timeOffset="134952.71">14486 7689,'0'0,"50"50,-50-50,0 50,25-26,-25 1,25-25,-25 25,0 0,0 0,24-1,-24 26,0-25,25 25,0-26,-25-24,0 25,0-25,0-74,0-1,0 26,0-1,0 0,0 1,0-1,0 1,0 24,0 0,0 0,0 0,0 25,0-24,0 24,0 0,0-25,0 0,0 25,0 0,0 0,25 0,-25 0,25-25,-1 25,1 0,0 0,0 0,0 0,-25 0,24 0,1 25,0 25,0-26,0 1,-1-25,-24 50,0-50,0 25,0-25,0 24,0 1,0-25,0 25,0-25,0 25,0 0,0-25,0 0,-49 24,24-24,-25 50,26-25,-1-25,-25 25,50-25,0 24,0-24,0-24,0 24,0-25,0 25,0 0,0-25,25 0,-25 25,25 0,24 0,-24 0,25 0,-25 0,-1 0,1 0,-25 0,25 0,0 0,0 0,-1 25,-24-25,25 0,0 25,-25-25,25 0,-25 25,0-25,0 24,0-24,25 25,-25-25,0 25,0 0,0-25,0 0,0 25,-25-25,0 25,0-25,0 24,25-24,-49 0,24 25,0-25,0 0,1 25,24-25,-25 0,0 0,0 0,0 0,25 0,-24 0,-1 0,-50 0,51 0,24 0,0-25</inkml:trace>
  <inkml:trace contextRef="#ctx0" brushRef="#br0" timeOffset="167167.56">21208 11981,'0'0,"-24"0,24 0,-25 0,25 0,-50-25,50 25,-25 0,1 0,24-25,-50 0,25 25,-24 0,-1 0,0-25,1 25,49-24,-25 24,25 0,-25 0,0 0,0 0,-24 0,24 0,0 0,-49 0,49 0,0 0,-24 0,24 0,0 0,0 0,0 0,1 0,-1 0,-25 24,25-24,1 0,-1 0,0 25,0-25,0 25,1-25,-1 0,0 0,0 25,0-25,25 25,-24-1,-1-24,25 25,-25 0,0-25,25 25,-25 24,0-24,25 0,-24 25,-1-25,25-1,0 1,0 0,0 0,0 0,0 24,0-24,0 25,0-1,0-24,0 0,0 0,0 24,0-24,0 25,25-26,-25 1,0 0,24-25,1 25,-25 0,25-25,0 24,0 1,0 0,-1 0,1-25,0 49,0-49,-25 0,25 0,-25 25,24-25,-24 25,0-25,25 0,0 0,-25 25,0-25,25 0,0 0,-1 0,1 25,0-25,0 24,0-24,24 0,-24 25,25 0,-26-25,-24 0,25 0,0 0,-25 0,25 0,0 0,-25 0,24 25,1-25,0 25,0-25,24 0,-24 0,25 0,-25 0,24 0,-49 0,25 0,-25 0,25 0,0 25,-25-25,25 0,-1 0,1 0,25 0,-50 0,0 0,25 0,-1 0,1 0,0 0,-25 0,25 0,0 0,-25 0,24 0,1 0,0 0,-25 0,25 0,0 0,-1-25,-24 25,25-25,-25 25,50 0,-50-25,25 25,-25 0,24-25,1 0,0 25,-25 0,25-24,0 24,-25-25,24 25,-24-25,0 25,0-25,0 25,50-25,-50 1,0-26,0 50,25-25,-25-49,0 74,0-25,0-25,0 50,0-24,0-1,0 0,0 0,0 0,0 1,0-1,-25-25,25 1,0 49,0-50,0 50,-25-25,25 25,0-25,-25 1,1 24,24-25,-25 25,25-25,-25 0,0 25,0-49,1 49,-1-25,25 25,-25 0,25-50,-25 50,0-25,1 25,-1-25,0 25,25-24,-50-1,50 25,-24-25,-1 25,0-25,-25 0,50 1,-24 24,-1-25,25 25,0-25,-25 25,0-25,0 25,1 0,24-25,-50 25,25-24,0 24,0-25,1 25,-26-25,25 0,25 25,-49 0,49-25,-25 25,0-24,-25 24,26 0,-1-25,25 0,-25 25</inkml:trace>
  <inkml:trace contextRef="#ctx1" brushRef="#br0">22629 10741 62,'0'0'27,"0"0"1,0 0-2,0 0 0,0 0-2,0 0-4,0 0-6,0 0-2,0 0-4,0 0-2,-40-27 1,39 25-1,1 2 2,-1 0 0,-1 0 2,0-1 0,1 1 0,-7 0-1,2 0-2,-5 0-1,-2 0 0,3 0-2,-6 6 1,4 3-1,-1 0 1,3 2 0,3-1-3,1-2-1,-2 4 1,3-2 0,1 1-1,1 2 0,1-1-1,1 1 2,1 1-1,0 5 0,0-1 2,0 4-2,3-2 1,1-1 0,0 1 3,1 2-2,-1-1 2,-1 1 0,0 1-3,-2-6 1,-1 3 0,2-2 3,-2-5-3,0 7 2,0-10-2,0-3 0,0-2 3,0-5 0,0 6 3,0-1 2,0-1-1,0 3-1,-2-4-1,-1 1-2,-5 4 1,-2 2-3,2-5 0,-4 3-1,4-4 0,0-1-1,-1 2 2,3-3-3,-4-1 2,4 1-1,-4-1-1,-1 2 0,6-3-2,1 2 1,4-2-1,-2 0 1,2 0-3,-1 0-3,-1 0-2,1 0-10,-1 0-10,1 0-22,1 0-24,0-9-36,7-1-45</inkml:trace>
  <inkml:trace contextRef="#ctx1" brushRef="#br0" timeOffset="616.03">22346 11094 63,'0'0'25,"0"0"1,0 0-1,0 0-4,0 0-2,0 0 0,0 0-4,0 0 1,0 0 0,-25-7-1,25 7 0,-1 0 2,1 0-1,0-2 0,0 1 0,8-1-3,10-1-2,2-1-1,5-1-2,-1 0 0,5-2 0,0-1-3,1 0-2,1 1-1,-1-3 1,0 3-3,-1 0 1,-3 2-2,-8 0 1,0 3-1,-7 0 1,-5 1 1,0 1-1,-6 0 2,0-2 0,0 2 2,1 0-1,1 0 0,0 0 1,-1 0-4,1 0 0,-1 0-5,1 0 0,-2 0-6,3 0-6,-2 0-10,1 0-16,1 0-29,-2 2-45</inkml:trace>
  <inkml:trace contextRef="#ctx1" brushRef="#br0" timeOffset="1120.06">22765 11214 186,'0'0'22,"0"0"-4,0 0-4,0 0-7,0 0-6,0 0-2,0 0 0,0 0 1,0 0 2,0 0-1,-43 37 2,37-24-2,-2 1 1,-1 0 1,4-1-1,-2 0-1,4-1 2,-2-2-1,2 1-1,1-1 0,1 2 2,1-1-1,0 3 2,5-2-2,-1 0 0,5-1-1,2-2-1,1-1 3,0-1-2,2-2 0,-3-2-1,2-3 0,5 0 0,-6 0 1,5 0 2,-5-2 0,-2-3 2,2-2-2,-4-4 1,-3 6-1,3-9 2,-2 0 1,-5 5 1,2-8 1,-3 0-2,0 7-3,-1-9 2,-5 5-4,0 4 0,-2-3 1,2 5-2,-3 1-1,2 0 1,1 4-2,-4 1 0,6 2 0,-2-2-3,1 2-3,5 0-6,-2 0-8,2 0-9,0 0-22,0 0-42</inkml:trace>
  <inkml:trace contextRef="#ctx1" brushRef="#br0" timeOffset="1681.09">23147 11568 132,'0'0'39,"0"0"-3,0 0-10,0 0-8,0 0-9,0 0-5,0 0-3,0 0-2,0 0 1,-90-42 0,67 56 0,4 1 2,-1 5 1,3 0 1,2 2 1,1-2-2,4 0 2,-1-1-2,5-2 1,1-2 0,4-6-3,-1 3 1,2-2 0,0 1-1,0 4 2,5-1-2,3-1 2,-1-1 0,1 1 1,-3-7-1,8 6-2,-1-4 0,4-3 0,3 2 0,-6-2 1,3-5-2,-5 2-3,1-2 1,-1 0-2,0 0 0,1 0-1,1 0-6,-3-2-8,2 2-12,1-5-28,-3 1-34</inkml:trace>
  <inkml:trace contextRef="#ctx1" brushRef="#br0" timeOffset="2200.12">23313 11962 320,'0'0'14,"0"0"7,0 0 0,0 0 1,0 0-4,95-44-9,-81 42-3,5 2-6,-2 0-2,0 0-2,-1 2 1,-2 5 1,-4 1 2,-4-3-3,4 5 2,-5 4 1,-5 3-1,0 6 2,-3 1-1,-9 1 0,-2 2-1,-4-2 1,-1 2 0,-2 1 2,-1-4 1,2-1-2,0-2 2,1 0 2,3-6-3,5-4 1,6-5-1,2-3 0,3-3-3,0 0 2,0 0-1,0 2 0,0 0 1,-2-1 0,2-1 2,0 0 1,0 2-1,7-2-1,7 0 2,3 0-2,4-3 0,3-4 0,1 1 1,-2 0 0,3 1-1,0-2 1,0 2-1,1 0-1,-2 2-1,-8-1-1,1 3-1,-7-1 1,2 2 0,-1 0-1,0 0 0,0 0 1,-7 0 0,5 0-1,-6 2 1,2-1-2,1 3-3,-3-3 0,-1 1-5,2 0-5,-1-2-8,6 4-29,-2-1-46,6-2-84</inkml:trace>
  <inkml:trace contextRef="#ctx1" brushRef="#br0" timeOffset="2688.15">23735 10962 161,'0'0'27,"0"0"4,0 0 2,0 0-1,0 0-6,0 0-2,0 0-8,0 0-2,0 0-4,0 0-2,28-52 1,-11 53 2,0 9-1,2 7 1,-1 7 0,1 7 2,2 4-4,-1 7 0,3 7-2,-1 3-3,1 6 1,-4 2-4,3 2-1,-4 2 0,-2-1-1,0 2 1,-5-4 0,0-1 0,-5-5 5,-5 0-2,-1-3 1,0-2-2,-4-3 0,-6-3-1,1-3-1,-3-3 3,-1-1-3,2-6 2,-2-2-1,4-5-1,2-7 0,4-9-2,1-3-5,2-5 0,0 0-4,0 0-4,0 0-17,0 0-46,5-8-116</inkml:trace>
  <inkml:trace contextRef="#ctx1" brushRef="#br0" timeOffset="3320.18">22323 10817 147,'0'0'20,"0"0"-5,0 0-4,0 0-5,0 0 0,0 0-2,0 0 1,-89 1 2,66 17 0,-1 4 4,2 3-2,-1 6 3,1 3-1,3 7-1,1 2 2,1 5 0,6 3-2,1 3 1,3 1-1,3 3-4,2 3 1,2 1 0,0 2 0,4-1-5,5 1 1,-2 0-4,2-3 1,2-1 4,0 1-2,0-3 0,4-6 1,-2-1-3,4-2 1,2-5 1,0-6 0,4-1 1,0-6-1,-3-2 0,3-7 0,-3-4 2,1-3-2,0-3 3,1-3-3,-6-3-2,1-1-1,-6-2-1,-7-1-3,3-1 0,-7-1 1,0 0-3,0 0-1,1 0-6,5 0-10,0 0-36,-2 1-68</inkml:trace>
  <inkml:trace contextRef="#ctx1" brushRef="#br0" timeOffset="7208.41">19738 14125 99,'0'0'19,"0"0"-4,0 0-1,0 0-1,0 0 0,0 0-2,0 0 1,0 0-1,0 0 0,52-46-1,-31 35 2,-1-1-1,0-1-2,3-5 0,0-3-4,1-1-1,1-2-3,-3-3 0,1 2-1,-5-1-1,-2 2-1,-3 0-2,-4 0 3,-5 7 0,-1 0-1,-3-1 1,0 6 1,0-5-1,-1 6 1,-5 2 1,0 0 2,-4 3 0,1 1 0,-1 5-2,-4 0-1,1 0 0,-4 11 0,5 3 1,-1 3 1,3 2 1,1 2-1,2 6 3,0-1-2,4 6 1,0-3 0,3 4 0,0-1 0,0 2 0,3-2-1,3 0 0,1 1-1,-2-2 0,3 3 2,-3 0-1,0 0 3,1-3 1,-2 1 1,-3-3 3,1-3-2,-2 1 2,0-5 5,-5-2 0,1-6 0,-3-1 1,1 0-3,0-4-1,-1 3 0,3-4 4,-5-1-6,3 1 4,-2-3-5,-1 2-3,-2-2-1,0-1-1,-1-1-2,-1-1-1,1 1 1,-7-3-2,7 2 0,-6 0-1,6-1-1,-1-1-2,1 2 1,7-2-2,-3 2-1,8-2-6,-4 0-4,0 0-11,-1 0-20,1-9-24,4-3-24,3-8-38</inkml:trace>
  <inkml:trace contextRef="#ctx1" brushRef="#br0" timeOffset="7481.42">19675 14296 72,'0'0'28,"0"0"4,0 0 1,0 0-8,0 0-3,0 0-5,0 0-1,0 0-1,0 0-1,97-77-1,-71 62-1,3-1-3,1 1-3,-1 1-4,2 2-2,-5 2-2,-1-2-2,-8 7 1,-7 2-2,-7 1 2,-3 2 1,0-1 0,0 1 1,3 0 0,-2 0 0,1 0-4,0 0-3,0 0-7,-1 0-9,1 0-9,-1 0-22,6 0-31</inkml:trace>
  <inkml:trace contextRef="#ctx1" brushRef="#br0" timeOffset="7803.44">20239 14028 215,'0'0'31,"0"0"-2,0 0-6,0 0-8,0 0-6,0 0-3,0 0 2,0 0-2,-40 84-2,37-57 0,0 2-3,0-2 1,0 1 2,2-10 2,1 2-1,-1 0 2,-1-8 0,1 6 1,-2-8 1,3-5 0,0 2 2,-2-3-3,1 1-2,-1-2-1,2 2-2,0-5 1,-1 0-3,1 0 0,0 2-1,0 0 0,0-2-1,0 1-2,0-1 2,0 0-4,0 2-3,3-2-7,8 0-16,7-3-44,5-6-101</inkml:trace>
  <inkml:trace contextRef="#ctx1" brushRef="#br0" timeOffset="10455.59">23051 13314 3,'0'0'17,"0"0"6,0 0-3,0 0 1,0 0 0,0 0-3,-52-85 2,49 76-1,-1-3-1,1 1 1,0 1 0,0-1 0,-2 0-2,2 3-2,-2-2-2,2 3-3,-2 0-3,-1 4-1,-6-2-1,-2-2 2,3 5 3,-6-1-1,-1-1 3,-1 4-2,-1-1 3,-1 1-1,2 0 1,1 0-3,-2 0-3,4 3 0,1 4-3,4 3 1,-3 4-1,2 2 0,7 2 2,0-3-4,4 5 0,1 1-1,0 1-1,5 7 1,1 0-1,6 0 0,0-1-1,0 1 1,4 1-1,-3 1 1,-1 1 0,0 2 0,-3 1-1,1 2 2,-4-5 0,0-1 1,-2-2 1,-3-3 3,1-8-2,-2 0 4,0 0 2,-2-1-1,0 0 1,-4-2-1,-2-3-2,2-5 0,-5 5 2,1-3-4,1-3 2,-4-1-4,6 0 2,-3-3-3,0 1-3,6-2 0,-8 1-1,5-2-2,-5 0-1,2 0 0,4 0-5,-6 0-4,8-3-17,-3-3-31,0-8-54,4-1-76</inkml:trace>
  <inkml:trace contextRef="#ctx1" brushRef="#br0" timeOffset="10741.61">22528 13527 145,'0'0'24,"0"0"3,0 0 1,0 0-5,0 0-5,0 0-4,85-14-2,-50 9-3,2-5-1,4 3-2,-2-3-3,1 5-3,-3-2-2,-7 0-3,-8 4 0,-9 3-2,-3-2-2,-3 2 4,-3 0 1,2 0 2,-6 0 1,0 0-4,0 0-6,0 0-5,0 0-8,0 0-8,0 0-13,0 0-14,0 0-26</inkml:trace>
  <inkml:trace contextRef="#ctx1" brushRef="#br0" timeOffset="11003.62">23033 13471 166,'0'0'23,"0"0"2,0 0-1,0 0-2,0 0-7,0 0-4,-3 87-6,1-60-2,2 0-2,0 0 2,0-3-1,0-5 0,0-1 2,0-6-1,0-6 2,0 5 1,0-6 1,0 2 0,0-1 1,0-6-1,0 0-1,0 0-3,0 1-3,0 1-1,0-1-5,0 0-2,0 1-7,0 0-10,0-2-19,0 1-40,0-1-57</inkml:trace>
  <inkml:trace contextRef="#ctx1" brushRef="#br0" timeOffset="11356.64">23432 13820 170,'0'0'13,"0"0"9,0 0 2,0 0-4,0 0-4,0 0-9,0 0-2,-80-12-1,64 24-1,2 5 2,3 0 1,4 2 1,-1 1 3,0 1-1,1 0-2,3-1-2,0-4-2,2 0-2,2 3-1,0 0 0,4 3 0,6-2 0,2-2-1,1-3 0,4 0-1,2-3-1,0-2-4,3-1 1,-8-5-2,5-3-7,-2 2-10,-5-3-26,4 0-43</inkml:trace>
  <inkml:trace contextRef="#ctx1" brushRef="#br0" timeOffset="11853.67">23630 14180 232,'0'0'10,"0"0"7,0 0 3,0 0-1,0 0-7,0 0-7,0 0-4,0 0-2,0 0-2,0 0-1,88-29 1,-75 42 1,-1 3 0,-3 4 0,-3 0 2,-1 3-1,-5 3 1,0-1 1,0 1 0,-5-1 1,-2-1 1,-2 0 0,-4-3 2,2 2 4,-2-2-3,0-3 3,2-4-4,2-4-1,3-3 1,3-5-1,0 1-2,3-3-3,-2 0 2,2 0 0,0 2 4,0 1 0,12-1 2,8 0 0,9-2-1,3 0-5,3-5 0,1-4-2,4 2 1,1-3-3,-1 0 0,-2 5-1,-2-2-1,-13 3-2,-1 3-1,-9-1 2,-6 2-3,-1 0 8,-6 0-1,0 0 2,0 0 1,-6 9-2,-7 1-2,-3 3-1,2-6-8,1-3-11,4-3-41,2-1-92</inkml:trace>
  <inkml:trace contextRef="#ctx1" brushRef="#br0" timeOffset="12272.7">23904 13307 132,'0'0'7,"0"0"8,0 0 4,0 0 3,0 0-4,0 0-7,0 0-7,0 0-1,0 0-2,0 0 1,80-41 1,-53 62 0,1 8-1,4 7 1,2 6-1,1 9-1,0 4-1,-1 3 0,0 5 0,-3 0 0,-3 3 0,-4 1 0,-6-1 1,-7 1-1,-6-3 3,-5-1-1,-8-3 3,-7-2 2,-3-4 2,-4-6 3,-1-3 1,0-4 2,1-6 1,1-4-4,1 0-3,1-7-5,2-2-5,3-3 2,3-6-6,1-1-2,4-5-3,-2-1-7,2 1-7,3-4-17,0 1-46</inkml:trace>
  <inkml:trace contextRef="#ctx1" brushRef="#br0" timeOffset="12890.73">22470 13175 125,'0'0'20,"0"0"1,0 0-1,0 0-3,0 0-4,0 0-1,-93 12-1,76 5-1,3 6 2,-4 8 1,4 8 2,-3 5-1,8 6-1,-2 6-2,8 2-5,1 3-1,2 2-3,0-3-1,4-1 0,5-2-2,1 2 1,0-5 0,3 3-1,0-4-1,3-1 1,-3 0 0,3-1 1,-1-5 1,0 0-1,0-5 6,1-5-4,-2-4 2,1-7 0,-1-3 0,-1-4 6,-3-6-2,-1-3 6,-3-3-1,4-2-1,-1-1 1,1-3-4,1 0-4,1 0-3,3 0-3,-4 0-4,1-5 1,-1 2-4,-8 0 2,4-1-3,-4 0-4,0 1-11,1 2-19,-2-4-47,1 2-76</inkml:trace>
  <inkml:trace contextRef="#ctx1" brushRef="#br0" timeOffset="13273.75">23096 15177 335,'0'0'13,"0"0"-5,0 0-4,0 0-1,0 0-7,0 0-4,0 0-1,0 0-3,0 0-5,0 0-4,9-15-11,-8 21-29,2 10-26</inkml:trace>
  <inkml:trace contextRef="#ctx1" brushRef="#br0" timeOffset="13561.77">23121 16180 20,'0'0'-4,"0"0"-7</inkml:trace>
  <inkml:trace contextRef="#ctx1" brushRef="#br0" timeOffset="19652.12">19865 16690 89,'0'0'-2,"0"0"3,0 0 8,0 0 0,-83-20 4,58 18-2,-1 2 0,-2 0-3,-1 2 0,0 3 3,0 6 1,2 2-3,1 6-3,-2 6-2,1 6 0,-2 10-4,-4 4 2,2 8 0,-2 4-2,-3 2 1,4 3 5,0 3-2,3 1 3,2-3 5,5-3-5,2-4 2,7-5-7,4-5 2,6 0-2,3-2 2,0-1-1,9 0-3,4 1 6,4-5 0,5-1-4,0-4 2,4-5-6,1 3 0,1-3 5,2 0-4,-1 2 1,1-2-3,-1 3 2,2-3 3,-1-4-3,0-7 2,2-4 1,1-8 2,5-5 3,2-1 1,2-4-2,3-7-1,1-2 1,-1-3 4,3 1 0,0-2 2,-1-5 2,2-3-1,-2-4-2,-1-1 2,1 0-5,-1-4 2,3 1-6,0-2 2,2-4 0,2-1-6,-1-2 1,2-4-3,-3-1-1,-3-2 4,0-2 3,-4 1-4,-6 1 7,-4 3-9,-6 0 7,-4-1-3,-4 0-4,-6 0 5,-3-1-5,-6 2 3,-3-2 1,-2 0-1,0 1 2,-9 2 1,-1-1 3,-6 5-2,-4 2 3,-1 2-1,-3 4 1,-5 3-2,-3 2-2,-1 3 0,-2 1-1,-1 4 0,0 0 0,0 3 2,1 4-3,-3 3-1,0 6-2,-1 3 0,-1 1-1,-1 1 0,-1 9 1,0 2-1,0 2 2,3 1-1,3 0 1,1 1 0,4-2-1,4 1 0,5-3-2,9-5-2,2 3-4,5-5-1,2 4-6,1-1-4,1-4-12,2 7-29,0-5-45,0 6-65</inkml:trace>
  <inkml:trace contextRef="#ctx1" brushRef="#br0" timeOffset="20136.15">19860 17207 240,'0'0'1,"0"0"13,0 0 4,0 0 0,0 0 6,0 0-9,0 0-1,0 0-5,100-75-4,-62 46-4,2-3-3,-1-1-3,0-3-3,-4-1 0,-7 2-1,-4 3-2,-7 5 4,-9 1 1,-8 4 4,0 0 1,-9 2 2,-8 1 5,-2 2 0,-2 3 2,0 3-2,4 6 1,1 2 0,-3 3-2,4 0 1,-5 4-1,5 8-2,3 5 3,3 8 2,5 8 1,2 4 4,2 9-3,0 4-1,6 4-2,3 4 0,2 2 2,0-2-5,2 0 6,-2 0-5,-1-4-2,-1-3 2,-2-2-5,-3-4 2,-4-2-2,0 2 3,-4-3-2,-5-1 3,-4-2-2,-1-5-1,-1-5 1,4-6-5,1-8-1,4-6-7,4-5-20,2-4-43,-1 0-77</inkml:trace>
  <inkml:trace contextRef="#ctx1" brushRef="#br0" timeOffset="20324.16">19930 17331 291,'0'0'-6,"0"0"2,0 0-2,84-36-14,-54 20-10,5 1-45,1 0-64</inkml:trace>
  <inkml:trace contextRef="#ctx1" brushRef="#br0" timeOffset="20597.17">20372 17157 221,'0'0'7,"0"0"5,0 0-5,0 0-5,0 0-4,81 26-3,-68-6 2,-4 6-4,-4 3 2,-3 3 4,-2-1-3,-3 1 10,-6 0 3,-2-3-2,1-5 4,1-7 0,3-6-2,5-7 3,1-4-6,0 0-2,0 0-6,0 0-4,9-6 3,7-11-5,10-8-11,7-6-21,4-3-78</inkml:trace>
  <inkml:trace contextRef="#ctx1" brushRef="#br0" timeOffset="20821.19">20608 17066 181,'0'0'17,"0"0"0,0 0 1,0 0-5,0 0 0,11 95-7,8-73 0,6-2-3,3-3 0,2 0-2,3-4-4,-3-1 1,-2 0-4,-5 1-1,-8-5 4,-6 3 3,-6 2-6,-3 1 0,-6 5-13,-11-2-11,-7-4-21,-2-4-14</inkml:trace>
  <inkml:trace contextRef="#ctx1" brushRef="#br0" timeOffset="20992.2">20816 16987 169,'0'0'42,"0"0"-2,80-38-11,-50 25-12,0-2-20,4 0-11,-3-4-18,1 3-47</inkml:trace>
  <inkml:trace contextRef="#ctx1" brushRef="#br0" timeOffset="21880.25">23087 16004 198,'0'0'3,"0"0"3,0 0-2,0 0-6,0 0-1,0 0-2,0 0 2,0 0 1,0 0 1,0 0 2,-18 16-2,16-12 1,1 7 0,1-5 0,-2 0 4,2 0 0,-4-3 6,4 2 3,-1-1 0,-1 1 3,-2-5 2,-1 3 0,-6-1 0,2 1 3,5-3-2,-6 0-2,3 0-2,0 0-4,-1 0 1,4 0-4,-1-3-3,0-6-2,5-4-4,4-9-3,7-6-1,10-2-5,2-2-2,0-3-11,4-2-11,-6-2-16,-5 1-7,-5-1 4,-8 2 17,-3 2 19,-8 4 15,-7 4 9,-7 8 0,-4 6 6,-3 9 5,-1 4 3,-2 4 2,0 13 1,4 0-1,2 8-1,5 5-1,1 5-2,10 6 2,1 3-4,6 3-3,3 1-4,6 1-5,6-2-3,1 0-1,2-2-1,2 0-1,0-1 1,-5-4 0,2 2 1,-5 2 1,-4-2 1,-3 2 4,-2-2 1,0-3 2,-3 0-1,-4-6 1,-2-5-1,4-10 0,-1-3-2,3-6-5,1-6-3,1 2-6,1-5-12,-5 0-50,2 0-103</inkml:trace>
  <inkml:trace contextRef="#ctx1" brushRef="#br0" timeOffset="22058.26">22638 16291 265,'0'0'12,"0"0"6,0 0-1,104-76-8,-62 52-9,4-2-7,5 1-8,1-2-18,0 5-46,-4 4-108</inkml:trace>
  <inkml:trace contextRef="#ctx1" brushRef="#br0" timeOffset="22337.27">23226 16136 273,'0'0'12,"0"0"4,0 0 0,0 0-3,0 0-8,0 0-3,0 0-3,13 78-2,-19-40-2,-5 0 0,-2 1 3,0-2 0,-2-2 3,4-7 1,-1-4 0,5-8 2,3-6 2,2-7-2,2-3-2,-1 0-2,1 0-2,1 0-3,14-5-6,12-10-8,11-11-16,2 3-37,4-6-63</inkml:trace>
  <inkml:trace contextRef="#ctx1" brushRef="#br0" timeOffset="22494.28">23552 16138 261,'0'0'33,"0"0"6,0 0-4,0 0-6,0 0-10,-34 87-5,53-62-36,5-1-4</inkml:trace>
  <inkml:trace contextRef="#ctx1" brushRef="#br0" timeOffset="24192.38">23550 16179 20,'0'0'24,"0"0"0,0 0 0,0 0-3,0 0-2,0 0-6,0 0-3,0 0-4,0 0-5,0-11 3,0 11-1,0 0 3,0 11 0,-1 5 0,-2 7-3,1 0 0,-2 0-2,1-1-1,0-5 1,0-1 0,2-6 1,-1-4 0,0 5 1,2-6 2,-2-1 2,2 2 2,0-6 1,0 0-2,0 0 1,0 0-3,2 0-2,10 0-1,5 0-2,0 0-1,0-3 0,-1 0 0,-4 2-3,8-1 2,-7 2 0,0 0 0,0 0-1,0 0 2,-3 2-3,-1 0 2,1 3 1,-7-4 0,2 6 4,-3-3 4,-1 1 1,1 5 3,-2 1 2,-3 6-5,-4 0 2,-4-1-3,-1-3-2,-3-1-3,-1-2 0,2 0-3,2-3-2,1 0 0,2-1-1,0 0-6,1 0-12,5-3-21,0 1-54</inkml:trace>
  <inkml:trace contextRef="#ctx1" brushRef="#br0" timeOffset="24469.39">23585 16218 225,'0'0'39,"0"0"9,0 0 0,0 0-6,0 0-15,0 0-14,0 0-6,0 0-6,0 0 1,0 0 1,24-42-2,11 34 0,8 0 0,5-4-3,4 0-1,2-4-3,-6 0-4,-4 4-5,-8 2-4,-11 3-5,-10 2-10,-9 5-9,-6 0-7,0-2-28,0 2-33</inkml:trace>
  <inkml:trace contextRef="#ctx1" brushRef="#br0" timeOffset="24829.42">23821 16842 246,'0'0'18,"0"0"6,0 0 7,0 0 1,0 0-5,0 0-8,0 0-10,0 0-9,0 0-4,-18-70-1,8 77 2,-3 8 3,-6 14 2,3 4 0,-3 5 2,5 1-3,-2-2-1,7 0-3,3-3 0,5-5-3,1-4-2,12-2-2,6-6-4,5-7-11,7-6-38,8-4-73</inkml:trace>
  <inkml:trace contextRef="#ctx1" brushRef="#br0" timeOffset="25116.43">24234 17100 289,'0'0'2,"0"0"6,0 0 2,0 0 1,0 0-3,0 0-6,0 0-4,0 0-4,0 0-2,-20 88 2,11-50 4,-2 3 2,0 1 2,-2-1 2,-3-4 0,3-4 3,1-6 4,4-8-1,2-7 3,5-7 0,1-5-4,-2 0 0,2 0-1,0 3-4,8 1 2,7-4-1,7 0-6,4-12-2,6-3-4,1-4-6,4-1-10,1 1-44,-1-1-57</inkml:trace>
  <inkml:trace contextRef="#ctx1" brushRef="#br0" timeOffset="25441.45">24539 15745 186,'0'0'7,"0"0"5,0 0 5,0 0 8,0 0 6,0 0 1,0 0-4,62 102-3,-39-43-9,2 14-7,4 11-1,5 8-7,0 7-1,0 3-5,1 4 2,-5-2-4,-4 0-2,-7 0-4,-4-7-2,-12-7 0,-3-4 0,-2-8 3,-8-5 1,-7-7-4,1-11-5,-4-12-25,4-14-26,6-14-58</inkml:trace>
  <inkml:trace contextRef="#ctx1" brushRef="#br0" timeOffset="25896.48">22772 15383 315,'0'0'-1,"0"0"-6,0 0 2,0 0 5,0 0 4,-32 93 3,21-26-1,-1 17-2,-2 14 3,0 16-6,1 13 3,1 6-3,3 3-1,5 1 2,4-5 1,0-5-2,4-6-1,8-8 1,5-12 0,2-9 1,4-10 7,4-7 0,4-8 5,1-8-5,1-6-6,2-9-2,-1-8-4,2-5 4,-1-4-2,-4-3 1,0-7 0,-3-3-4,-4-3 3,-2-4-6,-6-2-4,1-2-13,1-3-37,0 0-69</inkml:trace>
  <inkml:trace contextRef="#ctx1" brushRef="#br0" timeOffset="35676.04">21694 12368 0,'0'0'3,"0"0"3,0 0 1,10 85-3,-10-58 4,0 0-5,0 3 3,0 2 0,0 2 0,0 0-2,0 1 0,0 2 0,0 2-2,2 2 1,6 0-2,3 2 1,7-3 1,-1 1 0,5-7-2,1-4 3,0-4-3,-1-6 3,0-4 0,-4-4 1,-5-3 2,-1-2-1,-4-4 0,-2 2 0,1 0 1,-2 2 4,-1-2 3,-4 8 2,0 8 0,0 6-4,-7 8-1,-6 4-4,-4 2 0,-6 4 0,2 0-1,-3 1 0,-4 0-3,1-3 2,2-2-3,-1-4 0,4-1 0,1-7-2,1-5-1,4-4-2,8-8 1,1-4-1,4 1-1,1-5-1,2 1 2,-2 0 0,2 0 2,0 7 0,0 5 0,4 5 0,6-5-2,-2 2 2,5 1 0,1 0 0,-1 2 2,3 3-3,-2 3 2,1 2-2,-2 4-1,-1 4 2,-2 3-2,-7 6 1,-3 4 0,-3 7 0,-12 1 4,-4 3 1,-5 1 3,-4-1-1,-2 0 0,-2-1-4,3 0 1,2-2 3,4-2-3,4-1 4,6-1-4,7-3-4,6-2 3,3-1 0,13-2 1,3-2 1,7-2-3,4 2-3,3-4 0,2-2-1,2 1-1,-2-1 2,-1-1 1,-3 0 1,0-1 0,-2 3 0,-3-2 2,-2 2 1,-3-1-1,-3 1 5,-3 1-3,-2 0 4,-3 0 1,-3 0-3,0 1 5,-2-1-3,0 1 1,1 3 1,2-2-3,3-2 0,0-1-1,7-3-3,-1-5 0,3-3-2,2-2 0,-1-5-2,0-3 2,1-6-1,0-2-1,1-4 1,1-3-2,1-4-2,5 0-13,2-10-46,3-5-98</inkml:trace>
  <inkml:trace contextRef="#ctx1" brushRef="#br0" timeOffset="37056.11">7259 14580 203,'0'0'6,"0"0"0,0 0 5,0 0 3,0 0-2,0 0 2,84-3-3,-33-2-6,11-2 0,7-3-4,9 0-1,3-3 0,2-2-1,1 2-2,-2-3-1,-5 1 1,-5 2 1,-6-1 1,-6 1-2,-11 0-1,-6 4-1,-8 0-2,-14 3-1,-7 3-6,-8 1-21,-6-3-22,-3-2-23</inkml:trace>
  <inkml:trace contextRef="#ctx1" brushRef="#br0" timeOffset="37330.13">7730 14275 206,'0'0'22,"0"0"-10,0 0-5,0 0-2,0 0 2,0 0 1,0 0-2,0 0-1,99 39-1,-57-33 0,6 0-1,4-2-1,1 1-1,0-2-1,-3 1 0,-7-1 0,-7 4 0,-9 0 0,-10-2 1,-8 6 8,-9 5 4,-7 2 8,-13 10 3,-12 3 2,-9 1-1,-6 4 3,-3-2-1,-1-3-1,6-2-2,6-4-9,6-1-5,8-3-13,7-8-7,12 3-11,6 0-14,6 1-41,12 4-118</inkml:trace>
  <inkml:trace contextRef="#ctx1" brushRef="#br0" timeOffset="50592.89">16107 13300 53,'0'0'28,"0"0"5,0 0 1,0 0-3,0 0-7,0 0-6,0 0-5,0 0-5,0 0-2,0 0-2,-95-61-2,69 56-2,-2 2 0,-5 1-1,-2 2 1,-2 0 0,-5 0 1,0 0 4,0 0 1,-1 0 1,1 0 2,7-2 2,3 1-2,3-2-1,11 2-2,-1-2-5,9 3 0,4-2-1,1 2 0,5 0 0,-1-1-1,1 1 0,-2 0-4,1 0 0,-3 0-1,4 0 2,0 0 3,0 0 2,0 0 1,0 0-1,5 7-1,6 4 0,2 4 0,1 0 1,-2 4-1,1 3 0,-5 2 0,1 5 0,-1 2 0,0 1 0,-4 2 0,2 2 0,-1-4 0,-2-1 0,-1-3 0,0-10 1,-2-6 1,2-7 4,-2 0 0,0 2 3,0-2 3,0 2 1,0-7 2,0 0-4,0 0-3,0 0-3,0 0-4,-5 0-2,2 0 0,-3-8-2,-1-4 0,2-2 1,-3-6-3,1 1 3,-2-1-1,0 0 2,-1 0 1,-1 1 1,-2 2-1,1 2 0,3 5 2,-2 1-4,5 4 2,2 2 2,-5-2-1,6 3-1,-1 0 0,0 2-1,4 0-1,-2-3 0,2 3 1,0 0-1,-1 0 3,1 0-2,0 10 2,1-3-1,6 8 0,-1-1 0,3 1 0,0 6 0,0-3 0,0 0 0,-3 0 0,1 1 0,-1-5 0,-3 1 0,-1-5 0,0 2 0,0 0 1,-2-7 1,1 0 1,-1-5 1,0 0 1,0 0 0,0 2 3,0 0 0,0-1 0,0 1 0,0-2-2,0 2 1,-3-2-4,-4-5 1,-2-2-1,1-5-1,2 5-1,1-5 0,2 4 1,2 1-2,-3 3 1,4 4 0,0-1-2,0 1 0,0-2-2,0-3 1,0 0 0,0 0 1,7 1-2,-1 4 0,4 0-1,7 0-1,-4 9-2,7 1-2,-5 2-7,4 2-24,-1-1-58,4 1-120</inkml:trace>
  <inkml:trace contextRef="#ctx1" brushRef="#br0" timeOffset="51407.94">16490 15137 95,'0'0'37,"0"0"-9,0 0-5,-10-78-6,12 48-4,6-4-4,3 1-4,0-2-3,4 2 0,-2 2-1,1 5 1,-3 5 3,1 7 2,-4 4 0,0 4-1,-1 2 0,3-1-3,1 3 2,3 2 0,2 0 1,4 8-2,-2 3 1,-1 4-3,0 2 1,-1 3-3,-1 2 0,-1 0 0,-2-3-1,-3-5 1,-3-4-2,-1-2 4,-4-5 1,2 1 2,-3-4 3,0 0 1,0 0 5,2 2 1,-2-2-1,0 0-3,0 0-7,3 0-3,-2 0-4,0-6-3,4-5-2,0 1-4,0 0-7,5 1-9,-3 1-17,8 2-26,-5 3-30</inkml:trace>
  <inkml:trace contextRef="#ctx1" brushRef="#br0" timeOffset="51759.96">16672 15325 64,'0'0'10,"0"0"8,0 0 8,0 0 4,0 0-8,0 0-5,0 0-6,0 0-4,0 0-1,0 0-1,12-58-1,-3 43 3,4 0-2,-4 4 4,1 4 3,-2 0-3,1 3 2,1 0-3,2 4-1,2 0-2,2 7 2,0 8-4,0 6 0,-2 4-6,-1 3 1,0 3-2,2 1-1,-2 0-2,-1-1 0,3-5 0,-3-5-3,-1-8 1,1-8-4,5-5-6,2-4-6,6-11-5,2-5-7,-1-7 1,-4-3 7,-3 1 7,-4-1 0</inkml:trace>
  <inkml:trace contextRef="#ctx1" brushRef="#br0" timeOffset="52870.02">17797 14512 72,'0'0'27,"0"0"9,0 0-5,0 0-5,0 0-6,0 0-6,0 0-5,0 0-3,0 0-3,0 0-1,-27-60-1,4 60 1,-10 0 3,-2 6 2,0 4 6,0 2-1,1 3 3,5-2-6,6 1 0,2-2-5,8-5-1,5-2 1,2 2-4,5-2 1,-2-2-1,3 4 0,0-2 2,10 2-2,6 0 0,1-1-2,6-2-1,-1-1 1,4-2-1,-2 2 2,0 0-1,0 0 3,-5 0-2,-2 0 0,-1 1-1,-6-1 0,1 1 0,-4 1 1,-6-1-1,-1 5 1,-1 8 1,-15 0-1,-5 7 0,-6-2 1,-2 0 0,0-1-1,0 0 2,2 1-1,5-4 1,2-1 0,5-5 0,4 0-2,2-3 1,5-6-1,1 6 1,2-4 1,-1-1-1,2 5 0,0-2 0,6 3 0,10 2-1,0-5 1,2-1 0,3 1 0,2-3-1,3-1-1,0 2 2,-1 1-2,0-2 2,-10 1 0,4-2-1,-11 0 0,-3-1-1,1-2 1,-6 0 0,0 0 3,0 0 0,0 2-1,1 0 2,-1 4-3,0-1 0,-3-1 1,-3 2-2,3-4-2,1 3-4,-2-3-9,4-2-18,0 0-41,11 0-70</inkml:trace>
  <inkml:trace contextRef="#ctx1" brushRef="#br0" timeOffset="53709.07">18471 14103 38,'0'0'29,"0"0"-7,0 0-1,0 0-7,-16-82-2,11 65 0,0 9 0,-1-1-5,0 4-3,3 2 1,1-1-2,-7 4 0,-3 0 1,-5 9 4,-3 6 3,1 2 0,2 8 2,2 4-1,0 3-2,3 3-2,5 3 0,1 1-3,3 2 2,0 1 1,3-1 0,0 0 3,4-1-1,1 1 5,2-1-2,0-1 1,-2-5 0,3 0-4,-5-5 4,0-3-2,-3-2 2,-3-2 1,-4-5-2,-6 0 0,1-2-4,-7 0-2,-2-3-3,-1-1-4,-4-2 1,1-2-2,1-3-2,8-3-4,-3-1-10,5-4-36,1-4-48,3-10-83</inkml:trace>
  <inkml:trace contextRef="#ctx1" brushRef="#br0" timeOffset="53882.08">18043 14445 203,'0'0'17,"0"0"2,0 0 0,0 0-5,0 0-6,0 0-6,0 0-6,100-40-12,-58 33-13,1 2-37,-1 1-52</inkml:trace>
  <inkml:trace contextRef="#ctx1" brushRef="#br0" timeOffset="54096.09">18475 14514 112,'0'0'31,"0"0"7,0 0-3,-36 79 1,29-54-8,0 0-7,1 1-5,2-2-5,1 1-3,0-9-3,3 1-4,0 0 0,0-6 0,3 4-2,6-3 1,-2-6-3,7 0-4,6-6-11,2-2-19,9-5-36,-1-7-60</inkml:trace>
  <inkml:trace contextRef="#ctx1" brushRef="#br0" timeOffset="54301.1">18541 14472 118,'0'0'50,"0"0"-5,0 0-7,0 0-15,0 0-9,0 0-9,0 0-6,0 0-5,0 0-2,0 0-4,-18-4-6,18 4-24,0 0-50</inkml:trace>
  <inkml:trace contextRef="#ctx1" brushRef="#br0" timeOffset="54675.12">18683 13854 48,'0'0'16,"0"0"11,0 0 1,0 0-4,0 0-6,0 0-10,0 0-4,0 0-6,0 0 1,0 0 0,67-29 0,-67 51 0,-3 5 1,-10 2 0,-6-1 2,-1 3 0,-1-4 2,2-2 2,0-4-1,6-8-1,7-5 0,2-3 2,4-5 3,3 0 1,14 0-3,13-5-6,14-5-6,4-6-5,4 0-2,-1-2-8,2 1-6,-1 1-10,-5 3-6,-5 1-8</inkml:trace>
  <inkml:trace contextRef="#ctx1" brushRef="#br0" timeOffset="55050.14">18000 15005 7,'0'0'7,"0"0"4,0 0 3,0 0 4,0 0 1,0 0 8,0 0 5,0 0 4,0 0-1,0 0-4,0 20-9,23-15-6,7-1-5,8-4-5,10 0-6,5 0-4,12-5 0,8-4-2,4 0-4,7-2 1,2 2-6,0 1-4,1-1-12,1 5-21,-4-1-37</inkml:trace>
  <inkml:trace contextRef="#ctx1" brushRef="#br0" timeOffset="55835.19">18384 15493 226,'0'0'35,"0"0"-1,0 0-3,0 0-8,0 0-6,0 0-5,0 0-7,0 0 1,0 0-1,31-49-1,-22 57 1,2 9-3,-4 5 1,-4 7-3,-1 6 0,-2 4 0,0 1-2,-6 1-1,-3-4-2,-1-4 5,-2-3-1,2-8 3,-3-4 2,0-4-2,3-6 3,-2-1-1,5-3 1,-6-2-1,3-1 0,0-1-1,-1 0-1,5-1 2,-2-4-4,3-4-3,0 2-1,4-6-5,-2-3 3,3-1-1,0-1 5,6 2 0,1 3-1,2 2 2,6-5 0,0 7 1,1-2-1,1 2 1,2-2 0,-1 2 0,3-1 0,1 0-1,1 0 1,-2 0 0,3 1 0,-3-1 0,-4 4 0,0 2 1,-7 0-1,2 3 1,2 1 0,-4 0 0,6 2 1,-6 9-1,4 6 1,-5 1-1,-2 5 1,-2 0-2,-1 1-1,-3-1 1,-1 1 0,0-7 1,0-1-2,0-5 4,0-4-6,0-2-1,0-5-3,0 0-14,1 5-23,-1-1-48,2 2-65</inkml:trace>
  <inkml:trace contextRef="#ctx1" brushRef="#br0" timeOffset="56213.21">18870 15349 252,'0'0'0,"0"0"1,0 0 1,0 0 2,32-82-1,-15 67 0,1 1-6,2 4 7,1 2-5,-5 4 3,5 4 4,-1 0-5,-3 0 2,6 10-3,-6 2-2,-5 5 1,-4 2 0,-5 1 0,-3 3-2,0 0 2,-5-2-1,-5 1 1,-5-3 2,2-2 1,2-7 4,4-2 1,4-4 1,3-4 2,-2 0-2,2 0 2,0 0 0,0 0-2,12-3-2,12-6-6,13-4-5,9-5-5,9-2-8,4-1-12,5 2-22,-2 0-32,-1 2-34</inkml:trace>
  <inkml:trace contextRef="#ctx1" brushRef="#br0" timeOffset="56397.22">20043 15106 133</inkml:trace>
  <inkml:trace contextRef="#ctx1" brushRef="#br0" timeOffset="58636.35">15837 16355 79,'0'0'7,"0"0"-1,0 0 1,0 0-3,0 0-4,0 0-2,0 0-2,0 0-1,-10-6-5,8 6-5,1-2-10,1 2-12</inkml:trace>
  <inkml:trace contextRef="#ctx1" brushRef="#br0" timeOffset="59012.37">15171 16545 207,'0'0'30,"0"0"-7,0 0-5,0 0-11,0 0-5,0 0-3,0 0 0,0 0 4,0 0 0,0 0-1,28 35 0,-9-17-2,2-1 2,6 5-2,2-1 2,3 1 0,4-1 0,0 0 1,1 0 0,1-2 0,0 3 0,1-3-1,-2-2 2,-1-2-3,1-1-1,3-3 0,-7 1 0,-2-1 1,-4-2-1,-9-3-2,-3-1-3,-4-2-2,-7-2-1,2 1 0,-6-2-4,0 0-22,0 0-29,0-3-33</inkml:trace>
  <inkml:trace contextRef="#ctx1" brushRef="#br0" timeOffset="59688.41">15247 16612 87,'0'0'25,"0"0"-4,0 0-5,0 0-4,0 0-4,0 0-1,0 0 0,0 0 4,0 0-2,-76 39 2,62-25 0,5-6-3,0 4-2,4-5-1,1 0-3,-1 1-1,3-5-1,-1 2 1,3-5-1,0 0 0,0 0 1,0 1-1,-3 1 2,3-1 0,-1 0 0,1 1 3,-2 0 2,2-1 3,-1 1 1,1-1 4,-2-1 1,2 0 0,0 2-2,0-2 0,0 0-1,-2 0 1,2 0-4,0 0-4,0 0-1,0 0-5,0 0-4,-1 0 4,1 0-3,0 0-1,0 0 2,0 0 0,0 0-3,0 0 2,0 0-1,0 0 1,0 0 1,0 0 2,0 0 0,0 0 1,0 0 0,0 0-1,0 0-1,0 0 1,0 0 0,0 0 0,0 0 1,0 0-1,0 0 1,0 1 1,0-1-2,0 0 3,0 0-2,0 2-1,1-2 1,-1 0 0,2 0-1,3 0-1,3-8 0,-1-5 0,4-4 1,0 0-1,-4 0 1,1 5 0,-3 0 0,0 4 1,2-1 0,-3 1 0,2 1 0,-2 0 0,2 1 2,1 0 1,1 1 3,5-3 1,2 3 1,6-3 1,2 2 3,5-2-5,5 2 1,1 0-3,8 1-5,0-1 0,3 2-2,0-1-3,1 2-6,-4 0-12,0 1-21,-3 2-44,-7 0-53</inkml:trace>
  <inkml:trace contextRef="#ctx1" brushRef="#br0" timeOffset="62332.56">10998 17269 74,'0'0'25,"0"0"2,0 0-1,0 0-5,0 0-2,0 0-9,0 0-1,0 0 0,0 0-4,-31 10 4,29-2 5,2-3-8,-2 0 2,2 2 2,0-7-2,-1 0 1,1 0 4,0 0 4,0 2 2,-2 4 2,0-2 2,0 3-5,2-2-5,0-5 1,-1 0-2,1 0-3,-2 1 1,1 1-5,-1-2-1,2 0 0,-1 0-5,1 0 0,-2 0-2,1-3-1,1-9-1,0-5 5,0-2-2,7-3-1,5-1 0,1 3-8,3 0 9,3 3-5,1 3 7,-7 4-2,1 5-1,-4 3 1,2 2 1,4 0 0,-1 10 2,3 6 7,-1 4-8,-2 4 7,1 1-6,-3 2-1,1-4 6,-1 1-6,-1-2 6,-1-8-5,-2-1 1,-3-8 1,-3-1-2,2-1 2,1-3 0,4 0 2,4-5 0,4-7-1,-1-5-8,-3-7 4,1-3-4,-3-1 4,-2-4-3,0 0-4,-3 1 7,0-1-6,0 6 7,-1 8 1,-1 2-1,-3 7-4,0 4 2,0 3-5,-2 2-2,0-2 0,0 2-1,1 0-1,1 0-2,4 0-13,3 0-23,-1 4-27,8 6-38</inkml:trace>
  <inkml:trace contextRef="#ctx1" brushRef="#br0" timeOffset="62836.59">11121 18052 111,'0'0'19,"0"0"-4,0 0-2,0 0 0,0 0-2,0 0 3,0 0 5,-27-87 4,27 71 0,4 3-2,3-4-1,1 0-2,3 5-1,3-3 1,4 1 0,0-1 0,4 0-1,3 3-2,2 2-5,2 3-4,1 6-4,2 1-3,-1 0-1,-1 1 1,-1 4-3,-3 3 2,0-1-4,-4 2 5,-1-1 1,-2-1-1,-3 1 2,-3-1-2,-3 0 1,-4 0 2,-3-4-2,1 1 0,-4-4 6,0 0-1,0 0 4,0 0-2,4 0-1,3-4-2,5-9-3,2-8 2,3-8-7,0-6-1,-1-2-3,1 0-3,-2 3-3,-1 4-4,-4 7-5,-2 8-14,-2 6-16,0 2-13,2 3-20,2-4-35</inkml:trace>
  <inkml:trace contextRef="#ctx1" brushRef="#br0" timeOffset="63636.63">12800 17065 148,'0'0'39,"0"0"6,0 0-2,0 0-4,0 0-11,0 0-7,0 0-8,0 0-5,0 0-3,0 0-4,8-41-3,-8 40-3,-1 1 0,-16 0-3,-10 0 1,-11 3 1,-5 7 2,-3 5 4,-5 2 3,0 1-1,0 1 3,0-4 2,6 2 2,5-7 1,7-1-1,10-3-2,6 1 7,9-3-14,2-3-2,3 3-1,3-4 0,0 5 2,1 0 6,14 5-5,4 2 0,9-5 0,5-1 0,3-3 0,6 0-1,-2 0 0,3-2 3,0 1-2,0 0 1,-1-1 2,0 2-3,-1 0 2,-1-2-1,-5 3 0,1-1-2,-6 0 1,-4 1-2,-7-1-1,-5 4 3,-4-3-3,-4 3 3,3 5-2,-6 3 0,-3 7 6,0 4-7,-15 1 6,-7 2-4,-5 3 2,-5 1 1,-4 3-1,0-4 3,-3 5-5,1-3 3,4 0 1,0-1-1,2-2 1,4-2-4,0-2-4,4-2 5,2-3-3,4-4 2,6-4 2,3-1-2,5-6 0,2-5-1,0 3 0,2 0-3,2 2 1,6 5 3,10-2 2,4-5 3,4-4-1,8-1-4,7 0-4,4 0 4,4-3-1,3 0 4,-1-4-1,1 2-2,-2-2 5,0 4-6,-6 1 8,-3 0-4,-8 1-3,-10-1 0,-10 0-3,-6 1 2,-7 1 4,0 0 0,0 0 0,2 0 0,-2 0-2,0 0 1,0 0 3,0 0-3,0 0-2,0 0-6,0 0-10,0 0-17,3-2-38,11-10-44</inkml:trace>
  <inkml:trace contextRef="#ctx1" brushRef="#br0" timeOffset="64172.67">13628 17140 253,'0'0'4,"0"0"7,0 0 16,0 0 1,0 0 9,-47 102-11,46-62-4,1 4 0,1 4-11,7 1 3,2-2-9,4-2-2,1-2-1,1-6-1,2-4-1,-6-4 0,1-5-1,-4-6 2,-5-6-1,-1-7 1,-3-5 0,0 0 1,0 0 3,0 0-3,1 0 2,-1-1-5,-1-15 1,-5-9-3,-4-11 2,3-3 1,0-4-1,2-3-1,1-3 1,4-4-5,0 0 3,0 2-1,0 3-3,3 7 8,0 2-6,1 10 7,-1 7-3,3 8 2,0 0 0,4 2-2,3-2 6,-4 5-8,6 3 2,2 3 0,2 1-1,6 2 1,-1 0-1,-3 8-2,-1 4 1,-1 3-3,-6 4 3,0 1-3,-9 7 10,-4 0-7,-3 2 10,-13 0-9,-7-1 4,-4-1 4,-3-3-2,-4 0 6,2-4-5,4-6-3,9-7-1,6-3-1,8-2-12,5-2-15,-1 0-30,1 0-19,9-10-24,9-5-11</inkml:trace>
  <inkml:trace contextRef="#ctx1" brushRef="#br0" timeOffset="64416.68">14315 17169 281,'0'0'13,"0"0"13,0 0-1,0 0 13,5 90-7,-15-55-11,-6 2-1,2 1-7,0 1-2,4-3-4,3 1-3,6-3-3,1 2 3,0-1-3,7-5 2,1-1-3,4-7-3,-1-3 2,-1-9 1,6-2 1,-2-4-3,-2-1-4,5-1-5,0-2-15,2 0-22,3-7-37,-2-10-60</inkml:trace>
  <inkml:trace contextRef="#ctx1" brushRef="#br0" timeOffset="64602.69">14293 17210 277,'0'0'12,"0"0"2,0 0-2,0 0-14,0 0-2,0 0-7,0 0-8,0 0-13,0 0-32,0 0-60</inkml:trace>
  <inkml:trace contextRef="#ctx1" brushRef="#br0" timeOffset="64976.71">14495 16892 297,'0'0'10,"0"0"3,0 0 8,0 0 3,0 0 2,0 0-2,0 0-3,0 0-7,0 0-6,88 74-4,-54-38-3,0 5-2,2 4-1,-1 4 5,0 5-6,-9 4 5,-3 2-1,-7 1-2,-7 0 5,-8-4-4,-2-1 3,-13-4 0,-7-3 2,-7-3 0,-3-1 0,-4-7-2,0-3 0,-1-7-1,2-4-4,3-5-3,5-4-10,3-3-20,6-4-44,4-8-67</inkml:trace>
  <inkml:trace contextRef="#ctx1" brushRef="#br0" timeOffset="65384.73">13339 16865 119,'0'0'31,"0"0"0,0 0-5,0 0-11,0 0-9,0 0-3,0 0-2,0 0 1,0 0 5,-34 91 3,27-36 1,1 8 2,4 5 6,0 8 1,2 3-4,0 1-3,7-1-6,5-3 2,-1-4-1,7-7-1,-2-9-6,5-7-3,2-7 3,2-7-4,0-4 5,2-6-3,2-2 0,0-2 3,-2-4-1,1-4 4,-2-3-8,0-6 5,-2-3-4,-8 2-4,0-3-6,-3 0-11,1-1-12,3-9-28,0-9-42</inkml:trace>
  <inkml:trace contextRef="#ctx1" brushRef="#br0" timeOffset="66137.78">14175 16874 189,'0'0'22,"0"0"-1,0 0-2,0 0-9,0 0-4,0 0-5,-24 84-3,28-72 0,2-4-1,0 1 0,5-9-4,1 0-9,7-5-4,3-7-5,-5 0 3,-5-5 6,-6 5 8,0-5 8,-4 0 6,-2 2 2,-2-1 3,-6 4 2,2 4-3,-4 4 0,1 1 0,-2 3 0,-4 0 2,5 0-1,-1 7-3,2 3 0,1 0-3,2 3-2,3-4 1,1-3-3,1 5-1,1-5-1,0 0-4,0 3 2,0-4-2,0-3 0,3 3 3,-3-5 1,0 0 2,0 0 0,0 0-1,0 0 1,0-6-1,-5-5 0,0 3-1,3 3 0,-1 2-4,3 3-1,-7 0-3,3 0-12,-2 4-33,0 4-69</inkml:trace>
  <inkml:trace contextRef="#ctx1" brushRef="#br0" timeOffset="66631.81">14510 16683 145,'0'0'31,"0"0"1,0 0 2,0 0-10,0 0-8,0 0-4,0 0-5,0 0-1,0 0-1,0 0-2,91-73-1,-67 68 3,2 2-3,1 0 2,3-1-1,-3 4-1,-1 0-1,-4 0-1,-3 7 0,-2 3 1,-4 7 0,-4 2-1,-2 3 1,-3 3 0,-4 2-1,0 2 5,0-1-3,-4-1 1,-3-1-1,0-6 4,1-3 5,1-7 1,4-6 5,1-4-1,-2 0-1,2 0-2,0 0-5,0 0-4,6 0 1,9-9-4,8-3 0,4-5 2,5 0-3,3 0 0,3 0 1,-1 2-1,-1 3 0,-4 4-1,-5 1-3,-7 3-5,-9 3-9,-1 1-13,-6 0-36,1 0-72</inkml:trace>
  <inkml:trace contextRef="#ctx1" brushRef="#br0" timeOffset="68431.91">1420 15425 313,'0'0'31,"0"0"-4,0 0-2,0 0-6,-85-67-4,82 63 1,0 4-3,3 0-1,-2-3-4,2 3-6,-2 0-2,2 0-1,0 15 0,0 12 2,5 18 5,7 15-4,-1 14 2,1 12 2,5 5-6,-1 5 4,-1-1-4,-3-4-1,4-2 0,-2-7-1,-3-5 1,2-5-1,-2-7 2,-2-7-2,-2-4-1,-1-7 1,-3-7-4,-2-6 2,1-10-2,-2-11-1,0-7-1,0-6-8,0 0-17,0 0-34,4 0-43,2-9-66</inkml:trace>
  <inkml:trace contextRef="#ctx1" brushRef="#br0" timeOffset="68735.93">1498 15700 298,'0'0'32,"0"0"-3,0 0-4,0 0-5,0 0-8,0 0-4,0 0-3,0 0-1,52-80 2,-19 75 0,5 3-4,2 2-2,2 10-4,-4 4 0,-5 6-1,-7 4 1,-7 2-2,-8 1 4,-8 2 1,-3 2 2,-9 1 2,-9-2 3,-2-3 0,-5-2 0,1-5 1,0-1 2,0-7-2,1-2 0,7-3-1,-2-2-2,10 0 1,1-5-3,3 2-2,4-2-8,-1 0-7,1 0-14,0 0-13,0 0-47,4 3-63</inkml:trace>
  <inkml:trace contextRef="#ctx1" brushRef="#br0" timeOffset="69004.94">2058 16182 323,'0'0'0,"0"0"7,0 0 5,0 0 6,-41 92 1,36-68 0,2-3-2,3 0-3,0 1-2,9 0-1,3 0-1,4-2 0,1 2-4,6-5 0,2-3-3,3-2-2,2-9-3,6-1-5,0-2-3,3-7-11,1-5-17,-1-7-24,2-3-25,-8-1-29,-3-2-24</inkml:trace>
  <inkml:trace contextRef="#ctx1" brushRef="#br0" timeOffset="69246.96">2183 15894 308,'0'0'55,"0"0"-5,0 0-6,0 0-17,0 0-13,0 0-11,0 0-9,0 0-2,0 0-4,-14 0-1,14 0-4,0 0-15,0-3-32,13 0-47,4-4-79</inkml:trace>
  <inkml:trace contextRef="#ctx1" brushRef="#br0" timeOffset="69484.97">2600 15598 475,'0'0'13,"0"0"4,0 0 0,0 0-6,0 0-4,0 0-4,0 0-1,0 0-2,0 0 0,108-50-3,-65 38-3,6 2-5,-2 3-7,-2 1-19,-1 6-29,-6 0-37,-4 0-57</inkml:trace>
  <inkml:trace contextRef="#ctx1" brushRef="#br0" timeOffset="69697.98">2756 15773 298,'0'0'14,"0"0"4,0 0 1,0 0-2,0 0-1,0 0 0,0 0-2,0 0-2,0 0-2,0 0-4,108-8-4,-73 4-2,1 1-9,-4-1-10,0 4-27,-9 0-51,-2 0-95</inkml:trace>
  <inkml:trace contextRef="#ctx1" brushRef="#br0" timeOffset="70164.01">3727 15228 340,'0'0'-7,"0"0"1,55-103 0,-30 61-3,-1-1-5,-2-6-4,-2-1 3,-4-1 3,-6-2 7,-4 2 5,-4 2 5,-2 3 1,-3 5-1,-5 1 5,-3 7-2,1 4 5,-2 7 1,-1 5-3,4 8 2,-2 1-1,1 4 1,-2 4 0,-6 2 3,1 12 4,-4 8 0,3 10 2,4 8-1,2 9-2,2 12 3,3 5-4,3 6 3,2 3-6,2-1 2,0-3 0,0-4-5,5-5 2,0-3-3,1-8-3,0-5 1,0-2-2,-2-3 2,-1-5-3,1-3 0,-3-5-2,3 1-1,-3-12-2,2 2-1,-2-9-2,-1-3 0,3 3-2,-3-4-1,0-1-5,0 6-17,-7-6-34,-6 5-52,-11-2-86,-2-3-67</inkml:trace>
  <inkml:trace contextRef="#ctx1" brushRef="#br0" timeOffset="70347.02">3421 15366 327,'0'0'21,"0"0"3,0 0-2,0 0-6,92-73-9,-46 52-5,10-1-8,7-2-5,4 2-10,2-3-30,-1 4-52,-5 3-77</inkml:trace>
  <inkml:trace contextRef="#ctx1" brushRef="#br0" timeOffset="70587.03">4284 15152 432,'0'0'18,"0"0"5,0 0 5,0 0-7,0 0-1,0 0-8,-77 81-3,70-49-2,4 2-5,3-2 0,0 0-3,7-4-1,5-2-1,4-2-1,-2-4-2,5-6-1,1-5-8,1-3-10,2-6-24,1-2-27,1-11-57,-3-5-87</inkml:trace>
  <inkml:trace contextRef="#ctx1" brushRef="#br0" timeOffset="70757.04">4280 14800 429,'0'0'0,"0"0"2,0 0-1,0 0 0,0 0-3,0 0-2,0 0-4,0 0-8,0 0-21,17 67-49,6-47-110</inkml:trace>
  <inkml:trace contextRef="#ctx1" brushRef="#br0" timeOffset="71145.06">3477 16008 334,'0'0'17,"0"0"5,0 0 1,0 0 1,0 0-1,0 0-3,0 0-2,127-39-6,-63 24-3,12 1-4,11-6-2,7 4-3,6-4 0,3 2 0,-1 0 1,0-1-5,-7 0 6,-5 1-6,-5 1 5,-8 0 2,-5 0-2,-9 3-1,-6-1-3,-11 5 3,-6 3-2,-14 1 0,-5 3 0,-10 0-2,-6 1-1,1 2 0,-6 0-5,0 0-16,0 0-34,-3 5-60,-11 7-113</inkml:trace>
  <inkml:trace contextRef="#ctx1" brushRef="#br0" timeOffset="71680.09">4156 16256 344,'0'0'9,"0"0"9,0 0 2,0 0 2,0 0-4,0 0-1,0 0-3,0 0-1,0 0-2,-12 98-8,12-59-1,0 4-1,0 0-3,0 0 4,0-2-2,0-6 0,-2-6 0,1-10 3,-4-4-3,4-6 3,-1-4 3,1 0 0,1-5 3,-2 0 2,2 0-1,0 0-4,0 0-4,0-15-3,3-9-2,8-9 0,3-2 3,6-2-3,-1-3 1,5 1-1,0 2 2,2 4-1,-2 2 3,2 7-1,-3 4-3,-1 3 3,-6 8-3,-1 4 1,-4 3-3,-2 2 1,6 4 1,-4 13 1,2 5 0,-3 3 4,-4 7-2,-3 2 1,0 2 0,-3-1 2,2 0-3,0-5 2,-1-7-1,1-3-1,-1-9 1,-1-6 1,2 2 1,-2-7 2,0 0 0,0 0 5,0 0 1,1 2-3,-1-2-2,2 0-5,-1 0-5,5-10-2,2-7 0,4-4-10,4-2-15,0-3-50,6 0-82,2-3-86</inkml:trace>
  <inkml:trace contextRef="#ctx1" brushRef="#br0" timeOffset="71965.11">5294 15496 532,'0'0'-10,"0"0"-7,0 0-11,0 0-35,0 0-94,0 0-81</inkml:trace>
  <inkml:trace contextRef="#ctx1" brushRef="#br0" timeOffset="75813.33">2614 17432 154,'0'0'3,"0"0"8,0 0 5,0 0 1,117-58-6,-67 37 3,9-1-9,4-2 4,11 1-3,4-2-3,7-1 2,3 1-6,2-2 2,1-2-1,0 4 0,0 3 0,0-2 0,-1 4-2,-2-2-1,-5 2 1,-2 3-1,-5-2-2,-6 2-1,-5 2 1,-6 0 1,-6 1-1,-6 4 2,-6 1 0,-8 1 1,-3 0-2,-13 4-1,2 0-1,-9 1-2,-4 1-6,1 2-15,-7 0-12,0 0-13</inkml:trace>
  <inkml:trace contextRef="#ctx1" brushRef="#br0" timeOffset="76136.35">3065 17590 101,'0'0'4,"0"0"8,0 0 6,0 0-3,0 0 1,0 0-6,119-37-5,-64 16 1,7 1-4,8-6-2,3-1-2,9-1-3,-1-1-1,5 1 3,0-1-3,-1 3-4,-1 4 3,-4 1-8,-2 0 2,-6 3 1,-1-1-3,-2 1 0,-3 1-4,-4 3-6,-2-1-11</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4:47:16.907"/>
    </inkml:context>
    <inkml:brush xml:id="br0">
      <inkml:brushProperty name="width" value="0.05292" units="cm"/>
      <inkml:brushProperty name="height" value="0.05292" units="cm"/>
      <inkml:brushProperty name="color" value="#FF0000"/>
    </inkml:brush>
  </inkml:definitions>
  <inkml:trace contextRef="#ctx0" brushRef="#br0">13748 8233 5,'0'0'12,"0"0"1,0 0-4,0 0-1,0 0-1,0 0 0,0 0 0,0 0-1,0 0 4,-14-2-2,13 2 1,1 0 3,0 0-3,0 0 1,0 0 1,0-2 1,0 2 1,0-1 0,11-1-2,9-2-1,6-2 0,2 1 0,9-2 1,5 2-3,6-5 0,9 0 0,5 1-4,3-3 3,4 0-2,-1 2 1,7 0-1,-6 1-1,3 0 0,-4 0 1,-1 2-1,-2-1 3,-2 2 0,0 0 1,-1 0-3,-1 0 2,-1 0 0,1 1 0,-4 1 1,2-1-2,-3 2-4,-3 1-2,-3 2 1,-3 0-1,-6 0 1,-6 0 0,-9 0 1,-6 0 0,-9 0-2,-4 0 3,-1 0 0,-6 0-1,0 0 0,0 0-2,1 0-6,1 0-3,0 0-6,-1 0-10,-1 0-9,0 0-17,-6 8-30,-10 6-51</inkml:trace>
  <inkml:trace contextRef="#ctx0" brushRef="#br0" timeOffset="557.03">13648 8515 39,'0'0'-1,"0"0"1,0 0 6,0 0 5,0 0 3,0 0 3,0 0 1,0 0 1,101-25-3,-69 17 2,5 1-4,6 2-1,4-3-1,5 2-1,8-2-2,2-1 0,6 0-2,0 0-1,4-2 0,4 1-1,1-2 0,4 0 0,1 0-3,1-3 1,2 2-1,2 0 0,-2 1-1,-2 2-1,-1 0 0,-3 2-1,-3 0 1,-4 2 1,-4 0 1,-4 0-2,-6 0 1,-5 1-1,-3 1 1,-2 1 0,-6 0 0,-3 0 2,-7-1-2,-3 3 0,-12-1 0,2 2 2,-9-2 0,-5 2 1,3 0 2,-8 0 2,0-2 0,0 2 5,2 0-2,-1 0 2,1 0 0,-1 0-5,0 0 0,1 0-3,-1-1-2,1 1-4,-2 0-5,3 0-7,-2 0-9,1 0-13,1 0-24,1 0-84</inkml:trace>
  <inkml:trace contextRef="#ctx0" brushRef="#br0" timeOffset="9960.56">2728 9164 67,'0'0'13,"0"0"6,0 0 6,0 0 1,0 0 3,-55 93-3,50-57-9,5 7 2,0 3-3,0 3-2,6 5 0,5 1-2,-1 2-1,4-1 1,-2-2-2,5-1 1,-4 0 0,2-5 0,-4-2-1,-2-2 0,-2-1-2,0-5-1,-4-3 0,-1-1 1,-1-5-2,-1-8-1,0-10 0,0 2-1,0-7 1,0 0-1,0 0 2,0-6-2,0 0 2,0 0 1,0 1 0,0 1 2,0-1-1,0-1-2,-1 0-1,-5-3-4,-4-10 0,0-7 1,1-4 1,-1-5-1,1-5 0,2-2-2,0-3-4,-3-2 3,3-3-3,1 0 2,0-2-5,0 1 4,3 1-1,2-2 1,1 2 1,0 1 1,0 0 2,0 2-1,4 3 0,3 5 0,-1 4 1,0 3-1,4 2 0,-1 6-1,-4 4 1,3 0-2,0 2 0,2 1 1,0 0-2,0 1 1,2 1 0,-4 4-2,7 0 1,-4 3-2,-1 2 1,7 0 1,-2 0 1,3 7 0,-4 3 1,1 2-1,-3 3-1,1 2 2,-3 1-1,-1 2-1,-1 1 3,-4 1-1,-2 2 1,-2 0 1,0 3 1,0 2 0,-6 0-1,-4 3 1,0-3-1,0 0 2,-2-4-2,2-3 2,-3 0-1,3-4 2,-2-3-1,2-4 1,0-3 1,-1-1-1,1-2 1,-3 0-2,4-3 0,-4 0 1,3-1-2,4-1-1,-7 0 0,7 0-1,0 0-1,1 0-1,5 0-4,-2 0-4,2 0-11,-1 0-13,-1 0-12,2 0-21,0 0-23,5 0-42</inkml:trace>
  <inkml:trace contextRef="#ctx0" brushRef="#br0" timeOffset="10480.59">3217 9890 22,'0'0'32,"0"0"5,0 0 0,0 0-4,0 0-10,0 0-6,0 0-5,0 0-3,0 0 1,0 0 2,-65 36-2,58-11 1,2 4-1,4 2 0,-1 3-1,2 5-1,0 0-4,0-1-3,2 0-2,4-1 1,-1-5-1,4-3-1,-2-2 0,2-6-1,0-5 0,2-1 0,-4-4 0,4-2 1,-3-4 0,1-1-2,0 1 3,2-4-1,-2 3-1,1-4 3,1 0 0,0 0 0,3-4 3,-5 0-1,5-5-1,-5 0 3,1-4-3,-4 2 2,0-6 2,-3-1-1,-2-3 3,2-8-4,-3 0-1,0 2 0,0 2-4,0 0 2,-4 3 2,-2 2-1,-2 3 0,1 5 0,-3 2 0,0 1 0,1 2 1,-7-1-1,8 4-1,-7 1 0,4 2 0,-5 0 0,-3 1-3,6 0 2,-4 0-1,5 0-4,6 0-5,-2 0-6,3 1-10,1 0-15,-6 6-28,8-4-43</inkml:trace>
  <inkml:trace contextRef="#ctx0" brushRef="#br0" timeOffset="10977.62">3710 9617 133,'0'0'11,"0"0"5,0 0 0,0 0 1,0 0-4,0 0-3,0 0-4,0 0-1,0 0-1,86-39-3,-59 37 0,2 0-1,3 1-1,2-1 0,-1-1 1,2-1-3,3 1 2,-1-1-4,-2-1-1,1 2-3,-6-2-9,-1 3-23,-10 0-79</inkml:trace>
  <inkml:trace contextRef="#ctx0" brushRef="#br0" timeOffset="11249.64">3813 9836 107,'0'0'9,"0"0"3,0 0 2,0 0 1,0 0 1,0 0-6,0 0 0,0 0-5,92 5-3,-59-11 0,1-1-2,-1 0 1,1 1-2,-2 0 1,-2 3-2,-3-2-3,-1 3 0,-8 0-1,1 1-3,-1-1-4,-4 2-11,4 0-15,-2 0-31</inkml:trace>
  <inkml:trace contextRef="#ctx0" brushRef="#br0" timeOffset="11892.68">4435 8987 216,'0'0'6,"0"0"4,0 0 7,0 0 7,-18 78 3,18-34 1,0 5-6,4 8-6,4 9-4,1 1-4,1 6-5,4 1-1,0 0-1,2 1 1,0-3 1,4-2-1,-4-6 2,1-4-1,-2-2-2,-2-9 4,-2-1-3,-3-3 3,-2-4-2,-1-5 2,-2-12-2,-3-1-1,1-9 2,-1-9-1,0 3 0,0-8 1,0 0 2,0 0 1,0 2-4,0-2 0,0 0-5,-1-14 1,-5-9-2,-2-9 2,0-2 0,1-6-1,-3-1 2,3-3-3,1-3 2,0-2-2,0-7-3,3 1 3,1-4-2,0 1 4,2 3 1,0 4 0,2 5 1,3 7-2,0 8 1,-1 10-2,1 4 0,1 4-4,-1 3 3,7 0 0,-2 3 2,-1 2 0,5 0 1,4 5 0,0 0-1,5 5-1,-1 7 1,-5 1-3,0 4 3,-2 3 2,-4 1-2,-3 0 2,-6 1-1,-2 2-1,-2 1 1,-11-3 2,-3 1 0,-6 0 2,-2-3-3,-1 0 1,-1-3-2,3-2 3,1-3-1,9-2-1,-2-3-2,9-2 0,1-3-4,-2 1-3,4-1-4,-3 0-10,3 1-9,3-3-15,-1 0-24,1 0-33</inkml:trace>
  <inkml:trace contextRef="#ctx0" brushRef="#br0" timeOffset="12137.69">4835 9833 303,'0'0'6,"0"0"4,2 77 4,0-44-3,4-1 1,0 1-2,2 2-4,1 3-4,0-1-1,3 0-1,-1-2 0,0-1-1,1-7 1,-5 0-1,-1-8 1,-3-9-1,0-6-1,-3-4-3,0 0-4,0 0-3,1 3-8,-1-3-16,2 0-41,1 0-87</inkml:trace>
  <inkml:trace contextRef="#ctx0" brushRef="#br0" timeOffset="12352.7">5299 9661 156,'0'0'-2,"0"0"0,0 0 4,0 0-1,88-25-2,-65 19-2,4 2 0,0 0-6,3-1-6,4 2-10,-2-1-24</inkml:trace>
  <inkml:trace contextRef="#ctx0" brushRef="#br0" timeOffset="12568.71">5430 9844 242,'0'0'0,"0"0"-1,0 0 4,0 0-1,0 0-1,0 0 0,0 0-2,104 9 0,-70-13-3,3-2 1,2-1-5,2 2-5,-3-3-9,1 2-30,-3-2-79</inkml:trace>
  <inkml:trace contextRef="#ctx0" brushRef="#br0" timeOffset="12740.72">6124 9774 232,'0'0'-19,"0"0"-4,0 0-12,0 0-38</inkml:trace>
  <inkml:trace contextRef="#ctx0" brushRef="#br0" timeOffset="12921.73">6860 9707 305,'0'0'0,"0"0"-3,0 0 0,0 0-2,0 0-5,104 4-13,-63-4-38,5 0-91</inkml:trace>
  <inkml:trace contextRef="#ctx0" brushRef="#br0" timeOffset="13680.78">8192 9203 305,'0'0'1,"0"0"-1,0 0-3,0 0 2,0 0 6,0 0 2,0 0 12,0 0 1,0 0 6,30 101-2,-11-42-8,-1 11-5,2 9-8,1 4 0,2 4-1,-2-2-1,-2-3 0,0-7-2,-2-3-2,-2-8 3,-2-9-3,-2-4 3,-3-11-1,-2-15 0,-3-10 1,-2-10 1,-1-5 5,0 0 3,0 0 0,0 0-3,0 0-8,-4-10-5,-6-10-4,-3-12 2,0-6 3,-2-5 1,4-3 4,-1-5 0,2-4 2,3-4-1,1-5-2,2-4 2,1 0-4,3-2 5,0 4 2,3 6-3,4 9 1,2 7 0,2 8 0,7 8-2,2 5-3,0 5 0,6 6-2,0 6 1,0 4-1,0 2-2,-2 7 1,-1 6 2,-2 5 0,-5 3-1,-3 4-2,-9 4-4,-4 3-2,-1 0 2,-12 2 1,-4-2 6,-3 0 5,-3-5 3,0 0 1,2-7-1,0-1-8,6-7-12,1-4-42,6-1-55</inkml:trace>
  <inkml:trace contextRef="#ctx0" brushRef="#br0" timeOffset="14039.8">8948 9861 294,'0'0'-1,"0"0"6,0 0 0,0 0 8,0 0 1,95-75-2,-72 61-3,2-1-2,0 1-1,0 4-3,-7 3-2,-1 4-2,-5 1-3,-4 2 0,4 10 2,-9 6-2,-3 9 3,-6 9-1,-15 6-2,-8 7 1,-6 4 0,-4 1 3,-3-3 0,1-3 2,4-6 2,6-7 3,5-8 3,9-8-1,8-10 3,6-3-4,3-4-1,-1 0-2,1 0-6,0 0 0,1 0-3,16-4 2,12-8-4,11-5-2,6-3-8,5 3-10,-2-2-35,3 4-62</inkml:trace>
  <inkml:trace contextRef="#ctx0" brushRef="#br0" timeOffset="14318.81">9506 9745 298,'0'0'4,"0"0"3,0 0 5,0 0 3,0 0 0,0 0 0,0 0-1,0 0 0,-2 98-4,27-73-1,3 2-3,6 0-4,3-1-2,-2-2 0,-3-3 0,-1 0-2,-8-3 0,-4 0-1,-5-1 1,-5-5 0,-6 3 0,-3 4 0,-8 0-2,-10 8-6,-4-5-7,-10-1-7,-4-2-8,-2-7-14,-1-4-16,2-6-30</inkml:trace>
  <inkml:trace contextRef="#ctx0" brushRef="#br0" timeOffset="14470.82">9464 9791 152,'0'0'0,"0"0"2,101-31-4,-58 19-6,7 2-12,0-2-45</inkml:trace>
  <inkml:trace contextRef="#ctx0" brushRef="#br0" timeOffset="14698.84">10317 9278 242,'0'0'-5,"0"0"2,94-22 1,-58 15-3,0 2-4,-3 3-7,-1 0-6,-3 2-15,-1 0-46</inkml:trace>
  <inkml:trace contextRef="#ctx0" brushRef="#br0" timeOffset="14938.85">10300 9497 307,'0'0'-6,"0"0"0,0 0 8,0 0 1,0 0 3,0 0 0,0 0-2,101 27 0,-63-27-3,2 0-2,0 0 0,0 0-2,0 0 0,-3 0-1,-3 0-2,-4 0-5,-2 0-13,-11 3-36,0 2-73</inkml:trace>
  <inkml:trace contextRef="#ctx0" brushRef="#br0" timeOffset="28928.65">11708 8560 117,'0'0'22,"0"0"-3,0 0-2,0 0-2,0 0-2,0 0 0,0 0-1,0 0-1,0 0-5,0 0-6,-13-54-1,13 54 2,-2 1 6,1 15 5,-1 9 1,-2 12-2,3 2-2,-1 3-3,1 2-1,1 0-1,0 1-1,0-1 2,0-5-2,0-3 1,0-4 0,0-10 0,0-2 1,0-8-3,0-6 1,0-1-3,0-1 0,0 3 0,0-1-2,0 1 0,0-3-4,1 1-3,2 3-5,1 1-10,2 3-18,0-4-53</inkml:trace>
  <inkml:trace contextRef="#ctx0" brushRef="#br0" timeOffset="29240.67">11231 9483 75,'0'0'16,"0"0"5,0 0 3,0 0-3,0 0-10,0 0-6,0 0-3,0 0 2,0 0 0,37-20 1,1 12 1,5-2-1,6 3-3,2 0 0,1-3-2,2 3 2,0-1 0,0 1-1,-2 0-1,-1 0-1,-5 2-3,-4 0 3,-4 0-2,-7 3-1,-9-1 1,-2 3-7,-10 0-5,1 0-10,-2 0-20,-4 0-23</inkml:trace>
  <inkml:trace contextRef="#ctx0" brushRef="#br0" timeOffset="29742.7">11430 9897 36,'0'0'19,"0"0"4,0 0-1,0 0 2,0 0-3,0 0-4,0 0-3,0 0-4,0 0-2,78-47-3,-61 47-4,4 6 0,-4 6-2,-2 5 0,-5 8 1,-4 6-6,-5 10 3,-1 8-3,-7 6-1,-8 3 4,-5 0-3,-4-2 3,-2-3 1,-1-6 6,0-5 3,-1-7 2,1-2 3,1-6 2,2-4 2,5-4-1,6-6 2,1-1-7,6-6-2,2-3-3,1 1-3,3-4 0,-1 0 0,1 4 5,9-1 2,8 1 3,10-3-2,5-1 0,6-2-3,3-6-2,3-2 0,2-2 1,-1 1 0,4-1-3,-4 1 2,-2 0-2,-5 2-2,-6 3-4,-11 0 2,-11 3-5,-4 3 4,-6 0-1,0-1 2,0 1 2,2 0 2,-1 0-1,1 0-2,-1 0 0,-1 0-6,1 0-3,-1 0-5,2 0-6,5 1-7,-3 1-30,10-1-62</inkml:trace>
  <inkml:trace contextRef="#ctx0" brushRef="#br0" timeOffset="30176.72">12288 9894 105,'0'0'1,"0"0"6,0 0 6,0 0 6,-86 25 5,62-5-3,1 2 2,-2 7-5,1 4-1,2 6 0,1 5-3,4 2 0,4 4-1,3-1-5,3-3 0,5-1-4,2-7-3,2-3-1,9-3-3,1-1 3,5-2-2,1-3 2,3-4-1,1-2-3,1-5 1,2-3 1,-2-3-1,3-2 2,-3-4 0,-2-3 1,3 0 1,-3-2 0,0-6 2,0-1 0,-2-3-2,-6-3 2,-1-1-1,-8-4 0,-3 0 1,-1-2-2,-5-1 2,-8 1-2,-2 2 3,-3 1-2,-4 2 1,-2 2-1,0 5-1,-2 2 0,2 3 1,-1 4 0,3 1-1,-1 0 0,3 1-3,7 2-4,-1 4-6,5-3-16,0 4-26,2-1-70</inkml:trace>
  <inkml:trace contextRef="#ctx0" brushRef="#br0" timeOffset="31636.8">15029 9237 86,'0'0'25,"0"0"-4,0 0-9,0 0-5,0 0-1,0 0 2,0 0 0,0 0 1,102-38 1,-53 32-2,7-1-2,4-1-1,8 1-2,-1 0-1,1 1 1,0 2-2,-5 1 0,1-1-2,-5 1 0,-4 2-2,-6 1 0,-5 0-3,-8 0-5,-6 0-5,-8 0-9,-5 1-16,-7 2-17</inkml:trace>
  <inkml:trace contextRef="#ctx0" brushRef="#br0" timeOffset="31828.82">15679 9228 12,'0'0'22,"0"0"0,0 0 0,0 0-5,25 103-2,-11-69-7,2 2-2,-1 6-4,1 4-3,-3 1-1,-1 2-4,-1 0-5,-2-6-2,-1-4-6,-4-2-14</inkml:trace>
  <inkml:trace contextRef="#ctx0" brushRef="#br0" timeOffset="32120.83">15370 9965 175,'0'0'1,"0"0"4,0 0 0,0 0 2,0 0-2,0 0-1,103-29 0,-62 22-2,4 0-1,4-1-2,1 0 2,2 0-1,0 0 2,-4 3-1,-1-2 0,-5 5 0,-2-1 0,-6 0-2,-14 1 0,-6 2-3,-8 0 4,-6 0 3,0 0 3,0 0 2,2 0-3,-2 0-3,1 0-6,-1 0-4,0 0-6,0 0-7,0 0-17,0 0-26</inkml:trace>
  <inkml:trace contextRef="#ctx0" brushRef="#br0" timeOffset="32449.85">16475 9779 116,'0'0'6,"0"0"8,0 0 6,0 0 7,-99 42 2,75-20-2,1-1-5,2 3-6,4 0-5,4 0-7,6 3-2,4-2-2,3 1-1,1-2 0,11-1-3,-1-2 3,7-2 1,1-2 0,5 0 1,2-5-1,2 1-2,0-2 1,1-3-2,-1 0 2,-2-3 4,-3-1-5,0-1-1,0-3-2,0 0-5,-1-2-12,3-5-39,-1-5-117</inkml:trace>
  <inkml:trace contextRef="#ctx0" brushRef="#br0" timeOffset="32768.87">16977 9011 162,'0'0'4,"0"0"6,0 0 4,-91 23 9,71-4 3,3 6-1,-2 6-1,3 6-3,3 7-2,4 6-4,2 6-3,6 6-3,1 6-2,0-1 0,3 1-5,5-5 4,3-4-5,3-4 1,-1-4 1,4-4-3,2-2 4,4-4-6,2-2 0,4-4 1,4-5-1,5-4 0,2-6-6,3-3-5,-2-5-25,-3-5-46,-6-4-125</inkml:trace>
  <inkml:trace contextRef="#ctx0" brushRef="#br0" timeOffset="33212.89">17300 9547 155,'0'0'3,"0"0"2,90-5 1,-58 10-4,-2 9-2,-1 3-2,-6 7-1,-4 4-2,-8 6 0,-5 1 0,-6 1 1,0 1 1,-13 0 1,-6-3 3,-1-4 5,-6-3 1,1-5 6,1-5 5,5-7 6,9-6 5,6-1-3,1-3-6,0 0-11,3-12-11,0-10-6,17-5-4,9-10 1,8-4 0,4 1 1,1-2-2,1-1-2,0 1-1,-3-1 3,-3 2 3,-5 5 6,-5 4 6,-9 11 5,-6 2 3,-3 11 2,-4 3 1,-1 0 0,-1 3-1,-1 0 1,-10 2 2,-4 2 1,-1 15 1,-4 6 1,1 8-4,3 4-3,3 2-7,6 1 0,3 0-4,4-1-1,4-3-2,8 0 0,6-3-2,5-3-5,2-2-5,6-2-15,0-5-48,5-2-88</inkml:trace>
  <inkml:trace contextRef="#ctx0" brushRef="#br0" timeOffset="33552.91">17978 9104 54,'0'0'20,"0"0"5,87 24-2,-54-1 0,-1 5-2,0 8-3,-2 6-3,0 5-2,-1 5-5,0 3-1,-4 3-2,0 2 0,-4-4-1,-2-4 0,-8-3 0,-3-4 1,-5-4 1,-3-4 3,-2-3 1,-7-4 2,-2-5 4,-5-1 0,0-7 2,-4-3-2,1-2-1,5-2-6,-1-3-4,8-2-5,3-4-7,-1 3-7,5-4-9,-2 0-10,2 0-43,5 0-93</inkml:trace>
  <inkml:trace contextRef="#ctx0" brushRef="#br0" timeOffset="33760.93">18861 9507 133,'0'0'-8,"0"0"3,0 0 4,106-35 1,-71 31 0,4 1-2,-3 1-4,0 1-11,-4 1-15</inkml:trace>
  <inkml:trace contextRef="#ctx0" brushRef="#br0" timeOffset="33969.94">18752 9843 143,'0'0'-1,"0"0"2,0 0 1,86-22 0,-50 18-2,5 2-3,1 1-4,1 1-11,2 0-34</inkml:trace>
  <inkml:trace contextRef="#ctx0" brushRef="#br0" timeOffset="35736.04">20440 9218 73,'0'0'30,"0"0"-7,0 0-1,0 0-7,47-86-3,-30 71-3,4 0 0,3 0-2,5 0-1,3 1-3,6 2 1,1 2-1,2 3 1,3 2-2,0 5 2,2 0-4,-4 0 0,-1 7-1,-4 5-3,-6 3-1,-5 9 2,-12 3-2,-9 7-2,-5 7 1,-18 7-7,-11 1 2,-11 3 3,-5 0 1,-6-1 6,-3-4 4,1-3 4,3-5 1,1-5 2,8-7 2,3-5 0,8-6 0,4-4 0,9-4 1,7-4-2,7-1 0,3-3-3,-2 0-3,2 0-5,-1 0-2,-1 0-2,2 0 4,0 0 0,0 2 2,3 0 3,12-1-3,7-1 2,5 0-2,11 0 1,-2-5-2,4-1-1,1 1 0,1-2 1,2 0-1,0-1 0,4 2 1,-3-2 0,-2 2 1,-4 1-1,-3 0 0,-6 0 1,-9 3-2,-1-1 1,-10 3-1,-4-2 0,0 2 1,-6 0 2,0 0-1,0 0 0,1 0 2,1 0-4,0 0 0,-1 0-1,1 0-3,-2 0-2,0 0-3,3 0-7,-3 0-17,1 0-36,-1 0-89</inkml:trace>
  <inkml:trace contextRef="#ctx0" brushRef="#br0" timeOffset="36233.07">21715 9110 10,'0'0'21,"0"0"4,-82 26 3,49-7 2,-2 7 5,-3 8-1,-2 2 5,1 6-7,1 4-7,2 0-10,10 2-9,7-1-4,8 0-2,7-1-1,4-2 1,7-4-2,7-3 0,5-3-2,7-2-1,1-6 3,5-1-3,0-4 3,3-4-3,-1-4 2,0-5 0,1-2 2,-2-4 0,-1-2 2,-3 0-1,-3-7 2,-5-2 2,-6-2 0,0-2 0,-6-5-1,-4 4 0,-4-3-1,-1-3 2,-4-2-2,-9-2 0,-6 2-5,-6 6-3,-5 3 0,-5 6 2,-2 3 1,-3 4 3,0 0 2,5 1-4,5 5-1,7 2-7,5-2-7,8 1-9,3-2-16,4-2-27</inkml:trace>
  <inkml:trace contextRef="#ctx0" brushRef="#br0" timeOffset="36538.08">21890 9361 206,'0'0'3,"0"0"2,0 0 1,0 0 1,0 0 0,91-35 0,-59 45 3,1 5-1,1 7-1,2 4 1,0 6-4,-1 5 1,4 1 1,-3-2-2,-1 0-2,2-4 0,-2-3-1,-3-4-1,-5-6 0,-4-5 1,-7-5-2,-7-4-2,-5-2-1,-4-3-2,0 0 0,0 0-4,2 0-6,-1 0-37,-1 0-103</inkml:trace>
  <inkml:trace contextRef="#ctx0" brushRef="#br0" timeOffset="36814.1">22294 9222 166,'0'0'15,"0"0"3,0 0-3,0 0-3,-32 88-4,27-56-3,-1 1-2,-2 6 2,-2 0-1,-3 3 0,0-2 2,-2-1 0,0-1 5,0-5 0,-1-4 3,3-4-1,2-8-3,3-2-3,3-6-4,2-6-2,1 2-2,2-5 0,-1 0-3,1 0 0,0 2-3,0 5-1,3-2-5,8 5-9,9-3-46,5-4-103</inkml:trace>
  <inkml:trace contextRef="#ctx0" brushRef="#br0" timeOffset="37220.12">22916 8697 188,'0'0'18,"0"0"-2,0 0-1,0 0-5,0 0-2,0 0 2,0 0 2,0 0 0,-67 100 4,52-44 1,-2 9-2,2 9 0,1 3-4,4 0-3,4 2 0,4-1-4,2-3 1,4-3-1,4-5 2,4-6-1,2-5-3,1-4 1,1-5 0,-3-4-2,1-5 3,-2-5-3,-3-5-1,0-6 2,-1-5-2,-2-4 2,-2-4-2,-2-4 0,1 3-1,2-4-2,-4-1 2,2 2 0,-3-5 0,0 0 0,0 0-4,2 0-13,2 0-42,5-5-97</inkml:trace>
  <inkml:trace contextRef="#ctx0" brushRef="#br0" timeOffset="37473.14">23264 8886 275,'0'0'23,"0"0"-8,0 0-7,0 0-7,0 0-2,0 0 2,0 0 5,0 0 4,0 0 2,1 95-2,4-52-2,2 3-2,1-2 0,3 2-6,-1-3-1,4-6-6,1-1-8,2-2-11,-1-5-46,3-3-112</inkml:trace>
  <inkml:trace contextRef="#ctx0" brushRef="#br0" timeOffset="37662.15">23160 9468 219,'0'0'0,"0"0"2,0 0 2,0 0-2,98-32-1,-66 27-4,0 2-1,4 3-5,-2 0-7,-4 0-15,-2 8-49</inkml:trace>
  <inkml:trace contextRef="#ctx0" brushRef="#br0" timeOffset="37993.17">23130 9922 261,'0'0'0,"0"0"0,0 0 4,0 0 2,0 0 0,0 0 1,99-58-3,-73 56-3,-1 2 1,2 0-5,-3 6 0,-3 2 0,-4 4 1,-4 2 0,-7 3 2,-6 3-1,0 6 2,-12 2-1,-6 4-1,-7 4-2,-1 2 1,-1 0-1,2-1 2,1-7 1,4-5 0,8-8 1,3-7-1,6-5 2,3-5-2,-1 0 0,1 0-2,0 2 1,0-2-1,15 0-5,10-3-8,5-8-20,7-4-56</inkml:trace>
  <inkml:trace contextRef="#ctx0" brushRef="#br0" timeOffset="38332.19">23686 9878 252,'0'0'10,"0"0"2,0 0 2,0 0-2,0 0-4,-78 73-3,71-49-5,2 1-1,1 1-2,2 2-1,2-1 1,0 0 0,2-3 2,2-1 0,4-2 1,-1-5 1,5-2 1,-3-6 3,6-1-2,1-4 3,4-3-4,3 0 1,-1 0-1,0-3-1,-5-5 1,-1-3 2,-2 1-2,-4-1-2,-4-1 4,-3 3-3,-3-4 2,0-4 0,-6 2-1,-5-2-2,2 5 1,-3 5 0,3 2-1,-3 3-1,2-1-1,4 1-4,-2 2-3,1 0-6,-3 0-11,-7 0-26,-2 7-49</inkml:trace>
  <inkml:trace contextRef="#ctx0" brushRef="#br0" timeOffset="38783.21">23642 8624 238,'0'0'10,"0"0"-4,0 0-1,0 0-2,0 0 1,0 0 1,0 0-2,99 22 3,-71 10 0,2 12-1,0 10 1,3 10-2,-2 7 0,-1 5-1,-4 2-1,2 1 2,-2 4-2,-3-2 1,-2 3-5,-2-4 1,-2 0-1,-6-3 2,2-5 0,-9-1 2,-3-2 1,-1-4 1,-3-1 1,-6-3 0,-5-3 3,-1-5 0,-2-3 1,-1-6 0,-1-7 3,-1-4 0,1-9 2,7-9-4,0-3-3,4-6-7,4-3-5,1 0-8,3-3-21,-1 0-68,1-1-118</inkml:trace>
  <inkml:trace contextRef="#ctx0" brushRef="#br0" timeOffset="39417.25">24017 8358 81,'0'0'29,"0"0"3,0 0 0,66-92-1,-42 68-7,-2 1-4,3 1-4,4 2-6,0 3-1,0 1-1,0 5 0,-4 4-1,-5 3-1,-3 4-3,-1 0-3,-6 10 3,0 9-1,-5 8 3,-5 6 0,0 10 1,-10 4 0,-8 3-3,1 2 2,-6-5-3,7-5 3,0-8-3,6-13 1,5-8 1,4-8 4,1-5 6,0 0 1,0 0-3,12-3-1,9-7-9,9-7-4,4-4 2,1-3-4,-2 4 4,-1-2 0,-3 6-1,-3 0 1,-2 3-1,-3 3 1,-6 3-2,1 2-1,-4 2 0,-1 3-2,7 0 2,-5 0-2,5 5 1,-8 2-2,-1 1 0,-2-1-2,-4 1-4,0 3-8,-3 1-12,0 3-20,-6 1-38,-6 2-69</inkml:trace>
  <inkml:trace contextRef="#ctx0" brushRef="#br0" timeOffset="55476.17">13924 8027 7,'0'0'7,"0"0"-3,0 0-2,0 0 0,0 0-2,0 0 1,0 0-1,0 0-1,0 0 3,0 0 0,-7-7 2,8 7 2,14 0-1,7-2-1,8-1 1,3-2 0,4-2-1,4 0 0,3-3 1,2 2 1,7-3-2,-2 1-1,5 2 1,2-1-2,1 1 0,1 1 0,-3 0-1,3 3 0,-3 0 0,-1 1 0,-1 1 1,-5 2 0,-3-2-2,-4 1 2,-6-1 1,-3 1-1,-2 1 0,-12-2 1,-2 2-2,-6 0 0,-2-1-1,3 1-1,-9 0-3,2 0 0,-6 0-1,0-1-5,0 1 2,2 0-5,-1 0-8,-1 0-26</inkml:trace>
  <inkml:trace contextRef="#ctx0" brushRef="#br0" timeOffset="55912.19">14035 8272 5,'0'0'9,"0"0"1,97-16-3,-54 9 0,8 0 0,9-4-1,3 1-2,4-4 0,8-1-4,-1 1 0,4-1 0,0 1 0,1 1 0,0 1 0,-1 2-2,-2 0 2,-2 2 0,-3 1 0,-2-1 0,-6 2 0,-5 1 0,-6 1 0,-4 1 2,-7 0-1,-5 0 2,-6 1 2,-11 1 0,1-1 1,-8 2 0,-7-1 2,3 1 3,-8 0 3,0-2 3,0 2 2,1 0-2,1 0 0,-2 0-4,3 0-5,-2 0-2,0 0-5,1-2-1,-1 2-2,-1 0-6,1 0-6,-1 0-13,2 0-27</inkml:trace>
  <inkml:trace contextRef="#ctx0" brushRef="#br0" timeOffset="57129.26">21363 10454 53,'0'0'10,"0"0"7,0 0 4,0 0 2,0 0-3,0 0-3,91-47-5,-56 41-4,6 0-2,6 1-4,8 2-1,7 2-1,7 1 0,11 0 3,9 0-1,10 1 2,10 2-2,10 0 0,7 2 0,5 0-4,2 0 1,0 0 0,-2-3 0,-4 2-1,-7-3 0,-5-1 2,-8 0-1,-10 0 2,-9 0 1,-5 0-2,-12-1 0,-9 0-2,-6-2-2,-12 3-5,-7 0-5,-14 0-8,-8 0-7,-9 0-4,-6 0-4,0 0-11</inkml:trace>
  <inkml:trace contextRef="#ctx0" brushRef="#br0" timeOffset="57440.28">21529 10624 3,'0'0'11,"0"0"5,114-18 1,-60 9 0,8 2-1,7-1-4,8 0-5,8-1 1,8-1-5,4 2 1,6 0 0,2 1 0,3 0-1,-5 1 0,2 0-3,-5 3 0,-6 0-2,-6 1 2,-11 2 0,-10 0 0,-7 0-1,-11 0-1,-11 0-3,-14 0-6,-9 0-7,-9 0-16</inkml:trace>
  <inkml:trace contextRef="#ctx0" brushRef="#br0" timeOffset="58049.32">18792 7967 258,'0'0'-3,"0"0"1,0 0 1,0 0 3,0 0 2,78-42 0,-52 39 0,2-2-1,2 1 2,5-1-1,4 0-1,4 1 0,3 0-1,6-1-2,3-2 0,3 2-2,0 0-5,-2 0-4,1 1-9,-7 3-14,-9 1-36,-6 0-46</inkml:trace>
  <inkml:trace contextRef="#ctx0" brushRef="#br0" timeOffset="58242.33">18834 8291 64,'0'0'-7,"0"0"7,0 0 2,0 0 0,0 0 0,90-3 1,-47-10-2,3-2 0,4 0-1,2-2-4,1 3-6,-3-1-25</inkml:trace>
  <inkml:trace contextRef="#ctx0" brushRef="#br0" timeOffset="58656.35">19985 7885 19,'0'0'6,"0"0"5,0 0 2,-68 101-2,49-59-1,2 4-1,2 2-2,2 0-2,8 0-1,5-6 7,0-6 0,10-5 0,8-6 0,4-3-8,3-3-1,3-7 1,4-2-2,2-4 1,3-5 0,1-1 1,2-1-1,1-8-1,-1-3-2,2-5 0,-4-1-3,-1-3 1,-5-8-3,-6 0-1,-6-8-3,-8-4 3,-9-4 2,-3-1 4,-4 1 4,-11 5 0,-5 1 3,-4 8 1,-3 7-1,-3 8 0,-4 5 0,3 5-2,-1 6 0,2 0 0,1 6-1,4 5-2,2 2-2,3 1-3,6 1-3,2 2-6,4-5-12,6 3-25</inkml:trace>
  <inkml:trace contextRef="#ctx0" brushRef="#br0" timeOffset="58831.36">20685 8028 334,'0'0'-7,"0"0"-8,0 0-10,0 0-13,0 0-27,0 0-35</inkml:trace>
  <inkml:trace contextRef="#ctx0" brushRef="#br0" timeOffset="59208.38">21387 7788 97,'0'0'6,"0"0"-1,0 0 4,0 0 2,0 0 2,0 0 2,-91 53 0,58-19 1,3 2-2,0 6-4,5 3-2,2 0-2,6 4-4,5-5-1,7 2-1,5-4-1,3-5 0,11-7 1,3-1-1,3-9 0,3-2-1,3-2 0,-1-5 0,2-3-2,-1-3 1,1-3-1,-2-2 2,-1-2-1,-2-6 3,-1-6 0,-4-6 3,-4-4-1,-3-8 2,-4-7 1,-5-3 0,-1 0 1,-3-2 1,-8 7-4,-4 5-2,-3 3-4,-3 9-1,-1 4-2,4 6-6,0 4-6,-2 6-8,3 0-14,-1 0-23</inkml:trace>
  <inkml:trace contextRef="#ctx0" brushRef="#br0" timeOffset="59793.42">21653 7807 163,'0'0'17,"0"0"-1,0 0 2,88-58-4,-64 45-5,0 5-6,-5 1-3,-2 6-1,4 1-3,-3 0 1,3 8-1,0 5 0,-5 4 0,-4 10 2,-5 3-1,-4 8 2,-3 2-1,0 4-1,-8-2-1,0-1-1,-1-6-1,2-11 4,4-10 2,3-8 2,0-6 4,0 0 0,0 0 1,0 2 0,0-1-1,0 1-1,0-2-2,0 0-2,0 0-1,0 0 0,3 0-1,2 0 1,0 0-1,-1 0 0,2 0 0,0 0-1,5 0 1,6 0 0,-9 3 2,8 3-1,-3 0 3,-4-1 0,2 4 2,-3-2 0,-4-1-2,3 1 1,-4-4-1,3 2 0,-3-1-1,1 3 0,2-1 1,-4 2-1,4 1 0,-4 2 2,-2 7-1,0 0 1,-3 9-1,-7-1 1,-2 1-2,-3 2 1,-2 1-2,-1-5-1,3-1 1,2-6-3,5-4 0,3-6 0,3-3 1,1 0 2,1-5 4,0 0 2,0 0 1,0 0-2,0 0-5,0 0-1,0 0-4,0-6 2,3-3-1,0 0-3,-1 4-4,-1 1-5,-1 4-6,0-2-7,0 2-11,2-5-23,3 1-43</inkml:trace>
  <inkml:trace contextRef="#ctx0" brushRef="#br0" timeOffset="60416.45">22567 7803 34,'0'0'2,"0"0"-1,0 0 0,0 0 0,0 0 3,0 0 2,-43-83 4,34 77 0,2 1 2,-2 0 1,-2 3-3,1 2 0,-2 0-2,-1 6-1,-5 6 1,1 6-2,1 5 2,2 4-1,0 2 3,3 2-2,2-1-4,3 0-2,2-3-4,4 0 1,0-3-1,3 0 2,7-2 3,7-7 1,4 1 4,6-4-1,5-1-1,2-2-2,4 0-1,-2 3-1,-1-2 0,-3 5 1,-3 2 2,-3 2-1,-4 3 1,-5 1-1,-4 0-1,-4 3-3,-8-1 7,-1 2-1,-17 2-2,-3 0-1,-5-4-8,-4-3 2,-3-3 5,2-6-1,1-3 2,3-8 1,2-2-2,2-2 0,6-8 0,0-2-2,4-1 0,4-6-1,1-2 0,4-5 0,3-4 2,0-3-2,1-5 3,9-4-1,0 2 0,2-2 2,5 2-3,0 3 1,0 5-1,1 0 1,-3 7 0,-1 4 1,-5 6-1,-2 1-4,-2 6-6,-4 3-15,-1-5-24,-13 5-51</inkml:trace>
  <inkml:trace contextRef="#ctx0" brushRef="#br0" timeOffset="61067.49">20686 8015 91,'0'0'8,"0"0"3,0 0 5,0 0 3,0 0 2,0 0-1,0 0-3,-55 86 4,55-76-5,0 0 2,6 1-3,7 3-4,3-4-4,3-6-3,4-3-2,-1-1-4,2 0 0,-1-5-4,2-5 1,-3 0 1,-2-2-1,-2 1 1,-3-5 1,-2 0-1,-6 4 3,-3-5 0,-4 0 2,0 7 3,0-7-1,-2 8 1,-7 3-2,-1 2-1,-3 1 1,-7 3 0,-1 5-1,-6 7 1,2 3 0,2 2-1,3-1-1,10-4 0,1 0-1,3-5-1,1-3 0,5 0 1,0-4-4,-2 0-1,2 0-1,0 0-7,2 0-5,9-1-7,2-7-9,0 1-6,-4-3-5,-5 3-6</inkml:trace>
  <inkml:trace contextRef="#ctx0" brushRef="#br0" timeOffset="61505.51">20190 8928 51,'0'0'4,"0"0"4,0 0 5,120-49-2,-65 30 1,11 2-6,7-3 1,11 2-2,5-1 0,8 3-3,6-1 0,5 5-2,2 0-1,4 5 1,1 0-1,-1 2 1,-6 2 0,1-1 0,-9 1 1,-1-2-1,-4 0 1,-10-4 1,-6 1 0,-11-1 3,-9-1-2,-11 2 1,-12 1-1,-13 3 1,-12 1 1,-4 3-3,-7 0-9,-7-2-22,-15 2-42</inkml:trace>
  <inkml:trace contextRef="#ctx0" brushRef="#br0" timeOffset="62233.55">15899 7649 114,'0'0'41,"0"0"-10,0 0-11,-88 13-11,84-11-5,-1-2-5,1 1-2,4-1 2,-2 0 1,2 5 2,6 4 1,7 5-1,8 1 1,3 0-2,3 0-1,5 2 0,2-1 0,5 3 0,2 2-1,-1 0-4,2 0 0,-3 1-3,-2-4-5,-4 0-11,-3-1-19,-2-2-39</inkml:trace>
  <inkml:trace contextRef="#ctx0" brushRef="#br0" timeOffset="62616.58">16230 7667 108,'0'0'-8,"0"0"5,0 0 5,0 0 6,0 0 5,0 0 2,91-24 0,-54 21 0,6 3-4,5 0-3,5 0-2,6 0-2,5 5 0,5 0-2,5 2 0,3-2-1,4 3 1,4-1-1,4-1 0,3 2 0,3 0-1,3-1 0,5 2-1,1 2 1,6-1-1,-2 3 0,4-1 1,-1 2 0,-3-1 1,-2 2-1,-8-1-1,-7 0-1,-11-4-1,-8-2 2,-11-1-2,-9-3 2,-10-1 0,-7-1 0,-12 1-2,-10-3 2,-3 0 0,-3 0-1,-4 0-4,7 0-11,-5 0-21,0-3-40</inkml:trace>
  <inkml:trace contextRef="#ctx0" brushRef="#br0" timeOffset="62920.59">18179 7535 132,'0'0'-12,"0"0"6,0 0 6,0 0 6,0 0-3,0 0-3,103 6-1,-67 3 1,3 3 0,0 2-2,3 2 2,0 0-1,1 4 0,1-3 0,0 2 0,-2 0-1,-3 0 0,-2-1 0,-6 0-1,-3 0-3,-5 1 0,-6 3-1,-7 1 1,-7 3 6,-3 0 3,-9 2 1,-9 4 0,-8 1-2,-4 2-2,-5 2 2,1-2-4,0-3 1,2-3 1,6-5-3,7-8-3,8-3-12,3-5-37</inkml:trace>
  <inkml:trace contextRef="#ctx0" brushRef="#br0" timeOffset="63484.63">15827 7731 57,'0'0'10,"0"0"-9,0 0-2,0 0-2,0 0 2,0 0 1,0 0 0,0 0-1,0 0-1,0 0-3,94 89 1,-57-77 1,4 2-1,1 0 1,-2-1 0,2 2-1,-4-1-1,-5 1-2,-6-1-1,-4 0 1,-6-2 3,-5-2 1,-3 1 3</inkml:trace>
  <inkml:trace contextRef="#ctx0" brushRef="#br0" timeOffset="76636.38">14819 12574 47,'0'0'12,"0"0"-2,0 0 0,0 0-3,0 0-2,0 0-3,0 0 0,0 0 0,0 0 0,81-81-1,-62 77-1,5 0 1,-2 0 1,6 1-1,1 0 1,0 0 0,2 0 2,-2 0-2,2-3 3,-2 1-1,-1-2 2,3 0 1,-1 0-1,2-1 1,0 1-1,0 2-1,-1-2 0,1 1-1,-1 0 1,-1 1 1,-3 2-3,1 1 0,-2-3-2,0 5-1,1-2 1,-1 2 1,2 0-2,-3-2 2,0 2-1,3-1-2,-2-1 2,3 0 1,0-1 1,0 1-1,-1-1 0,3-2 1,-2 2-1,0-1 0,-2 1 1,3-1 0,-1 1-2,0 1 1,-1-1-1,2 1 0,1 2-1,-1 0 1,2 0-1,-1 0 0,3 0 0,-1 5 0,3-1 0,-1 1 0,1 2 0,-1-2 0,2 1 0,-1-1-1,1 0 1,2-1 1,2 1 0,2-3 3,1 1-2,3-3 1,2 0-2,2 0 0,3 0 0,1 0 2,0 0-2,0-2 0,-6-1-1,0 3-1,-2-5 1,-1 3-1,-1-1 2,-2 1-2,-1 0 2,1 2-1,-3 0-1,2 0 1,-1 0 0,0 0 0,-1 0 0,1 0-2,-1 0 2,-1 0 0,2 0 0,-2 2 0,1-2 0,3 0 0,0 0 0,0 0 2,3 0-2,-3 0 0,4 0 0,-4 0 0,3-2 0,-2 2 0,1-3-2,-3 3 1,-1-2 0,-1 2-3,-4-2 3,0 1 0,-1-1 0,-1 1 1,-1 1 0,1 0-1,-3 0 1,1 0-1,-1 0 1,0 0 1,0 0-1,0 0-1,3 3-1,-1 2 1,3-2 1,-1 1 0,2-1 0,-1-1 0,-1 1-2,0-1-1,0 0 1,0-1 0,1 3-1,-2-3 2,1-1 0,-2 2 0,2-2 0,-2 0 1,2 0 0,0 2 0,-1-2 0,1 0 1,2 0 0,3 0 0,3 0 0,-1 0 1,3-2-1,-4-3-1,3 0 1,2 0-2,-1 1 1,1 1-1,0 1-1,0-1 2,-1 3-2,1 0 0,-1 0-2,4 0 2,1 0 1,1 3-1,5 1 1,4-1 1,2-1-1,7-2 0,-1 3-2,3-3 2,0 2 1,1-2-1,-3 0 1,-2 0-1,-5 0 1,-1 0 1,-5 0 0,-1-5-1,-3 5-1,-1-4 0,-1 1-2,1 1 3,0 2 0,2 0-1,5 0 1,4 0 1,5-3-2,5 3 2,-1-2-1,-2 0 0,0-1 2,-2 2-1,-5-3-1,-3 2 2,-2-1-1,-8 0 1,0-1 0,-7 0-2,0 1 1,-3 0-1,-1 0 1,1 0 1,4 0-1,1 1-1,5 0 1,2 0 0,2 0-2,2 2 2,1 0-1,3 0 0,1 0 1,-4-1 2,0 1-3,-3 0 1,-3-2-1,-3 1 1,-4-2 1,-6 1-2,0 1 2,-6-2-1,0 0-1,-2 1 1,-2-1 0,5 0-1,1 1 1,3 2-1,0 0-1,0 0 2,1 0-2,-4 0 1,-1 0 0,-2 0-1,-1 0-1,-3 0 2,-7 0-2,-3 0 2,-4 0 3,0 0-3,1 0 1,-1 0 0,6 0-1,0 0 1,8 0 0,1 0 1,3 0-2,4 0 1,1 0-1,1 0-1,3 0 1,-3 2 0,0-1 0,-3 1 0,-2 1 1,-5-1-1,-6 1 0,-5-3 1,-1 1-1,-8-1 1,4 0 2,-3 0-1,0 0 0,5 0 1,0 0-3,2 0 1,4 0-1,2 0-1,-5 0-1,4 0 2,-5 0-1,-2 0 1,1 0 0,0 0 0,-1-1 1,-6-1 1,1 2 0,-3-1 0,0-1 0,1 1 1,-1 1-1,-4 0 2,0-2-2,0 2-1,0-2 1,2 1-2,-2-5 0,0-2 0,-5 0 1,-3-6 0,2 7-1,-7-3 1,0 0-1,4 6 1,-6-1 1,7 0-1,-3 2-1,-6-4 0,2 2-1,-1 1 1,-2 1-2,1 0 2,-3 1 2,-6 2-4,1-2 0,2 2 1,-2 0-3,1 0-4,-4 0-7,-2 0-41,-3 0-113</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4:48:06.676"/>
    </inkml:context>
    <inkml:brush xml:id="br0">
      <inkml:brushProperty name="width" value="0.05292" units="cm"/>
      <inkml:brushProperty name="height" value="0.05292" units="cm"/>
      <inkml:brushProperty name="color" value="#FF0000"/>
    </inkml:brush>
  </inkml:definitions>
  <inkml:trace contextRef="#ctx0" brushRef="#br0">16915 14043 43,'0'0'19,"0"0"-2,0 0-5,0 0-3,0 0-3,0 0 0,0 0 0,0 0 1,0 0 1,5-43 0,1 39 0,2-1-2,7 1 1,-5 1 0,7-1-1,1 1 0,0 1 0,7-1 0,-2 1 0,2 0-2,1 1 2,3-3-2,-2 3 1,6-3-2,1 4 2,2-3 0,2-1-1,2-1-1,6 2-1,2-2 0,2-2 1,3 2 0,1-1 0,6 0-2,5-2 0,4 0-1,2-1 1,3 2-1,4-2 0,1 2 1,2-3 1,3 3-1,0-1 0,0 1 1,-3-2-1,1-1 1,0 0-1,0 1-1,1-1 1,3 3 0,3-1 1,2 1 1,3-1-2,2 2-1,2 0-1,2 1 0,-2 0 2,-1 4-1,3 0 1,-1-1 0,-3 2-1,-5 0 0,-3-1 0,-5 1 0,-1 0 1,-4 0 1,-4 0-2,-2 0 0,2 0-2,-2 0 4,2 0-1,0 0-1,2 0 0,1 0 0,1 0-1,-1 0 2,-1 0-1,-3 0 0,-5 0 1,-2 0-1,-6 0 0,-4 0 2,-3 0-1,-2 0 2,0 0 0,-5 0-2,0 0 1,-3 0-1,1 0-1,2 0 0,-1 0 2,7 0-2,0 0 0,2 0 1,2 0-3,0 0 2,0 0 0,-2 0 1,-2 0 2,-3 0-2,0 0 0,-5 0 1,-1-2 0,-3 0 1,-2 1 1,0-1-1,2 1-2,-1-1 0,3 1-2,6-1 1,2 2 0,4 0-2,2 0 0,2 0 1,1 3-2,-1 0 0,-1 2 2,-5-2-1,-3 1 2,-4-1-1,-5 2 1,-5-2 0,-4 0 0,-1 1 0,-4 0 1,-2-1 0,1-3 0,-1 5 0,1-5-1,1 0 0,4 0 0,4 0-1,1-2-1,2-3 0,-1 0-2,2 1 2,-6 0 1,-2-1 1,-10 2 0,-3 0 2,-4 2-2,-8-1 2,0 2 0,-5 0 0,0-1 0,0 1-1,0 0 0,0 0 1,2 0-2,-1 0-2,1 0-1,-1 0-4,-1 0-7,0 0-14,0 0-75</inkml:trace>
  <inkml:trace contextRef="#ctx0" brushRef="#br0" timeOffset="73031.17">3817 8381 20,'0'0'6,"0"0"-1,0 0-2,0 0 1,0 0 3,0 0 3,0 0 5,0 0 2,0 0 6,-7-3-1,14-1-2,6-5-2,1-4-4,2-2-2,-1-2 0,5-7-2,0-3-3,5-6 0,1-2-2,6-5-3,1 0-1,0 0 0,3 4-1,-4 2 0,-2 5 1,-3 4-1,-4 6 2,-2 3-2,-2 4-2,-7 4 2,1 3-3,-3 4 2,0 1 1,7 0-1,-5 0 2,5 6 0,-4 5-1,0-1 0,2 4-1,-2-1 0,-2 4 1,4 2 0,-3 1 0,1-1 0,1 3-2,0 1 2,-1 2-1,2 1 2,-1-1-1,0-1 2,1 1-1,1-4 0,-2-1 0,2-3 0,-1-2 3,5-5 0,1-2 2,0-4 3,2-4 0,1 0 2,1-1-1,-2-8 1,3-5-3,-1-1-2,-2-2-2,3-1 0,-2 1-3,1-5 1,0 1-4,5-3 2,-2 0 0,1 0-1,-1 0-2,1-1 1,0 3 0,-1-1-1,-2 3 1,-4 2 1,-1 1-1,-1 4 0,-8 2 2,2 3-1,-6 4 0,-6 1 1,3 2-2,-5 1 1,0-2-2,0 2 2,1 0 0,1 0-1,-1 0 2,4 0-1,3 2-1,1 6 2,1 4 0,1 5 2,-2 0-2,3 1-2,1 1 2,4 3 0,3-2 2,3-1-1,2-2 1,0-3-1,2-2 0,1-3 0,1-4 1,1 1 1,-1-6 1,1 0 0,-2 0-3,1-6 1,-1-1-1,1-3 0,0-2 0,4-3 0,2-2-1,6-3 0,3 0-1,3-4 1,5-1-2,3-1 1,1 0-2,-1 0 1,3 3 1,-3 1-2,-3 5 2,-3 3-1,-7 4 1,-4 3-3,-6 6 1,-4 1-2,-2 0 2,-1 6-1,-4 5 1,-1 2 0,-3 4 2,-4 3 0,0 3 1,-6 2 1,-2 3-2,0 0-1,-3 2 2,-2 0 0,0 0 0,-5-3 1,1 0 0,-3 0-1,1-3 1,-4-2-1,1-2 0,0-2 1,-2 0 0,4-6 1,-2-1-1,3-3 0,2-4-1,-2 4 0,2-5-7,2 0-20,2-2-89</inkml:trace>
  <inkml:trace contextRef="#ctx0" brushRef="#br0" timeOffset="77104.41">19385 1339 22,'0'0'-8,"0"0"0,0 0 2,0 0 6,0 0 0,-12 78 0,9-31 0,-2 10 0,-1 5 0,-1 4 0,-1-2 0,-1-5 0,3-8 4,1-11 2,4-14 1,-1-11-5,2-9 2,0-6 3,-1 0 5,1 0 6,0 0 4,0 0 6,-2 2 0,2-1 0,0 0-4,-2-1-3,2 0-7,0-1-5,0-17-12,2-10-4,6-13-1,7-5 0,3-3 8,2-4-1,3-3 0,0 0 1,1 3 1,-1 4 1,-3 6 1,-3 9-1,-1 6 3,-7 11 0,-3 7-4,-3 8-2,-3 2-4,0-3 0,2 3 2,4 15 1,-2 10 2,1 15 2,-4 13-2,-1 10 1,-4 10-2,-7 4-1,2-1 7,-2-6 0,0-6 0,5-15-1,0-8-4,5-17 1,-1-11 2,2-6-1,0-7 3,0 0 3,0 0 3,0 0-3,0-3-1,3-16-3,9-13-12,7-15 1,4-6 2,7-8-3,5-3 8,3-1 2,2 0-1,5 3-1,-3 8 1,2 3-1,-4 9 0,-3 7-1,-2 9 0,-5 8-2,-1 8-1,-3 10-2,-1 3 0,-2 14 1,-6 8 2,1 8 0,-7 6 2,-1 9-1,-5 3-1,-3 4 3,-2-2-2,0-3 1,0-4 1,-1-6 7,0-4-7,1-4 7,0-7-4,0-4-12,7-3-4,2-1-44,5-5-59</inkml:trace>
  <inkml:trace contextRef="#ctx0" brushRef="#br0" timeOffset="77304.42">20508 1285 264,'0'0'-7,"0"0"-4,0 0 0,70-77-8,-38 55-5,8 4-12,-3 8-21,1 8-30</inkml:trace>
  <inkml:trace contextRef="#ctx0" brushRef="#br0" timeOffset="77468.43">20469 1728 130,'0'0'9,"0"0"2,0 0-5,0 0-7,107-26-10,-49 14-7,6 0-11,1-2-12</inkml:trace>
  <inkml:trace contextRef="#ctx0" brushRef="#br0" timeOffset="77868.45">21735 719 192,'0'0'-5,"-77"69"2,34-18-1,0 12 0,3 14 3,0 5 1,6 5 0,5-5 0,7-6-2,7-11-3,6-10 2,6-9-1,3-9 4,0-5 0,4-4 1,4-7 4,0-5 1,1-4 1,1-3 5,-1-4-1,5-5 0,5 0-1,1-2-5,5-6 1,-4-8-2,-2-4-1,0-3 0,-3-8-1,-3 1 0,-3 0 3,-5 2 0,-5 3 0,-2 6-3,-10 4-1,-9 6-2,-7 4-1,-5 5-2,-6 2 1,-6 10-5,-1 8 0,-2 6-6,3 3-7,-2 8-43,6 3-60</inkml:trace>
  <inkml:trace contextRef="#ctx0" brushRef="#br0" timeOffset="78363.48">19573 2682 269,'0'0'-2,"0"0"-1,0 0 1,0 0 1,92-63 1,-35 42-7,11-4 7,8 1-6,11-3-1,4 1 8,6 1-8,3 3 7,4 2-1,1 0 1,2 0 1,-1 3 2,1-2-1,-2 0 0,2 2 1,-2 2 0,1-2 1,-1 0-1,-3-1 1,5 0-2,-3-1 1,5 2-1,-4-2 0,2 2 1,-3 2-1,-4 1 0,-7 6 0,-5 0-2,-10 3 0,-6 4 0,-10 1 0,-11 0 0,-8 0 0,-9 0 1,-12 0 1,-10 0 2,-6 0 3,-6 0 2,0 0 1,0 0 1,2 0-5,-2 0-6,3 0-7,-1 0-8,2 2-16,2 8-53</inkml:trace>
  <inkml:trace contextRef="#ctx0" brushRef="#br0" timeOffset="108587.21">1733 9867 5,'0'0'5,"0"130"1,-4-55-2,0 4 1,0 3 1,-2 3-1,0-2 3,1 1-2,0 0-1,4 2 1,-1 3-3,2 6 1,0 1 1,0 6-3,4 0 3,2 5 0,-3 2-2,-2 4 0,-1-1-2,0 1 0,-3-5 0,-5 2 4,-1-2-4,-4-2 0,2-3 4,-1-3-3,-1-6 1,1 0 2,2-1-1,0-2 2,0 1-2,1 1-2,-1-3 1,-4 0-3,4-1 3,-3 0 1,0 0-1,-3 0 3,1 1-2,-2-1 1,-1 1 2,0 1-1,-1-1-2,2-1 1,-1 3-5,2-2 0,2 0 0,1-2-1,3-1 2,-2-6 1,4 1-2,0-5 3,0-4-4,2-1 1,2-3-2,-1-4 2,2-3 0,0-3 2,2-3 1,1-4 2,-2-3-1,1-3-1,1-5-1,-3-1-2,3-5 4,0 1-2,0-4 0,0-2-1,0-3-1,0 0-1,0-4 1,4 1 1,-2-7-1,1-1 2,0 1-1,0-5-1,1 4 0,3-1 3,-3-5-2,5 3 1,0-1 2,1-3 0,3 1 4,3 2 1,1-5-3,3 3 1,-1-3 1,4 1-1,2-2 1,2 0 3,2 1-2,2-2 1,3-1 0,3 2-2,3 3 0,3-4-1,1 0 0,5 1-3,0 0 0,6 0 0,4 0-3,4 2 0,2 1 1,5-2 0,3 1-1,5-1 2,3 0 1,6 2-1,2-1 3,5 0-3,3 0-1,3-2 2,-1 1-3,4 0 0,4-2 1,0 3 0,0 1-2,-1-1 3,1-1-1,0 0-1,3 0 1,-2 1-1,0 1-1,2-1 3,-3-1-2,3-1-1,2 0 2,0-3 0,1 0 0,1 0 1,-1-3-2,3 0 1,2 0 0,-1 0-4,2 0 2,-2 0 2,-2-3-2,2 1 0,0 1 1,0 0-4,1 1 1,-4-2 4,-5 1 0,1-2 1,-4 0-2,-1-1-1,-5 0 0,-1 0-2,-2-4 3,-2 1 3,2-3-4,-2 1 2,1-3-2,-1 2-2,-2-2 5,-3-1-2,-5 1 1,-4 1 3,-2-2-4,-5 1 1,-4 1-1,-1 0-1,-4 2 0,-4 2 0,-5-1 1,-4 2 0,-3 0 2,-4 1-3,-3 1-1,-4-1 2,-3 0-2,-5 2 4,-3-4-3,-1 2 2,-4 0 1,-7 1 2,0 1 2,-6 1-1,-2-3 2,3 2 0,-2-1 0,-1 1 0,-4-1 1,4-1-3,-4 2 1,0 1-2,2-1-1,-5 3 0,0 0 3,0 0-1,2-7-2,-2 0 2,0 0-3,0-4-1,0 7 0,0-1 0,0-6 0,0 5-1,-3-5 1,-1 1-2,4-1 0,-3-6-2,3 1 2,0-7-1,3 0 1,1 1 0,1-2-1,3-1 0,-1-3 2,3 1-2,-1-3 2,0-3-1,2 1 0,-1-3 1,-1-2 0,3-2-1,-4-2-3,0-1 3,2-4-2,-3-2 2,2-2 2,-2-1-2,3-2 0,-1-2 0,-2-1 1,2-3-2,-1-1 3,-1-1-2,-1-3-4,0-3 4,1-4-3,-3-5 3,0-2 2,1-1-2,0-2 2,2 0-2,0-2-1,-3-1 2,2-1-1,-1 0 1,-4 1 4,5-1-5,-3 0 2,2 1 0,1-1-5,0-1 3,1-5-3,3 3 5,0 0 0,-1-1 0,-1 4 1,3 4-1,-4 0-2,1 1 1,-4 0-1,4 1 0,-2 0 1,-1 4-2,-1 6 2,-1 3-3,1 4 3,0-2 0,-1 1-3,1-4 2,1-2-3,0 0 2,0 2 2,1 2-3,0 5 3,-3 5-3,1-1 2,-1 5-1,-2-1-4,1 0 5,-2-1-4,0 2 2,0-2 2,0 0-2,-6-1 3,1 4-2,0-4 0,-2 3-1,2-1 0,2 0-2,0 1-2,3 0 3,0-3-1,0 2 0,0 1 4,3 1-2,-2 4 2,3 0-2,-3 4 2,1 5-2,-2 2 1,0 3-2,0 1 1,0 2-2,0 2 1,0 0 2,-3 1-3,-1 2 2,2 0-1,-1-3 1,1 3-3,-1-3 3,1 2-3,-3 0 3,1-2 3,0 3 0,-1 0-1,0 0-1,-1 2 0,-4 2 0,1 0 0,-1 2 1,2 1 0,-3 0-1,0 2 2,-1 1-1,5 2 1,-2 2 0,3 3 1,-1-1-2,1-1 1,1 1-2,-1 1 1,3 4-1,-7-4 0,8 4 2,-3-2-2,-3-2-1,1 3 2,0-1-1,-4 3 1,-1-5 0,-4 2 0,-3-2 0,0 2 1,-1-2 0,0 2-1,-2 0 1,-2 0-1,-1 0 0,-1 0 0,0 1-2,-2 1 2,-1 0-1,-4 1 1,-3-3 1,-3 3-2,-4-1-4,-6-1 5,-5 1-2,-4 1 1,-4-1 4,-3-1-3,-4 1 0,-2 1 2,-4 2-4,-1-3 2,0 1 0,-3-1 0,-1 0 0,-4-1 0,0 2 0,1-1-2,-3 1 2,1 1-1,-4 1 2,0 0-2,-4 0 1,-2 0 0,-4 5-1,-2-2 1,0 2-1,0 2 0,-5-2 1,2 2-1,-1-2 1,0 3-1,0 1 1,2-2 0,0-2 0,-2 2-1,2-1 2,1 1-2,2-3 1,2-1 0,2 2-2,-1-3 2,1 1-1,-1 2 1,1-2-1,1-1 1,4 0 0,0 1 0,1-1 0,0 0 0,1 0 1,-2 0-1,6 1 0,-1-2 0,4 2 0,1 1 0,4-3 0,-1 1 0,4 1 0,2-2 0,1 0-1,5 2 1,-2-1 2,6 1-3,0-1 1,2-2 1,3 1-3,1-1 3,1 0-1,2 0 0,3 0 3,4 0-2,0 0-1,4-1 0,3-2 1,4-1 0,5 3 3,3-2-2,1 0-2,6 2 2,5-2-4,4 1 2,-1 0 0,0 1-2,-1-1 1,2 1 1,-1-1-1,2 1 1,0-1 0,-1 1 0,0 0 0,1-1 0,-3-1-1,3 1 1,0 0 0,-3 0 0,3 1 1,-2-1-1,4-1 1,-3 1-1,7 1-1,-8-1 1,7 0 0,-1 2 0,-4-3-1,3 3 0,-5-2-1,2 0 1,-3 1-2,3-1 1,-5 0-2,-4 2-2,-4 0 0,-4 0 0,0 0 2,-1 0 1,1 0 3,2 4 0,6-1 0,0-1-1,8 1 1,-1-3-1,-1 2 2,7-2-2,2 2 1,-2-2-1,-2 1-1,3-1 1,1 2 0,-2-2-1,2 1 2,-2 1 0,1 0 0,5-2 2,-1 0-2,1 0 0,-1 0 0,-1 0 0,1 0 0,0 0 0,-1 0-2,-2 2 0,-1 1 0,1 8 1,-5 6 1,7 5 1,-3 10 0,2 4 0,0 3-1,3 1 0,0 4 0,0 2 4,0 0-4,0 2 2,0 1-1,0 2-2,0 4 1,0 3 0,0 3 0,-1 6-2,-2 4 3,0 2-2,-1 2 1,-3-2 1,1 1-2,0 1-2,0 1-7,-1 1-33,1 8-45,-2 1-120</inkml:trace>
  <inkml:trace contextRef="#ctx0" brushRef="#br0" timeOffset="113031.46">3658 10551 25,'0'0'13,"0"0"-1,0 0-2,0 0-2,0 0-1,0 0 0,0 0 2,0 0-1,0 0-1,-9-11-1,9 11-1,0-4 1,6-4-1,7-1 2,6 0-3,-3 0 1,2 5-2,1 0-1,0 0-1,3 1-1,-1 0 1,0 0-1,0-1 0,1 4-1,1-3 1,-1-1 1,1 1-1,1 1 1,-1-2 1,-6 1-2,0 2-2,-6-1 2,-5 2-1,6-2 0,-6 2 1,-1 0 0,1 0 0,-6 0-1,0 0 1,0 0 1,2 0 0,-1 0-1,1 0 0,-2 0-2,0 0-4,4 0 0,-4 0-2,0 0-5,-4 0-3,-8 2-10,-10 8-19</inkml:trace>
  <inkml:trace contextRef="#ctx0" brushRef="#br0" timeOffset="113358.48">3580 10668 10,'0'0'18,"0"0"-4,0 0-1,0 0-2,0 0-4,0 0 2,91-4 1,-62 0 1,-2-3-2,1 2-2,2-3 0,-2 3-1,0-2-2,0 2-1,-1-1-1,-2-1-2,-2 3 0,-6 0-2,1 3 1,-8-1 0,-4 0 1,0 2 0,-6 0 0,0 0 1,0 0 0,1 0 3,1 0-2,-1 0 0,0 0-1,2 0-2,-2 0-3,1 0-1,-1 0-4,2 0-8,0 5-16,-1 0-45</inkml:trace>
  <inkml:trace contextRef="#ctx0" brushRef="#br0" timeOffset="114376.54">3790 10617 37,'0'0'18,"0"0"-3,0 0-1,0 0-4,0 0 0,0 0-3,0 0-1,0 0-1,-58 79-2,55-53 1,-1 5-1,3 2 1,1 3-1,-1 5 2,-1-1 0,2 3 1,-1-3 2,0 2 0,-3-3 1,3 1 0,-2-4 1,0-3-3,0 0 2,1-6-2,0-6-2,2-3 0,0-4-2,0-9 1,0 9 2,0-8-3,0 1 1,0-2-1,0-5 0,-1 0 0,1 0 3,0 2 0,0 0 2,0-2 2,0 2-3,0 1-2,-2-3-1,2 0-3,-3 0 1,1-3 0,-4-7-2,-2-4 1,0-1 0,-2-3-1,2 4 0,0 2-1,1-1 1,-1-1 0,2 1-3,-1 1 3,2 2-2,0 1 2,1 2 1,1 1-1,-1-1-1,1 4 2,0-1 0,0 0-1,3 4 2,-2-1-2,2 1-2,-1 0 0,-2-2-1,3 2-2,-1-1-1,1 1 1,-2 0 2,2 0 2,0 0 2,0 1-1,0 11 2,0 8-2,3 5 3,4-3-1,-1 1-3,0-2 2,0-2-1,0 0 0,-1-6 2,2 1-2,-1 1 2,0-7-2,3 5 0,-4-5 1,-2-5 1,2 4-1,-2-4 0,-2 0 0,1 1-1,-2-4 2,0 0 0,0 0 1,3 2 1,1 0 1,0 1-1,2-2 3,4-1-2,0 0 0,6-8-2,4-7 0,-2-2 0,2-3-1,-4-1 0,3-4 0,-5 3 0,0 1-2,-5 6 0,-3 4 0,-4 8 0,-2 3-2,0-1-3,0 1-2,4-2-1,-4 1-3,0 1 1,1 0 1,-1 0-3,0 0-1,0 10-2,0 2-5,-5 7-19,5-1-19,0-5-41</inkml:trace>
  <inkml:trace contextRef="#ctx0" brushRef="#br0" timeOffset="115704.61">3721 12579 0,'0'0'6,"0"0"2,-1 81 2,1-54-1,0 0 0,0 0 0,0-1-1,0-1-1,0 1 0,0 0-2,0-2 2,0-6-1,-1 1 0,1-6-2,0-1 0,0 2-2,0-7 1,0-2-1,0-5 2,-2 0 0,2 0 2,0 2 4,0-1-1,0 1 2,0 0-2,-2-2-5,2 1 0,-1-1-6,-3-8 1,-1-7 0,-3-4-1,1 0 2,-2 1 1,-1-1 0,0 3 0,-1 0 2,2 6-5,0-2 4,3 6 0,0-1-1,0-1 2,2 4 0,-2-4-1,3 4 2,1 1 1,0-1 0,2 4-1,-1-1-3,1 1-2,0-2-1,-2 0-3,2 2 2,-1-1 0,1 1 1,0 0 3,0 0-1,0 10 0,1 7 1,5 5-1,0-1 1,2 1-1,-2 2 0,1-4-1,0 2 2,1-3 1,-1-2-1,-1-2 2,-3-8-1,1 1-1,-2-3-2,-2 0 1,4-1 0,-4-4 1,0 0-1,0 0 0,2 2 0,-1-1 1,0 1 4,2-2 1,3 0-1,1 0 0,3-8-1,5-6-4,-4-3 2,2-5 0,-1-2 1,-2-3 2,0 2-1,-1 1 0,-3 7 0,-2 2-1,-1 7-1,-2 3-1,1 0-1,-2 5-3,0-2-2,0 2-3,0 0-2,2-1 0,-2 1-1,0-2 1,0 2 0,0 0-3,0 0-2,0 0-12,0 0-9,0 0-20</inkml:trace>
  <inkml:trace contextRef="#ctx0" brushRef="#br0" timeOffset="116995.69">3675 13276 1,'0'0'8,"0"0"-3,0 0 4,-3 90-3,3-66 1,0-1-1,-1 1 1,1 1-1,-1-1 0,1 0-1,-2 0 1,-2 0-2,2 1 2,-2-1 0,-1 0-1,1 0 1,0-2-1,1 1 1,0-1 0,0 1-2,1 1 2,1-2-3,0 2 1,-2-2 0,1-5 1,1 2 3,-2-1-3,2-5 2,-1 9-6,1-2-1,1-3 0,0 4 0,0-4 0,0 3 0,0-3 2,0 1-2,0 1 2,0-1-1,0-4 0,0 6 0,0 0 0,0-1 1,0 7-1,0-10 0,0 2-1,0-5-1,0 0 0,0 1-1,0 1 2,0 5 0,0-8 4,0 8-3,0-8 0,-2 2-1,2-2 0,0 0 0,0-1 0,0-4 2,-2 5-1,2-6 0,0 4 2,-1 2-1,1-1 1,-2 1 0,2-8-3,-2 8 1,2-7 0,0 2-1,0-2 0,0-5 0,-1 0-1,1 0 1,0 3 1,0-3 0,-2 2 2,2 0-2,0-1 0,0 1 1,0-1 1,-1 0 0,1 2 2,0-3-3,0 2-1,0 0-1,-2-1-2,2-1 1,0 0 0,-1 2 0,1-2-1,-2 0 2,0 0-2,-3-2 1,1-7-2,-2-4 3,-1-2-2,3-1 1,-2 0 1,1-1 0,-2 0 1,2-4 0,-1 7-1,1-3 3,-1 2-1,3 5-1,-4-7 2,3 8-2,-1-1 0,1 2 1,1 4-1,2-1-1,-2 2 2,2-2-1,-1 1-1,1 1 0,1 3 0,-2-2 0,2 2 0,0 0 1,0-1-1,0 1 2,0-2 0,0 2-1,0 0 1,0 0 2,0 0-1,0 6 0,3 8 0,4 3-1,-1-2 1,0 4-2,1 0 0,-1-1-1,0-1 1,0 1 0,1-2 1,0 1-1,-1-2 0,1 2-1,-2-4 2,0-1 0,-1-4-4,-2-4 2,2 4 0,-2-3 2,-1-1 0,2 2 0,-3-6 2,0 0-1,0 0 2,2 1-1,-2 0 0,1 1 1,-1-2 1,1 2 0,-1-2-2,2 1 1,-2-1-2,1 0 0,-1 2-1,2-2 0,-2 0 1,1 0-2,6 0 0,2-3 0,2-9 0,7 0 1,-3-2-4,0-1 2,0 0-2,1 0 2,-4 1-2,-3 4 2,2 1-1,-4 5-1,-4 0 2,0 1 0,-3 3-2,0-2 1,0 2 0,1 0-2,1-1 2,-1 1-2,-1-1-2,2 1 1,-2-2-4,2 2 1,-2-1-3,1 1-11,-1-2-22,6-2-72</inkml:trace>
  <inkml:trace contextRef="#ctx0" brushRef="#br0" timeOffset="122015.97">4619 10471 12,'0'0'17,"0"0"-1,0 0 2,0 0 0,0 0-4,0 0-2,0 0-5,0 0-5,0 0-5,-13-3 0,13 3-1,0 0 2,0 0 2,2 0 1,15 0 0,6 0 1,7 0 3,1 0 0,5 0 0,-2-2-2,1 0-1,2-1 2,-1 1-3,0 0 2,0 1-1,-1-1 1,-1 0-1,0 1 2,-4-3-1,-2 4-2,-1-3 0,-1-1-1,-10 1 0,3 1-1,-7-1 1,2 1-1,-3 0-2,-6 1-5,3 1-1,-8 0-5,0-2-7,0 2-5,2 0-13</inkml:trace>
  <inkml:trace contextRef="#ctx0" brushRef="#br0" timeOffset="122388">4622 10717 67,'0'0'19,"0"0"-2,0 0-3,0 0-3,0 0-3,0 0-1,0 0-1,0 0 0,0 0 0,18 0-1,6-5-1,1 0 0,5 1-2,2-2 3,3 1-2,1-2 3,2-1-1,2-1-1,-1 1-1,-1-2 1,0 0-1,-3 1 2,0 1 0,-3-1-2,-2 1 1,-3-1-1,-1 4-3,-8 0 3,-1 0-3,-7 3 3,-5 1 4,3 1-2,-8 0 2,5-2 5,-1 2-3,0-2 4,2 2-3,-6 0-8,0-1-5,0 1-8,7 0-9,-3 0-19,7 0-45</inkml:trace>
  <inkml:trace contextRef="#ctx0" brushRef="#br0" timeOffset="125316.16">4717 12753 48,'0'0'16,"0"0"-2,0 0-1,0 0 2,0 0 1,0 0-1,0 0-2,0 0-3,0 0-2,99-31-2,-69 23-3,2 0 0,3-1-3,2-1-1,1 2-1,0-2 2,-2 1 0,0 2 2,-4-1-1,2 2-1,-4-1 0,-1 0 0,-5 0 0,-6 2 0,-1 1-1,-6 3-2,-7-2 0,2 3-2,-6 0-2,0-2 1,0 2-2,2 0-2,-1 0-10,-1 0-19,0 0-39</inkml:trace>
  <inkml:trace contextRef="#ctx0" brushRef="#br0" timeOffset="125632.18">4837 12856 30,'0'0'14,"0"0"-5,0 0-3,92-12-6,-64 4 1,3 1 1,1-1-1,1-1 3,0 1-3,-1-2 1,0 0 4,-2-2-1,1 2 0,-2-1 1,-2 3-4,-3-2-1,-7 3-1,0 2-1,-7 1 0,-4 3 1,1-1-2,-7 2 3,0 0 2,0 0 6,1 0 0,1 0-2,-2 0-2,0 0-4,0 0-1,0 0-3,0 0-2,0 0-5,0 0-9,0 0-14</inkml:trace>
  <inkml:trace contextRef="#ctx0" brushRef="#br0" timeOffset="126472.23">4946 15704 113,'0'0'31,"0"0"-5,0 0-7,0 0-3,0 0-5,0 0 2,0 0 3,0 0-2,0 0-1,81-44-1,-46 26-4,3-4-3,5 1-3,-1 1-2,2 0-4,0 2-2,-1 5-2,-4 3-5,-3 2-3,-4 3-5,-3 2-3,-9 3-2,-2 0-3,-7 0 2,-1 0 2,-1 0 7,-4 2 4,0-1 8,-5-1 6,0 0 0,0 0 2,0 2 0,1-1-7,-1 1-5,0 1-12</inkml:trace>
  <inkml:trace contextRef="#ctx0" brushRef="#br0" timeOffset="126819.25">5105 15971 93,'0'0'36,"0"0"0,0 0-7,0 0-9,0 0-9,0 0-7,0 0 0,0 0 0,0 0-3,-7-17 3,21 4 0,4-5-1,5 1 5,4 2-6,5-4 0,1 3-2,6-3-1,-2 1 1,1 1 0,0 2-1,-4 1-3,-1 2 0,-4 2-6,-10 4 2,0 2 0,-8 1-3,-5 2 0,-2 1 0,-4 0-5,0-1-3,0 1-6,3 0-4,-1 0-4,3 0-14</inkml:trace>
  <inkml:trace contextRef="#ctx0" brushRef="#br0" timeOffset="132127.55">3615 10586 0,'0'0'10,"0"0"-1,0 0-3,0 0-1,0 0 0,0 0-1,0 0 4,0 0 1,0 0 3,4-12 1,-4 10 3,0 2-2,0-1 0,0 1 0,0-2-1,0 2-2,1-1-3,-1 1-2,0-1-1,0 1-3,0-2-2,0 2 2,0-2-2,0 2 1,0 0 0,0-1 0,0 1 2,0 0 0,2 0 3,-2-2 0,1 2 2,-1 0 1,6-3-1,-2 0 1,5 0 1,1 0-1,-3-1-1,2 0-2,1 1 1,-3-1-2,2-1-4,5-1 3,-5 2-4,6-2 2,-2-1-1,-3 5 0,8-3 1,-1 0 1,0 1-2,4-2 3,-2 1-1,-3 3-1,-1-3 2,2 2-1,0-1 1,2-1-2,0 0 1,-3 0-3,2 0 0,4 1 0,-6 1 1,1 1 0,0-1 1,4 1-2,5-1 0,-3-1 1,3 1-1,2 1 2,-1-1-2,-1-1 0,2 3 0,-2-1-2,1 1 2,-2-1 2,2 0-1,-1 2 1,0-3-1,-1 1 2,-2-1-3,-1 1 1,1-1 0,-2 2 1,2-1-1,-1 1-1,3-2 0,-1 1-1,4 2 1,1 0 0,0 0 0,1 0 0,-1 0 0,1 0-1,-1 0 1,-2 0-1,0 0 1,-2 3 1,0 0-1,0 0 0,-2-1 1,-1 1 0,0 0 0,-2-1 1,0 1-1,2-3 0,0 0 0,3 2 1,3-2 0,-1 0 0,6 0-2,1 0 1,2 0-1,2 0-2,-1 2 1,3-1 2,-3-1-1,-1 0 2,-1 2-1,-1-2 0,1 0-1,1 1 3,-1 1-3,0 0 0,-3-2 0,4 0 1,-2 0-2,1 0 2,2 0-1,1 0-1,1 0 2,3 0-1,0 0 1,-1 0 0,2 0 0,-4 0-1,0 0 1,-2 0 1,-3 0-1,-3-2-1,0 2 1,-2 0 0,-4 0-1,1 0 0,-8 0-1,2-2 1,1 2 0,0 0 0,8-1 0,-1 1 1,2 0 0,0-2-1,5 1 1,1-3-1,1 4 0,1-2 0,-1 2 0,-1 0 1,-3 0-1,0 0 0,-1 0 0,0 0-1,1 0 1,-1 0 1,1 2-2,0-2 1,1 0 0,0 2-1,3 0 2,0-1-2,5 1 1,0-1 0,0 1 1,3 0-1,0 2 0,1-3-1,-3 2 2,2 1-1,0-3 1,-2 1 1,-2 0-2,-4 1 0,1-3 0,-6 0-2,-4 0 2,-1 0 2,-1 0-2,-2 0 1,-1 0-1,2 0 1,-3-3 0,2 1 0,-1-1 0,1 1 0,-1-1 1,0 1-1,0 1 0,-6 0 0,-1-2 1,-4 3-1,1-2 1,0 2 0,-6-2 0,3 1 3,-7-1 0,3 1 0,0 1 2,-6 0-3,0-2 1,0 2-3,1 0 0,2-2 1,-2 2-1,1 0 1,-1 0-2,0-2 0,1 2-1,-1-1 2,1 1-1,-1-2-1,1 2 1,-1 0-3,1-2-2,-2 2 0,1-1-4,-1 1-5,0-2-4,0 2-11,0-1-16,-1 1-17,-18 0-29,-10 6-47</inkml:trace>
  <inkml:trace contextRef="#ctx0" brushRef="#br0" timeOffset="133324.62">3552 10589 13,'0'0'7,"0"0"-1,0 0 1,0 0-1,0 0 4,0 0-2,0 0 2,0 0 1,0 0-2,70-84 3,-51 77-3,4 2 0,1-3-2,3-1 1,1 4-3,2-2 0,1 2 1,0-2-2,3 2 0,1 0 0,2-2-1,3 2 1,3 3-1,3-1 0,-1 0-1,2 1-1,0 2 0,1 0-1,-1 0 0,1 0 0,-3 2 0,4-1 0,-6 1 0,3 1 0,-1-1 0,0-2-1,0 5 1,1-5 0,-3 4 0,4-3 1,-5 1-1,0 0 0,-2 1 0,4 1-1,-1-1 1,-1 0-1,2 0 1,-2 1 1,1-4-1,0 0 0,0 0 1,2 0-1,-3 0 0,5 0 0,-3 0 0,-2 0 0,1 0-1,-1 0 0,0 0 1,-1 0 0,1 0 1,-3-4 0,3 3-1,-4-2 0,4-1 0,0 1 0,4 1 0,1-1 2,3 1-1,0-1-2,2-1 2,0 1-2,-3 1-1,3 2 2,-2-2 0,0 2 0,-1 0 0,-3 0-2,-4-1 2,-1 1 0,-1 0 0,-2-2 1,1 2 0,2-2-1,3 1 3,1-1-2,4 0 1,3-1 1,4-1-2,3 1-1,3 0 1,1-1-1,-1 1-1,0 0 1,-2 0-1,-5 0 1,0 1-2,-5 2 1,-2 0 1,-3 0 0,1 0 1,-3-1 1,-1 1-1,2-3-1,-2 1 0,-1-1 0,1 0 1,0 0-1,0-1 1,0 1-1,-3-1 0,-1 0 1,-4 1-1,-3 0 0,-5-2 2,-7 4-1,-2-2 1,-7 1-2,-6 1 1,3 1 2,-7 0 0,0-1 4,0 1 0,2 0 1,-1 0-3,0 0-3,1-2-2,0 2-3,-1 0-6,1-2-7,-1 2-17,-1 0-42</inkml:trace>
  <inkml:trace contextRef="#ctx0" brushRef="#br0" timeOffset="134888.71">3815 9493 10,'0'0'14,"0"0"3,0 0-1,0 0 0,0 0 0,0 0-1,-16-84-5,5 74-2,-2 0-5,-3-1-2,-1 3 2,2 6-2,-2-1 2,-5 3 1,-2 0 1,-6 0 0,3 3-2,0 6 1,-1-1-1,2 1 2,0 4-1,-1 1-2,-2 1 0,4 0-1,-1 2 1,2 1-1,-1 0-1,3 3 1,-1 1-1,2-1 0,2 1 1,2 0-3,0 0 2,3 0 0,4 1-1,1-1 1,1 3 1,2-1 0,3 0 0,0 3 3,0 0-1,3 1 3,-1-1-2,1 2 2,-2 0-3,1 0 0,1 1 0,-2 1 0,2 2 0,0 1-1,0 0 1,0 3-2,0 0 1,3-2 1,2 1-1,2-4-1,2-2 0,2-4-1,1-2 0,0-2 2,2-1 0,0 1 0,-1-2 3,2-1-1,-1-2 0,1-2 0,-1 0-1,-2-1 2,2 0-1,-2 0 1,0-2-2,-3-2 0,0 0-1,1 0-1,0-1 0,3 3 1,1 0 3,1-2-3,2 0 1,-1-2 0,4 1-2,1 0 4,-2 0-2,5 1 0,-1 1 0,1-2-2,0 0 2,1 1-1,-1-2-2,-1 1 1,-1-2 0,0-2 1,-2 2 0,-4-4-1,3-1-1,1-2 2,0 0 0,8 0 0,-2 0 0,-2-4-2,2-1 0,-1 0 1,-2-2 2,1 2-2,0-2 1,-4 2-1,-6 0 1,0-1-2,0 0 1,-3 0 1,2 0-1,-1-2 3,2-1-2,-2-2-1,5 0 0,-4-1-1,-1 0 0,2 0 0,-2-3 0,1 1 0,-1 1 1,3-4-2,-2 1 2,1-2-1,0 1-1,-4-3 4,0 2-5,-3-1 5,-1-3-2,0 0 1,-2 1-1,-1-4 2,3 2-1,-3-4 0,1-2-2,0-1-1,2-4 1,-1 2 0,3 1 1,-2 1-1,0 2-1,0-1 0,-2-2 1,3 1 1,-3 0 0,-1-2-1,-1-2 1,-2 0-1,0-4-2,-3 0 3,-3-4-1,-4 3 4,1 0-2,-1-1 0,0 1 2,0 2-2,1 4 0,-1 3 2,3 4-3,0 1 0,-2 4 1,-2 2-2,0 1 3,0 1 0,-2 1 0,3 1 1,-3 1-1,-2 1 0,-1 1-1,2 0 0,1 4 0,1 1-1,3 1 1,0 1-4,0-1 1,4 3-3,0 1-2,5 2-2,0-1-6,0 1-6,-2 0-10,1 0-6,-1 0-5,1 0-10,1 0-23,0 3-34</inkml:trace>
  <inkml:trace contextRef="#ctx0" brushRef="#br0" timeOffset="136063.78">4742 9161 49,'0'0'12,"0"0"-4,0 0-1,0 0-1,-81-12-3,64 12-2,-5 0-1,2 2 1,0 4-1,1 1 1,-1 3 0,-2 2-1,2 5 2,-3-2 0,0 2 4,0-1-5,-1 1 4,5-4-2,1 2 0,2 0-1,0 0-1,1 2-1,1 0 0,4 1 3,0 3-2,2-2 3,0 3-1,1 1 1,4 3-1,0-2 0,-1 3 0,2 2 1,0 2-1,1 1 1,-2 1-2,3-1 1,0-1 0,0 1 0,0-1-1,0-1 3,0 0-1,3 1 0,1-3 1,-1-2-2,2-1 3,-3-1 0,1 1 1,0 0-3,0 2-1,-1 0-1,3 2-2,-2 0 1,2 0 0,-1 3 1,-1-1-2,4 0 1,2 0 1,-1-2 1,3-1 0,3-2-1,-1-2 1,3-2 0,-4-1-1,5-1 4,-4-2-2,2 3 0,-1-6-1,-1 4-2,3-3 2,-3 1-1,3 0 0,-2-2-2,2 0-1,-2 0 0,2-1 1,-2-2 0,3 0 2,0-3-2,2 1 1,1-5 1,0 1-2,2-2 2,0-1 0,-2-3 0,2 0 1,-1 0 0,1 0-3,-3-3 3,1-1-1,0 0 0,-2-2 2,2 1-2,-3-2 0,2-1 0,0 0-1,-2 1 1,4-2-2,-2 1 1,2-2-1,2 1 0,-5-3 3,1 2-3,0 0-3,-1-2 3,-1 1-2,2-1 2,-2-2 1,0 2-3,0-2 2,0 0-3,-1-2 5,1 1-1,-2-2 0,0-1 0,0-1 2,1 2-1,-5-5 1,2 1 1,-1-1-2,-2-2 2,0 0-3,-1-1 0,0 1 1,-1 0-1,-3 1 2,2 3 1,-1-2-1,-2 2 0,-2 3 0,3-5-3,-1 1 1,-2-1 0,4-2-1,-3 0 0,0-2 0,1 1 1,-3-4-2,1 1 0,1-2 0,-3 1-2,0 0 4,0-1 1,0 1 0,0-2 3,-6 3 0,0-1 1,0 2 2,-3 0 0,1 0-1,-1 1 1,0 4-1,-1 1 0,2 0-3,-1 2 0,0 1 2,-5 0-1,4-1 0,-3 4 0,-2-4 0,0 0 1,-2 1-2,-1 0 1,0 1-3,-2 1-1,-1 0 0,-3 4-2,3 0 0,-4 2 0,1 3-2,-1 0 2,-1 2-1,-2 2 1,-4 1 0,0-1-1,-2 3 0,0 0 0,-1 0 1,-3 0-1,-2 0-3,-2 3-3,0 4-3,-2 3-7,2-1-10,2 6-19,0 2-24,2 3-67</inkml:trace>
  <inkml:trace contextRef="#ctx0" brushRef="#br0" timeOffset="141314.08">779 9665 1,'0'0'5,"0"0"-1,0 0-1,0 0-2,0 0 2,0 0-1,0 0 1,0 0 1,0 0-1,-10-6 1,9 4-1,1 2-1,-2 0 3,2-1-1,-2 1 0,2 0 1,-1 0-1,1-2-2,-1 2 0,1 0 1,-3 0 0,3 0 0,-1-1-2,1 1 0,-2 0-2,2 0 0,0 0 1,0 0-1,0 0 1,-1-2 0,1 2 1,0 0 1,0 0 1,0 0 0,0 0 1,0 0-2,0-1-1,0 1 0,0 0-1,0 0 2,0 0-1,0 0-1,0 0 2,0 0 3,0 0-1,0 0 3,0 0-1,0 0-2,0 0 1,0 0-2,0-1-1,0 1 0,0 0-1,0 0-1,0 0-1,0 0 1,0-2-6,0 2-1,0 0-2,0 0-2,0 0-8,3 0-13</inkml:trace>
  <inkml:trace contextRef="#ctx0" brushRef="#br0" timeOffset="143087.18">12142 15463 108,'0'0'-1,"0"0"0,0 0 2,0 0 5,0 0 0,0 0 3,-80 87-1,65-43 0,1 7-3,-2 5 0,3 4-2,-4 0 2,5 2 3,-1 0-4,-2-1 2,4-1-3,-2-2-2,5-6 4,-1-5-4,-1-9 2,7-13-1,0-3 1,2-10 1,-1-7 2,2 1 1,0-6 7,-1 0 3,1 0 3,0 0-1,0-7-5,8-14-6,10-11-5,2-9 0,5-9-1,8-7 0,3-4 1,3-3-3,2 0 1,0 2 0,0 3 0,-1 4 6,-1 6-4,-3 8 2,-1 4 2,-5 7-2,-4 6 1,-4 4-2,-6 8-1,-4 4-2,-2 4-1,-7 1-1,1 3 1,-4 0-3,0 0 3,0 0 4,0 0-2,0 3 0,-2 12 1,-8 6-2,-7 9-1,-6 2 1,-4 0-2,-5 0 1,-1-2 0,1-1 0,1-5 4,4 0-1,6-7 2,6-6 0,7-4-4,5-3 0,3-4-2,-2 0 0,2 0-1,0 1 1,0 1-1,0 5 2,0 7 3,10 4-3,4 7 2,5-3 0,3 2-3,-2 0 1,2-2-2,1 2 0,0 0 0,-3 1 4,0-1-2,-2 0 1,-4-2-1,-1-4 0,-3-6 0,-2-2 0,-3-3 2,-3-4-1,2 4 1,0-4 0,-2 0-2,1 2-2,-3-5 1,1 3-3,1 1-3,2 4-7,0 0-17,4-2-39,0-1-70</inkml:trace>
  <inkml:trace contextRef="#ctx0" brushRef="#br0" timeOffset="143321.19">13155 15806 237,'0'0'-5,"0"0"0,0 0 4,0 0 1,77-61 2,-51 54-2,-2 3-4,-1 4-5,-2 0-5,-5 2-7,2 7-23,-3 4-49</inkml:trace>
  <inkml:trace contextRef="#ctx0" brushRef="#br0" timeOffset="143511.2">12976 16075 137,'0'0'0,"0"0"1,0 0 2,0 0-1,0 0 5,0 0 1,0 0 1,0 0-2,112-12-7,-65 4-1,3 0-4,2 1-6,-2-2-11,0 5-22</inkml:trace>
  <inkml:trace contextRef="#ctx0" brushRef="#br0" timeOffset="143868.22">14152 15191 182,'0'0'-2,"0"0"1,0 0 4,0 0 2,-88 21 6,54 10 4,-5 13-1,1 13 5,0 11-7,4 10 1,5 7-3,3 3-3,7 0-1,6-2-2,6-3-1,4-5 2,3-6-2,1-6 0,8-7-1,6-5-2,3-5 1,2-4-1,2-4 0,3-4 0,1-3 0,1-2-1,1-5 2,1-4 0,-1-4 0,1 0 2,2-4-7,-4-3-3,-1-2-8,1 0-10,-7-3-20,1-5-30,0-2-73</inkml:trace>
  <inkml:trace contextRef="#ctx0" brushRef="#br0" timeOffset="144391.25">14597 15405 334,'0'0'2,"0"0"2,0 0 6,0 0 7,0 0 4,-54 108 1,37-47-7,-2 10-2,1 8-3,1 3-5,2 3-2,4-5-3,2-7-6,4-8 2,-1-12 3,3-12 1,-1-14 2,1-12-1,3-6 1,0-9 1,0 0 2,0 0 3,0 0-2,0 0-2,0 0-4,0-19-4,5-10 2,6-12 0,0-1 3,5-6-3,2 2 3,5-2-1,1 0 0,4 1 1,-1 5-3,2 2 2,1 4-2,-1 4 3,-1 5-1,-6 2 0,-5 10 0,-6 3 0,-3 6 1,-4 3-2,-1 2-2,-3 1 2,0-2-5,0 2 1,-15 5 0,-5 8 0,-13 7 3,1 1 0,2 4 1,1-3 1,6 2 2,2-5-2,8-4 3,5 0-2,3-5 0,4 3 2,1 6-1,0 1 0,7 6 1,5-1 0,1 0-2,4 1-1,1-1-1,6 3 0,1-3-3,1 1 0,-1 1-6,0-3-5,0 0-21,-4-1-33,-2-4-52,-3 1-70</inkml:trace>
  <inkml:trace contextRef="#ctx0" brushRef="#br0" timeOffset="144619.27">15006 16175 198,'0'0'7,"0"0"2,-29 108 4,17-64 0,1-2-5,2 3-2,1-1-2,-1-1 2,6-3 1,-3-3 2,4-5-4,-1-3-4,2-3 0,1-8-4,0 1-2,0-1-1,0-4-6,0 7-3,0-9-28,0 0-54</inkml:trace>
  <inkml:trace contextRef="#ctx0" brushRef="#br0" timeOffset="144836.28">15610 16332 267,'0'0'-2,"0"0"3,0 0 0,0 0 5,-85 22-1,64-12-2,1 4 1,0-1-4,0 2-4,5-5-2,4 3-5,5-4-8,6 2-14,0 2-53</inkml:trace>
  <inkml:trace contextRef="#ctx0" brushRef="#br0" timeOffset="145012.29">16045 16286 237,'0'0'-6,"0"0"1,0 0 1,0 0-7,81 4-12,-42-4-33,9-2-41</inkml:trace>
  <inkml:trace contextRef="#ctx0" brushRef="#br0" timeOffset="145175.3">17141 16295 218,'0'0'35,"0"0"-9,0 0-13,0 0-16,77-9-12,-47 6-10,3-4-17,8 4-33,1-1-35</inkml:trace>
  <inkml:trace contextRef="#ctx0" brushRef="#br0" timeOffset="145282.3">17830 16295 80,'0'0'2,"0"0"-11,0 0-40</inkml:trace>
  <inkml:trace contextRef="#ctx0" brushRef="#br0" timeOffset="145752.33">18872 15591 368,'0'0'-3,"0"0"1,0 0 2,0 0 2,0 0 0,-42 102-1,29-59 2,0 1-2,1 2-1,-1-3 2,1 0-3,1-6 0,1-5 0,1-5-2,2-11 3,4-5 0,2-6 2,1-5 3,-3 0 4,3 0 5,0 0-4,0-2-2,7-16-5,7-11-3,6-8 1,4-6 2,3 0 3,4-1-6,2 0 0,3 1-5,0 1 4,2 4 1,-4 6 0,-2 5 4,-6 8-2,-9 6-1,-8 5-2,-4 7 1,-5 1-5,0 0 4,0 0 1,-11 17 1,-13 7 0,-11 11 1,-10 1-2,-1 0-3,-2-3 3,6-1 0,8-7-1,6-7 3,10-5-3,9-6 0,3-1-3,4-1 0,1 5 1,1 4-1,0 1 2,7 3-4,6-1 0,6-2-6,6 1-11,1-3-36,4 1-53</inkml:trace>
  <inkml:trace contextRef="#ctx0" brushRef="#br0" timeOffset="146303.36">19346 15920 363,'0'0'1,"0"0"3,-37 109 2,29-63-1,4 0-2,-1 0-3,2-4 0,-1-4 0,1-6 1,0-11-1,-1-9 0,3-4-1,-1-3 2,1-1 2,-1 1 0,2-5-1,-1 0-1,-2 0-3,1-12-1,-1-8-3,2-9 0,1 0 2,0-3-2,6 2 1,3 0 1,2 4 0,1 4 1,2 3 2,1 4-1,-6 6 2,5 3-3,-7 2 2,6 3 0,-3-1 1,2 2 0,3 2 0,-1 6-1,3 2-2,-4 2 2,-3-2-2,-3-1 1,-2-2 1,-4-4 1,2 4 0,0-2 0,-2-2 0,2 2 3,-3-5 0,0 0 2,0 0-1,2 0 0,-2 0-4,3 0 0,1-3-1,1-7 2,0 3-1,-1-2 0,1 1-3,-2 6 0,5-3 1,-4 3-2,8 1 3,5 1 0,1 0 0,5 1 0,1 8-1,2 3 1,-1 0 1,1 1-3,2-2-1,-2-1-3,-3 0-3,0-3-4,-9-1-7,1-2-3,-7-1 1,-4-1 4,1-1 7,-5-1 3,0 0 2,3 2-4,2 1-32,-3 0-79</inkml:trace>
  <inkml:trace contextRef="#ctx0" brushRef="#br0" timeOffset="146711.39">20132 15079 261,'0'0'10,"0"0"-7,0 0-3,0 0 0,0 0 4,0 0 0,53 82 7,-35-30-3,-1 17 0,1 12-2,-1 10-7,1 9 0,-1 1-2,-1 2 0,-3 0-1,-3-8-1,-6-6-1,-4-5 2,0-10 2,-7-11 4,-6-7 2,-7-6 2,-5-6 1,-2-2 2,-5-4 4,2-1-2,0-5 2,2-5-6,-1-4-2,4 1-5,2-2-4,1-5 1,4 0-3,2-2-4,7-3-10,3-6-15,5-1-54,1-1-74</inkml:trace>
  <inkml:trace contextRef="#ctx0" brushRef="#br0" timeOffset="148364.48">866 9506 37,'0'0'2,"0"0"-3,0 0-1,0 0 4,0 0 5,0 0 5,-12 104 3,8-52-1,0 4-1,0 3-4,1 0 2,1-2-5,2-2 1,0-7-3,0-6-3,2-4 3,1-6-4,-3-10 4,1-3 2,-1-7 3,0-6 4,0 1 1,0-7 5,0 0 1,0 0 2,0 1-2,0 0-2,0 1-4,0-2-4,0 1 0,0-1-6,0-3 0,0-13-4,6-9-2,5-9 0,4-2 2,3 0-1,3-3 0,4-2-1,2-2-3,3-1 2,2 2 0,0-1 2,0 4 1,-3 2 0,-3 4 0,-3 4 1,-5 5 2,-6 9-2,-7 5 1,0 1-1,-2 6-2,1 1-1,-1-1-2,-3 3 2,0-2-2,0 2 3,0 0 1,0 2 0,0 11 3,0 8-1,-7 2-1,-2 3 0,-5 1-2,-3 1 1,-6 4-1,-5 1 0,-4 2 2,-5 0-1,-3 0 0,1-2 0,-1-4 0,4-4 0,6-6 1,8-7 0,6-4 2,6-4-1,6-3-1,1 2-1,3-3 0,-2 0-2,2 0-2,0 0 1,-1 2-1,1-2 4,0 5 4,10 1-1,7 3 2,6-1-3,5 4-1,0-4 1,4 1 0,2 3-2,2-2 1,-3 0 0,0-1-1,-1 1 3,-3-4-2,-1 2 2,-6-3-3,-5 0 0,-2-2 0,-7 0 0,-2-1 0,2 1 0,-4-1 1,-2 0-1,4 1-1,-6-3 1,3 4-2,0 0 1,1 3-3,6 4 1,-3 0-4,3 1-4,0-2-14,1 0-36,-3 0-43</inkml:trace>
  <inkml:trace contextRef="#ctx0" brushRef="#br0" timeOffset="148653.5">1404 10037 162,'0'0'20,"0"0"0,0 0-1,0 0-3,0 0-7,0 0-4,0 0 2,0 0 2,0 0 4,0 0 4,-22 85-5,21-46-2,-1 6-1,2 0-2,0 1 1,0-1-1,0-3-1,0-4 1,0-1-2,0-13 5,-1-2-2,1-8 3,-2-8-5,1 6-1,1-7 0,-2 0-4,2 1-1,0-6-2,0 0 0,0 0-5,0 1 0,0 0-11,0 4-27,2 0-109</inkml:trace>
  <inkml:trace contextRef="#ctx0" brushRef="#br0" timeOffset="151579.66">3805 10430 12,'0'0'6,"0"0"0,0 0-1,0 0 2,0 0 1,0 0 2,0 0 0,0 0 0,0 0-2,-9-15-2,7 15-2,0-2-4,1 2-1,0-2-3,-1 2-1,1-1 1,-7 1-5,2 0 0,-5 0-4,1 0 0,1 5-1,0 0 6,2 2 2,0-2 3,4-2 0,0 2 3,3-5 0,-1 0 6,1 0 1,-2 2 2,1 0-1,-4-2-3,0 3 2,0-1-1,3 1-1,2-3-2,-2 0-4,2 0-5,-1 2-1,-1-2-1,1 2-1,-1 3 3,1 0 0,-1 0 3,1 0-1,1-5 2,-2 0 1,2 0 2,0 0 0,0 2 1,0 0 2,0-1 2,0 1-1,0 0-2,0-1 1,0 1-3,0-1 3,0 0-1,0 2 2,0 1 2,2 2 0,7 1 1,6 2 0,3-4-1,4-2 0,5 0 0,2 0-1,4-1 0,2 0 0,3 0-3,-1 1 2,3-1-1,0 1 2,-1-2 0,2-1 0,0 2 0,0-2-1,0 0-2,1 0 0,3 0 1,2 0-3,3-2 3,-1 1-2,3-2 0,0-1 1,0 1-2,-1 2 1,-1 0 0,-2 1-1,-4 0 1,-2 0-1,-3 0 0,0 0 3,-2 0 0,1 1 0,2 0 1,-4-1 0,1 2-3,-4-2 1,2 0-2,-2 1 2,-1-1 3,4 0-2,-2 0 2,3 0-2,-1 0-1,1 0 1,2 0 1,-1-1-1,0 1-2,-1 0 2,2 0-2,-3 0 1,0 0 0,-1 0-1,-1 0 0,-4 0 1,0 1-2,-1 1 1,1 1 2,1-1-2,0-1 1,4 1-1,4-1-1,-2 1 0,3-1 0,1-1-1,2 0 2,-1 1-2,3-1 1,1 0-1,1 2 1,-1 0-1,-2-1 1,-2 1-1,0-1 1,-3 1 1,0 0-2,1-1 0,0 0 0,-1 1 1,0 1 2,2-2-1,2 1 0,1 0-2,1-1-3,1-1 2,1 2 0,-1 1 2,-3-2-2,-2 2 0,-2-2 1,-3 3-1,-3-4 1,-1 3 0,-3 1 0,-3-3 0,-3 3 0,-3-3 1,-3 1 0,0-2 0,3 0-1,1 0 1,5 0-1,-1 0 0,1 0 1,2-3-1,-1-1 2,4 1-2,-3 1 0,3-3-2,-2 2 1,-2 0 1,1 2 0,-4-2 0,-1 3 0,2-2-2,-2 1 2,0 1-1,-3 0 1,4 0 1,-3 0-2,1 0 2,0 1-1,0 1 0,3 2 0,0-1 0,1 0 1,0-1-1,2 1 0,-1 1 0,0-3-1,1 1 1,-1 0 1,-1-1 0,0 1-2,-4 0 0,1 1-1,0-3 2,-1 3 0,-6-2 1,3 0 0,-2-1-1,2 2 0,-1 0 1,-1-1-2,-6 1 2,1-2 3,-1 0-3,-5 0 0,1 2 0,-7-2-2,0 0 6,0 0-1,1 0 0,1 2-1,-1-2-5,1 0-6,7 1-6,-2 1-43,3 0-135</inkml:trace>
  <inkml:trace contextRef="#ctx0" brushRef="#br0" timeOffset="155939.91">3966 12751 22,'0'0'19,"0"0"-1,0 0 2,0 0 0,0 0-3,0 0-1,0 0-5,0 0-3,0 0-4,0 0-3,-54-30 0,50 28-1,0 0 0,-1 1-1,-5-1 1,5 0 0,0-1 0,1 3 2,-2 0 1,0 0-1,-2-2 3,-2 1 0,6-1 3,0 0-1,0 2 1,4 0 2,-8-1-3,4 0 0,0-1-1,0 2-1,4 0-3,-2-1 0,2 1-2,-1 0-1,-1 0-2,2 0 1,-1 0 1,1 0 2,0 0 3,1 0-2,11 0 2,8 1-2,4 2 2,4 0-2,1-1 2,3-2-2,1 0 0,5 0 2,-1 0-2,2 0 1,0 0 0,-1 0 1,0-2-2,2 0 0,0 1 2,2 1-2,5-1 1,-2 1-1,2 0-1,0-2 0,2 2 2,1-1-2,2-1 1,2-1 1,-1 0 0,2-2 0,-1 1 1,1-2-2,0 1-1,-5 0 2,5 0-3,-6 0 1,0 2 0,-2 2-1,2-1 1,-2 2-2,0 0 2,0 0 0,0 0 2,2 0-1,0 0 2,3 2-2,2 1 0,0-2-2,3 0 1,-2 1-1,1 0 2,-2-2 0,-2 1-1,-4-1-1,-2 0 0,-5 0 0,0 0 0,-1 0 1,0 2 2,3-2-1,0 0 0,1 2-2,5-2 1,0 1-1,0 0 0,5 2 0,-1 0 0,2-1 0,-1 1 0,-2-1-1,-3 1 1,-4-2 0,-2 2 0,-2-2 0,-1 1 1,-1-2-2,-1 2 2,-1-1-1,1 1 0,1-1 1,4-1-1,-1 2-1,3-2 2,0 1-2,1-1 0,-2 0 2,2 2-2,-3-2 0,2 0 0,-3 0-1,1 1 0,-2 0 2,-2 1-1,-3-2 0,1 2 0,-2-1-1,0-1 0,0 2 2,2-2 0,-1 5 2,2-5-4,-2 3 1,0 1 1,-1-1 0,0-1 0,0 2 0,2-1 0,0 2-2,1-2 0,0 2 0,-3-3 1,-1 3 0,-4-3 1,-1 1-2,-2-2 2,-1-1-3,-2 1 2,-7-1 1,2 0 0,1 0 1,0 0-1,-2 0 0,2 0 0,0-1 0,-1 0 0,7-2 0,-1-1 0,-9 3 0,2-1 0,0 0-1,-7 2 1,1 0 1,-1-3-1,-5 3 2,-1 0-1,1 0 1,-6 0 2,0-2 0,0 2-3,1 0-2,0-2-6,-1 2-9,0-5-31,0 2-68</inkml:trace>
  <inkml:trace contextRef="#ctx0" brushRef="#br0" timeOffset="156941.97">941 11651 150,'0'0'25,"0"0"-2,0 0-2,0 0-1,0 0-2,0 0-6,0 0-4,0 0-7,0 0-4,-5-51 2,3 51 2,-1 15 4,0 9 2,-1 9-2,1 5 0,-2 0-3,3 2 4,-2-2-3,1 1 2,0-3-2,0-4-2,1-1 3,-1-7-1,1-7 0,1 0 1,0-5 0,0-7 1,1 0 1,0-5 0,-2 0 5,2 0-4,0 2 2,0-1 1,0 0-1,0 2-1,0-3-1,0 0-3,0 0-1,3-7-1,6-10-3,6-7 1,3-4 0,4-1-1,2-3 1,1 0-3,4 1 2,-5 3-2,0 3 1,-3 3-1,-2 3 0,-6 8 0,-6 4-2,1 2-2,-3 3 0,-2 0 2,1 1-2,-4 1 3,0 0 2,0 10 1,0 5 3,-4 7 0,-9 0 1,-2 3 0,-2-1-2,1 1 3,-1-4-1,2-3 2,4-6 2,1-2-2,4-3 2,-2-3-2,0 2-1,5-5 1,0 3-3,3-4 0,0 0-1,-2 0-3,2 1 0,0 1-2,0 5 3,0 6 2,2 5 2,9 3-1,3 1-1,1-2-2,3 1 0,0-1-1,0-3-3,0 1 1,-4 1-2,2-3-8,-3 3-17,-4-7-46,1 5-57</inkml:trace>
  <inkml:trace contextRef="#ctx0" brushRef="#br0" timeOffset="157295.99">1394 12044 284,'0'0'10,"0"0"-5,0 0-4,0 0 0,0 0-3,0 0-4,0 0-3,0 0-6,0 0 3,0 0 1,39-34 4,-38 54 5,-1 6 2,-9 5-2,-1-1 2,0-1 0,-3-2 0,3-4 3,3-6-2,2-8 1,4-5 1,1-4 0,0 0 4,0 0 0,0 0 0,0 0-2,0 2-1,0 0 0,0-2 1,15 0 1,6-4 0,10-6-2,-1-5-3,6 1 1,0-4-2,-1 1-2,0 4 1,-2-1-4,-8 4-7,-7 5-9,-6 0-18,-5 5-34,-4 0-78</inkml:trace>
  <inkml:trace contextRef="#ctx0" brushRef="#br0" timeOffset="158528.06">3580 15886 47,'0'0'12,"0"0"2,82-41 5,-47 29-1,5 1-4,-2 2-3,2 2-7,4 3 1,-2-1-2,1 2-1,3-1 0,0 1 2,4 0-2,0 2 2,0 0-2,3-1 0,3 0-1,2-1-1,3 3 0,1-5 0,2 3-1,1-3 1,1 0 1,4 1-1,-2-1 1,1 2-2,3 1 1,-2-1 1,4 3-1,-1-3 1,1 2 0,-1 0 0,1-1 2,2-1-1,0 1 0,2 2 0,-3-4-2,2 1 1,-2-2 0,-1 0 1,0-2 1,-3 0 0,2-1 0,-2 1-2,-4 1 1,5-1-1,-3 3 3,-1 1-1,0 0-1,0 0-1,2 1-1,-1 2 0,4 0 0,1 0 0,4 0 0,-2 0-1,2 0-1,-3 0 1,3 0 1,-3-1 0,2-1-1,-5 2 1,-2 0-1,-5 0 1,2 0 0,-6 0-1,-3 0 1,-3 0-1,0 0 1,0 0 1,1 0-1,1 0 1,0 0-1,3-1 0,-1 0 0,3 1-2,-1-2 2,-1 2 0,-3 0-2,-2-1 2,-3-3 0,-4 3 0,-6-4 2,-6 2-2,-6 0 0,-8 0 0,-6 0-2,-5 1 1,-6 2 1,-1-3-3,-4-2-10,0-2-18,0-5-45</inkml:trace>
  <inkml:trace contextRef="#ctx0" brushRef="#br0" timeOffset="159500.12">620 14647 190,'0'0'26,"0"0"-3,0 0 2,0 0-5,0 0-5,-35-77-4,33 72-4,2 1-2,-2 1-4,2 3-2,-1-3-2,1 3-1,0 0 2,0 15 5,0 7 1,0 11 3,0 8-4,0 5 2,-3 1-3,2 3 2,-3-1-1,2-3 1,-1-5-1,0-1 2,0-7-2,0-2 1,2-11-2,1-9 0,-2 0 1,2-5-1,0 0 1,0 0 2,0-6-1,0 0 2,0 0 0,0 2 3,0-1 0,0-1 0,0 0 1,9-9-3,8-11-1,7-12-2,3-7-2,9-5 1,3-6-2,3-1-2,1-2 2,-1 3 0,-1 3 0,-2 5-1,-9 9-2,0 6-2,-12 9 2,-8 8-2,-3 7 4,-4 0-5,-1 0 1,2 0 1,-1 1-1,-3 2 3,0 0 1,-3 13 0,-6 5 0,-7 8 0,-1 1-4,-3 0 4,0 0 0,0-4-1,3 0 2,1-5 1,1-1-4,3-2 4,-1-4-2,6 0 0,1-6 2,3-2-2,0 1-2,-1 0 2,3 1-3,-1 3 3,2 6 3,0 1-1,10 7-1,3-2 1,4 1-2,1 2 1,3-3-1,2 2 0,-1 0 0,3-1-1,-2-3-2,-3 1 3,-2-5-6,-1 0 2,-7-4 2,-3 1-4,0-3-2,-4 1-9,0 0-20,0 1-20,-1 1-27,1-1-18</inkml:trace>
  <inkml:trace contextRef="#ctx0" brushRef="#br0" timeOffset="160287.16">1242 15123 205,'0'0'6,"0"0"3,0 0 5,0 0 3,-26 86 0,17-50-4,2-2-1,1-1-4,0 1-2,1-4-3,0-2 1,2-10-1,1 1 3,-1-9 5,1-4-1,2 0 4,0-6 1,-1 5 2,-1-1 0,1 0 1,1 1-1,0-5-2,-2 0-4,2 0-2,-1 0-2,-2 0-1,-2-9-1,0-6-3,2-8-2,2-2 0,1-1-2,1-3 2,5 4 0,4 1 0,-3 3 0,0 6-2,-1 3-2,1 2-1,-1 3 0,1 0 1,-4 3-1,2 1 1,2 3 0,4 0 1,4 7 3,4 7 0,-6 6 3,0 4-2,-3 2 2,-2 1-4,0 0 2,-2 2 0,-1-5 0,-2-7 0,-1-6-1,-1-6 0,-1-5 2,0 4-1,2-1 3,-1 2-1,1-1 0,-2-4 1,0 0-1,0 0-3,5-12-1,1-8-1,0-9-1,1-4 1,-1-3-1,7-2 0,-3-2-3,4 1-1,-1 0 4,2 5-1,-1 6 2,-2 3 1,-2 11 0,-6 4-3,-1 7-2,-3 3 2,5 0-1,6 0 2,2 2 3,6 10-2,-5 7 2,1 5 2,-2 7-2,-3 0 3,1 0-2,-2 0 0,0-3-1,-3-6 0,2-1 2,-3-8 0,-1 0-1,-1-1-2,0-4 1,0 4 1,-1-5 0,4 1 2,-1-1 0,-1 0-1,0 1 2,1 1 1,-4-6-2,4 6 0,-2-6-1,1 7 0,0-1-1,-1-2 0,1 2 1,-2-5-1,-1 0-1,1-1 1,1 2-2,-2-1 4,2 1-1,-3-5 2,0 0-2,7 0 1,5 0-2,6-8-1,4-5 0,0-9 0,2-2 0,1-6-3,0-6-1,1 1 2,0-7-6,1 0-6,-1-2-9,0-5-30,3 1-32,-2-4-75</inkml:trace>
  <inkml:trace contextRef="#ctx0" brushRef="#br0" timeOffset="165811.48">3510 10664 24,'0'0'9,"0"0"-3,0 0 5,0 0 1,0 0 0,0 0 0,0 0-4,0 0-2,0 0 1,0 0 0,-14-34 2,12 32 0,1 0-2,-2 2-1,2-2 0,-1 1 0,1-1-1,-1 0 1,2 2 0,-1-1 1,1 1-2,-2-1-1,2 1 0,-1-3 0,1 3-3,-1 0 0,1 0-2,-2-3 0,2 3 2,0 0 1,0 0 3,0 0-2,0 0 2,2 0-1,6 0-1,2 3 2,5 2 2,3-1 1,0-3 3,10 1-2,-1-2 2,3 0-3,1 0 1,3 0-1,1 0-3,1-2 1,-1 1-1,1 1-1,-1-2 0,1 2 1,1 0-1,1 0 1,-2-2 0,-2 2-1,3-1 0,-2 0 0,1-2 0,-3 3 0,5-4 1,-1 3-3,4-2 2,-2-1-4,3 1 1,1 1 0,0-1 0,4 3 0,-2 0-1,2 0-1,-2 0 1,0 0 0,0 0 1,-3 0 0,-1 3 1,-1 1-1,-3-3 0,1 3-1,-2-3 1,0 2 0,-1-2-1,-2 2 2,2-3-2,2 3 2,-1-3 0,2 1-1,3-1 1,0 0-1,0 0 3,-1 0-4,1 1 0,-4 1 0,0-2 1,-4 2 0,0-2 1,-1 1 2,0-1-2,-2 0 2,1 0-1,-1 0-1,0 0 2,5 0-2,-1 0 0,3 0-1,6-1-1,3-1 0,1 2 0,3 0 0,1 0-1,-2 0 1,-1 0-1,0 0 0,-1 0 1,1 0 0,-3 0 0,4 0 1,-1-3 0,1-1 0,1-1 2,0-2-1,-1 2-2,-3 2 0,0 3-4,-2-2 3,2 2 0,-1 0 0,2 0 0,0 0 0,0 0 0,1 0-1,-3 0 2,1 0-1,-4 0 0,-1 2 1,-2-2-1,-1 0 1,-1 0-1,-3 0 2,1 0-1,-3 0 0,1-2 1,2-1-1,-1 0 0,1-1-1,3 1 2,1-1-1,1 1 0,-1 2 1,3 1-1,-1 0 0,4 0 1,-2 0-1,0 0 2,2 0-4,-1 0 2,-1 0 2,0 1-4,-2 4 4,0-2-2,-1 2-2,-3-3 1,-2 1 0,0 1 1,-2-1 0,0-1 0,-1 1-1,0-1 0,1 0 1,2 1 0,1-2 1,0 0 0,3 2-1,-3-3-1,0 3 1,-1-2 0,-3 0 0,-3 1 1,-2 0-1,-8-2 1,1 1-1,1-1 0,-10 0 1,9 0 2,-9 0-2,0 0 0,1 0 0,-8 0 0,2 0 2,-1 0-1,0-1-1,-1-1 0,1 2 1,-5 0-1,0 0 2,0-2-2,1 2 0,0 0 1,1 0-3,-2 0 0,1 0 0,-1 0 0,2 0 1,-2 0 2,1 0-1,-1 0 1,2-1 2,-2 1-4,0 0 4,1 0-2,-1 0-3,0 0 6,3 0-3,-3 0 2,0 0 4,0 0-5,0 0 0,1 0-1,-1 0-2,0 0 0,0 0 0,0-1-1,0 1 1,2 0-1,-2 0 1,0 0-1,0-3-3,0 3-1,0 0-9,0 0-16,0 0-37,0 0-125</inkml:trace>
  <inkml:trace contextRef="#ctx0" brushRef="#br0" timeOffset="170016.72">1288 9387 3,'0'0'11,"0"0"0,0 0 2,0 0-2,-17-86-3,11 68 1,0-1-3,-3 4 1,0-2 1,-3 0-1,0 5-1,-2-2-1,-1 1-3,4 6-2,-4 1 0,-2 1 0,1 1 1,-3 1 1,1 1-2,-1 0 1,-1 2 1,-5 0 2,2 0-2,1 0 1,1 0-1,-2 2-1,2 0 2,-3-1-3,0 2 1,0 3-1,0 0 0,-1 1 1,0 3-2,1-1 1,1 1-1,0 2-1,3 1 4,0 1-5,3 0 4,-2 1-2,3 0 1,-1 0 0,4 0 0,-3 2 0,1 1 0,0 1 1,0 1 1,1 4-1,0-2 2,2 2-2,0 1 1,2-1-1,-2-1 0,4 2 0,0 1-1,1 1 3,3-1-2,0 0 1,1 1 1,0-1-1,0-1 1,0 4 1,3-2 0,0 1 6,0 3 2,0-1-4,0-1 2,0-2-10,0-3-2,0-2 2,0-6 0,0 3 0,0 1 0,0-2 0,4 6-2,-1-2 4,0-1-1,1-1 0,-1 0 1,2 2-2,0 0 0,1 0 0,0-2-1,0 2 2,-1-3-1,3-4 4,-3-2-2,2 1 2,-2-4 0,3 4 0,0-2 1,1-1-2,1 2 1,3-1-2,0-1-1,1 0 2,2-1-2,3 1-1,0 2 0,4-1-1,3 0 1,0 0 2,0 1-2,1-1 1,-2 0-2,-1-1 1,0-2 0,-3-1 0,-7-4 2,1 2-2,-2-1 4,-1-3-3,0 5 3,-2-4-2,0-1-1,0 1 2,2-3-2,8 0 1,1 0 0,7 0-2,-3 0-2,1 0 2,-2 0-3,-5 0 1,0 0 6,1-3-5,-7 3 2,9 0-2,-8-2-2,-2 2 3,1 0-1,0 0 1,0 0 0,-2 0 0,1 0 0,-8 0 0,9 0 1,-7 0 1,7 0-4,6-2 2,0 1 0,5-2-1,-1 2 2,-1-2-2,-1 0 0,0-1 0,-3 1 0,-1 2-1,-2-2 2,-3 2 0,4-3 0,-6 3 2,-6-1-1,4-1 1,-1 1 1,0-3-1,5-6 0,-3 0-2,2-5 0,-1-1-2,3 0 1,-3-1 0,3 2-1,0 0 1,-1-1 2,1-1-1,-2 0 0,0-2 0,0 1-1,-3-1 2,1-2 1,0 3 0,-2-3 0,-2 3 2,-1-2 0,-1 0 1,0 0-1,0-3-1,-2 2 2,3-2-2,-1 0 0,0 1-1,1-3-2,1-2 0,1 0-1,1-1 1,-2 0 0,1 0-2,0 2 3,0 0-1,-2 2 2,0-2 3,-2 3-1,-2 0 3,0-1 2,0 1 0,-3-1-1,-4 2 0,1-1-1,-1 0-1,-2 2 1,1 2-3,-3 0 0,3 2-1,-4 0-2,2 1 2,0 1-3,-3 1 0,1-1-1,-3 1-2,-3 0 2,-2 3 0,-2-2 0,-4-1-1,-2 4 0,-2-3 1,-5 2 0,1-1 1,-2-1-2,1 1 2,-1 3-1,4 0-3,2 3-2,8 0-6,3 5-10,2 2-16,4 0-21,-4 11-39</inkml:trace>
  <inkml:trace contextRef="#ctx0" brushRef="#br0" timeOffset="172559.86">3649 12853 68,'0'0'26,"0"0"-6,0 0-5,0 0-6,0 0-2,0 0-1,0 0 0,0 0-1,0 0 1,-10 0 0,9 0 0,-1 0 0,0 0 0,1-2-2,0 2 2,-1-1 0,1 1 0,-1-2 0,-2 0 1,0 0-2,-1-1 2,1 1-1,0-1 1,1 1 0,-1 0-1,1 0-3,-2-1 1,2 0-3,0 0 0,-1 1 0,4 2 1,-1-1-2,1 1-2,-2 0 2,1-2 0,0 2 0,-1 0 3,1-2-1,-1 0-1,1 1 2,-1-1-1,1 0 0,1 1 1,-3-1 0,3 2 1,0-3 0,0 2-1,-2 0 0,2-1-1,-1 1-2,1-1 0,0 0-1,0 1 0,0-1 0,0 2 0,0-2 0,0-1 1,0 1 0,1-1 0,8-1 0,0 1 1,4-1-1,3 1 1,2 1 0,7 1 1,-2-1 0,-1 0-1,-5-1 1,1 3-1,2 0 0,0-2 2,4 0-2,-6 1 0,1 1 0,1-2 0,2 0 2,7 2 0,0-3-2,-1 3 1,1-4 0,3 3-1,0-3 0,0 1 2,4 1-1,-2-3 1,1 2 0,-2-1-2,0 1 1,0 1-1,-2-1 0,0 1 1,-1 1-2,-4-1 1,4 0 0,-2 1 0,-2 0 1,2-1 1,0 1-2,1 1 1,2-2 3,4 1-2,-1-1 1,2 1-1,0-1 0,2 0 1,0-1-2,-3 2-1,0-2 2,0 2-3,-3-1 2,1 0-2,0 1 1,-1 1-2,-2 0 1,2 0 1,-1 0-1,-1 0 1,1 0 0,-1 0-1,3 0 1,1 0 1,1 0 0,3 0 1,1 0 1,2 0 0,0 0-2,0 0 1,1-2-1,-3-1-3,-1 2 1,-4 1 0,-1 0-1,-2 0 2,-4 0 0,1 0 0,-3 0-1,0 0 0,1 0 0,-2 0-1,1 0 1,2 0 1,-1 0-2,1 0 1,0 1-1,1-1 1,-1 2 1,2-1 0,-1-1 0,-2 0-1,0 0 0,0 0 0,-2 0 1,2 0 1,-2 0 0,0 0-2,-1 0 0,-1-1 0,0-1 0,0 2 0,2 0 0,1 0 1,0-1-1,3 1 1,2-2-1,2 2 0,1-1 0,2 0-1,1 1 2,-1 0-2,-2 0 1,-1 0 0,-1 0 0,-2 0 0,-2 0 0,-2 0 1,3 0-2,-2 0 1,1 0 0,1 0 0,1 0 0,-3 0 2,5 0-2,-1 0 0,2 0-1,3 0 0,2 0 0,2 0 3,-1-2-3,4 2 1,-5 0 0,2 0-1,-2 0 1,-2 0 0,-3-2 0,-1 2 0,-4 0-2,-1 0 2,0 0-2,-1-1 2,-2 1 0,0-2 4,0 0-4,3 1 0,0 0 0,3 1-2,0-2 2,3 1-2,0 1 1,1 0 1,-1 0-1,1 0 1,-1 0 1,-2 0-2,-1 0 2,-1 0-1,-1 0 0,-2 0 0,1 0 0,-2 0 0,0 1 0,1-1-2,3 0 2,1 2 0,4-1 0,-1 0 1,3 1-2,0-2 1,-1 2-1,-1-2 1,1 1-1,0-1 1,-1 2-1,0-2 1,1 2 0,-4-2-3,-1 1 3,-1 0-1,-2 1 1,-2-1-1,-8 1 1,3-1 0,-2-1-2,-1 2 1,6 1-2,1-1 3,-1-1 0,3 1-1,2-2 4,0 1-5,0-1 2,1 1 2,-5 2-5,2-1 2,-1 0 0,-2 1 0,1-2 1,-8 1 2,3 1-3,-2-2 1,-3 0-1,5 1-4,-5-2 5,0 2 0,-1-2-1,0 1 1,0-1 0,-6 0 0,7 2 0,-8-2 1,5 0-1,4 0 3,-10 0-3,2 3 1,-2-3 1,2 0-2,-1 0 1,1 0 3,-6 0-2,0 0 0,0 0-1,2 0-1,-1 2 0,1-2-2,-2 0 0,3 0-3,-2 0-7,7 0-19,-2 0-106,6 0-80</inkml:trace>
  <inkml:trace contextRef="#ctx0" brushRef="#br0" timeOffset="177868.17">788 12804 25,'0'0'17,"0"0"-4,0 0-2,0 0-4,0 0-2,0 0-3,0 0 4,85-15 0,-66 10 2,-3 3 0,7-5 2,2 2 1,2-3 2,3-3-1,4 1-4,1-1-1,-1-2 0,0 0 1,0 1 3,2-1 0,-1-1-2,0 0 2,-4 2 1,0-2 1,-2 2 1,-4-1 3,0-1 3,-4 0 4,-1 1 1,-2-3 0,-2 1-4,0-1-2,-2-3-6,3 3-4,-4-3-4,8 0-3,0-3 0,3 2-2,4-6 0,1 3 2,-2-4-1,-1-1 1,-3 1 2,-2 1-1,-3 2 0,-2 0 2,-1 4-1,-4 2 1,1-1 0,-4 3 0,-2 4 0,-1-1-1,3-1-1,-2 0-1,1-5-1,1-1-1,0 1 0,1-2 0,0-4 0,1 3 1,1-4 0,1 1 0,-1-1-3,-2 2 4,-2 0-3,-1 0 4,-3 0 1,-1-1-1,-2 2 0,0-3 0,-5 2 1,-2-1-3,-3-1 0,-3 0 0,-2 2-1,-1-1 2,0 3-1,-2 2-1,-1-1 1,-1 4-1,-1-1-1,1 1 1,0 2 0,-3 0-1,0 0 1,-1 1 0,-2 2 0,-1-1 0,-3 1 0,-1 2 0,1-1 0,-3 1-2,-1 2 4,-3 1-2,-2 2-2,3 0 2,-4 2 0,-1 2-1,2 0 1,1 1 0,-1 0 1,3 0 1,1 0-2,2 2 1,3 1-1,-1 0-1,4 2 1,0 0 0,3-1 0,4 1 0,-2-2-2,4 4 2,0-1-1,-1 2 0,2 0 0,-3 1 1,0-1-1,1 4-1,-3-2 2,2 0-1,1 0-1,0-1 3,2 1-1,4-3-1,-1 0 0,2 1-1,3-2 0,-4 3 2,2 1-1,-1 0-1,-4 5 2,3-1-3,-2 2 3,2 3-1,-1 0-1,1 1 2,0 2-2,-1 1-1,0 1 2,0 3-1,2-2 2,-1 0-2,5 0 0,-2-2 0,1 0-1,2 0 4,1-1 0,0 3-2,2 0 3,2 1-3,-1 1 1,1 0 0,2-2 0,0 0 0,0 0-1,0-1 1,0 2-1,-2-4 1,2 0-2,-2-5 2,2 1 0,-2 2 0,1 0 0,-1 4 2,1-5-4,-2-2 1,3 1 0,0-4 1,-2 7-1,2-2 1,0-7 0,0 11 2,0-6-2,0-4 0,0 7-1,0-3 0,0-5 1,2 6 0,1-3 1,0 2-1,0-2 2,1-2-2,3 1 0,-3-4-3,2 4 2,0-1-2,-2-4 2,3 3 1,-4-7-1,2 3-1,-1-1 2,0 0 2,5 3-1,-2-3 0,3 3-1,1 0-1,0-3 1,-2 2 1,1-2-1,4 1 0,-2-2 0,1 2 0,-2-3 2,1 2-1,-3-2 0,5 0 0,-5-2-1,1 2 0,-1-1 0,-2-1-1,3 1 1,-6-3 1,5 3 0,-3-4-1,4 3 0,0-1 0,-3 1 0,2-1 1,-4 0-1,0-1 2,-5-1-2,4 0 0,1 2 1,-1 0 0,1-2 1,-5 0 0,0 0 1,0 0-3,1 0 3,0 3 0,1-3 0,0 0-1,0 0-1,-1 0 1,1 0-2,-1 0 0,1 0 1,-1 0-1,5 0 0,0 0 0,0 0 0,0 0 0,-6 0-1,5 0-1,1 0 1,6 0-1,-1 0 0,2 0-3,7 0-2,5 0-5,8 0-49,2 0-172</inkml:trace>
  <inkml:trace contextRef="#ctx0" brushRef="#br0" timeOffset="181155.36">3314 15927 91,'0'0'14,"0"0"6,0 0-1,0 0-3,0 0-5,0 0-2,0 0-5,0 0 5,0 0-4,0 0 2,37-51 0,-19 43 0,3 2 1,1 0-1,0 1-2,2 1-2,2-1 2,0 0 0,3 1 4,2 0-2,3-1 2,1-1-5,5 0 2,2 0 1,-1 0-1,4-2 2,-5 0 0,3 1-2,0 0 5,-1-1-4,1 0 2,0 0 0,0 3 0,-1-2-2,-2 2 2,1 1 0,1-1 1,3 0 1,3-1-3,2 1 0,4-1 0,1-2-2,2 2 2,3-1-2,0-1-3,1 1-1,-1 0 1,-4 3-1,-1 0 1,-5 0-1,-3 1 2,-3 0-1,-5 0 0,-2 0 1,-2 2-1,-2-2 1,0 1 3,1-3-1,1 3 0,2-3-3,-1 3 0,2-1-2,0-1 3,1 1-3,2 0-1,1 0 1,-2 2-1,2 1 1,0-3 1,-1 3-2,-2 0 1,-3 0 0,0 0 0,-3 0 0,-1 0 0,-2 0 1,1 0-2,-1 0 1,0 0-1,2 0 1,2 0 0,2 3 0,3-1-1,5 1 1,5 1-2,2-2 0,4 4 1,0-2-1,0 1 1,-3 2 0,2-1-1,-1-1-2,-3 0 3,-2 2-2,-1-2 1,-5 2-1,-2-1 2,1-2 0,-2 2 0,0 0 0,2-1 0,0-1 1,0 1-1,6-2 0,3 1 1,3 0-2,2-1 1,3 1 0,0-1-3,-1 0 2,0 0 0,-2 1-1,0 0 2,-2 0-2,-1 0 0,-2 1 2,-3 0 0,-1 0 0,1 0 2,-1-3-2,2 1 0,4 1 0,-4 1-1,6-3 1,0 1 0,-1 0 0,-3 1 0,-3-4-1,-4 0-1,-2 3 1,-5-3 0,-2 0 1,-1 0 1,-4 0-2,-1 0-1,-2 0-1,-8 0 1,-1 0 1,-5 2 0,-5-2 0,-1 0-2,-2 0-1,2 0-2,0 0-3,0 0-17,-6 0-59,0 0-129</inkml:trace>
  <inkml:trace contextRef="#ctx0" brushRef="#br0" timeOffset="183639.5">1557 14526 54,'0'0'45,"0"0"-2,0 0-6,0 0 2,0 0-6,0 0-2,0 0-1,0 0-5,0 0-6,0 0-2,18-53-4,-18 48-3,0-2 2,0-5-4,0 2-1,0 0 1,-2 0-2,-2-1 0,-1-3 1,-2-1 0,0-2-1,-3 0 2,0 1 1,-4 0-2,2-3 1,-6 1-2,1 1 0,-3-1-1,-2 2 0,3-1-2,-2 1 1,-1 0 0,6 3-4,-3 1 1,2 2-1,4 3-1,-2-2 1,0 2 0,-2 1 0,-6-3 0,0 3 0,-1 0 0,0 2 0,0 0 0,-2 1 1,-1 0 2,1 1 0,-3-2-2,1 3-2,2-1 1,-3 2 0,-1 0-2,2 0 4,-1 2-5,-1 3 2,1 0 0,-1 0-1,1 1 2,0 1 0,1 2 0,1-1 0,2 2 0,1-1-3,1 3 4,-1-2-1,1 2-1,2 0 2,-1 1-2,-1 1-1,-2 2 1,1 1-2,0 2 2,-3 3 1,1 1-2,-1-1 1,1 4 0,1-2-1,2 4 2,3-3 5,-2 4-5,7 0 5,0 0-4,1-2-2,2 0 1,1 1-3,3-3 3,-1 2-1,2 2 2,3-3-1,-1 3 0,4 1-1,-1-2 1,2-1-1,0 2 1,0-2 0,0 2 1,2-1-1,1-1 0,0 0 0,-1 0-1,1 0 0,2-1 1,2 1-1,-1 2 2,1-1 1,2 2-3,1 2 3,-2 1-2,0-4 3,2-4-1,0 1-2,0-4 1,-1 0-2,1-1 0,0 1 0,-1-2 1,2 0-2,-1 0 2,1-2-2,0 3 2,1-2 0,0 1 0,2 2 0,3-3 0,-2 2-2,4 0 1,-1-2-2,1 3 2,1-3 0,-4 0-2,2 0 2,-1-4 0,1 1-1,0-1 4,2-2-2,-2 1-1,0 1 7,1-1-6,-2-2 4,1 0-3,-1 0-2,-1-2-1,-1-1 1,0 1-1,0-2 2,1-1 0,-1 0-2,1 1 4,2 1-4,-1-1 2,2 1 0,-1 0-1,0 1 1,1-2 1,-2 0-1,0 0 0,1-1 0,1 2-1,-1-1 2,1 0-1,0-1 3,0 0-2,0 0 0,2-1 0,-2 0-1,0-2 0,0 3 0,-2-3 1,3 1 0,0-2-1,-1 2 1,2-3-2,0 1 1,0-1 1,2 0 1,1-2-2,-1 1 1,-1-1 2,0 0-2,2 0 2,1 0-1,-2 0-1,2 0 0,-2-3-2,1 0 1,1-1 1,-3-1-1,1-2 1,-2 4 0,2-4 0,-2 2 1,0 0-1,-6 3 1,4-1 0,-2-2-1,-1 1 0,7-2-1,-11 1 1,6-1 2,-3 2-1,1-1 0,4-1-1,-7 2-2,3-3 1,-2 1 1,2 0 0,3-2 0,-6 3 0,0-2 0,0 1-1,-1 4 1,1-5-2,1 2 1,-4 0 0,5 1 0,-8-2 1,2 4-1,0-3 1,0 1 1,0 1 0,-1-2-2,3 1 3,-2-3-4,-1 2 3,1 0 1,4-3-2,-1-1 0,0 1 0,0 1 0,1-3-1,-1 2-3,-1-2 4,1 2-4,-5 1 3,2 1 1,-2-1 0,1 1 0,0-2 1,-2 0 1,1 2-1,-2-2 0,3-4 0,-4 2-2,2-5 0,0 1 1,-3-3-2,4-5 0,-1-1 0,-1-1-1,0 2 1,5-2 1,-1 2 0,-2 0 2,2 2-3,-3-1 2,0 2-2,-2-3 1,0 7 0,0-2 3,-3 0-1,1 5-1,1-9 1,-3 1-5,0 2 3,1-7 1,-1 2-2,0 0 0,0-2 0,0 3-5,0 3 6,0-1-4,0 0 4,0 6 0,0-7 0,0 0 0,0 6 0,0-7 0,0 2 2,0 9-1,0-9 0,-1 1 0,0 1-2,-4-4 1,2-1 1,0 1-1,0 0 0,0-2 1,0 8-1,0-1 0,2 6 0,-1-3 1,-3-3-1,2 6 1,-1-5-1,-1 0 0,1 6 0,0-5 0,1 6 0,-3-1 1,2-2-1,1 2 0,0-1 1,-3 0-1,2 1 0,-2 1 1,0 0-1,1 0 1,0 0-1,-1-1 1,-3-3-1,2 5 0,-1-6 0,-1 2 0,2 5 0,-2-6 2,1 4-2,2-1-5,-6-3 5,4 1-5,2 5 5,-3-5-1,-1 2 1,2 2 0,-2-3 0,-1 1 0,-1-1-1,-3-1 2,2 1-1,-3 0 0,1 3 0,-2-2 0,-1 1 0,1 1 1,0-1 0,2 4 0,0-2 0,0 2-1,5 2 0,-7-2 1,6 1-2,1 1 1,-3 1 0,3-1 0,-3-1-1,3 2 1,-1-1 1,0 0-2,3 1 2,-4-1-2,1 0 1,0 1 0,1 0 0,-3 0 0,3-1 0,-5 3 0,4-2 1,-5 2 0,3-1-1,0 1 0,-1-2 0,1 2-1,-2 0 3,4 0-2,-4 0 0,4 0 0,-1 0-4,1 0 4,-1 0 0,2 0 0,-2 0 0,7 0 1,-7 0-2,5 0 1,-5 0 0,0 0 0,0 0 2,0 0-2,-2 2 0,2-2-1,-3 1 0,-2 1 0,7-2 2,-9 5-1,9-5-1,-4 2 0,-6 0 0,8-1-1,-7 2 0,3 1-2,3-4 0,-3 6-4,2-2-10,-1 1-28,-3 0-59,0 0-142</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5:02:03.675"/>
    </inkml:context>
    <inkml:brush xml:id="br0">
      <inkml:brushProperty name="width" value="0.05292" units="cm"/>
      <inkml:brushProperty name="height" value="0.05292" units="cm"/>
      <inkml:brushProperty name="color" value="#FF0000"/>
    </inkml:brush>
    <inkml:context xml:id="ctx1">
      <inkml:inkSource xml:id="inkSrc3">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20-09-18T05:05:51.928"/>
    </inkml:context>
  </inkml:definitions>
  <inkml:trace contextRef="#ctx0" brushRef="#br0">2789 10684 3,'0'0'10,"0"0"3,0 0 2,0 0-3,0 0-3,0 0-2,0 0-2,0 0-1,82 0-3,-56 0-1,3 2 0,2-1-3,2 4 2,3-5 1,0 4 0,2-3 0,-2 1-1,1-2 0,3 1 0,0-1-1,0 0 0,3 0 1,0 0 1,0 0-3,2 0 3,0 0-1,2-1 0,0-1 1,2 1 2,3-1-3,-1 0 1,1-1-1,0 0 0,0 1 1,0 0 0,3 0 1,-3 1-2,-3-1 1,0 1-2,-1 1 2,-2-2 0,2 2 1,-4-2 0,3 2-1,-4 0 0,2-3 0,1 3 0,2-1 0,-2 1 1,3-1-1,1 1 0,-2-2 1,2 1-2,-1-3 2,0 4 0,2-5 1,-1 3 0,2-1-1,-2 0 0,0 1 1,-1-3-2,-1 3 1,0-1 0,-2-2 0,2 1 0,-3 1 1,2-2-1,-1 1 0,2 0 0,4 0-1,2 0 0,-1 1 1,5 1 1,1-1-1,2 1 1,0 0-2,0 1 2,1 1 0,-1 0-1,-2 0 1,0 0 1,-1 0-3,0 0 2,-1 0-2,3 1 0,-2 1 1,5 0-1,-1-2 1,2 3 1,1-3-4,2 0 2,3 0 0,0 0-1,1 0 1,0 0-1,1 2-1,-4 0 2,-3-1-2,-1 3 4,-5-3-2,-1 2 0,-3-2 0,1 2 0,-1 1 2,-2-3-2,1 1 0,1-2 1,0 2-2,1-2 1,2 0 0,-2 1-2,1 1 0,0-2 2,3 2-2,-2-2 1,-1 2 1,0-2 0,-4 0 0,-3 0 2,-3 0-2,-3 0-1,-3 0 2,-5 0-3,-2 0 2,-2 0 1,-3 0-1,-2-2 1,-1 0-1,0 2-1,-1-2 1,-5 1 0,-1 1 0,-8-2 0,-5 2-1,2 0-2,-8 0-2,0 0-3,0 0 1,2 0 0,-2 0-1,-2-2-5,-12 2-12</inkml:trace>
  <inkml:trace contextRef="#ctx0" brushRef="#br0" timeOffset="913.05">1703 10530 5,'0'0'5,"0"0"-4,0 0-5,0 0-3</inkml:trace>
  <inkml:trace contextRef="#ctx0" brushRef="#br0" timeOffset="1553.08">651 10851 13,'0'0'13,"0"0"-3,0 0-2,0 0-3,86-37 0,-52 25-3,3-1 1,8 0 0,1-2-2,6 0 0,5-2-1,2 0 0,3 1 2,0-1-2,0 0 0,1 0 1,-4 2-1,-3-1 0,-5 3-4,-3 1 5,-8 0-4,-5 2 4,-6 2-1,-9 3-3,-10 2-8,-4 3 1,-6 0 1,0 0 2,0 0 9,-6 6-2,-8 6 6,-9 4-5,-6-4 3,-5 1-2,-2-2 0,-3-2 2,-4 0 0,-1-1 0,-3 0 0,0-1 1,3 0-2,0 1 1,2 1 1,5-1-2,1-2 1,2 0-2,2 0-1,6-1 1,6-3-1,10 0 1,6-1 3,4-1 0,-2 0 1,2 0 1,0 0-1,9 0 0,10-5-2,11-5 0,9 0-1,5-2-1,5-4 0,4 2-1,2-2-2,3 1 1,1 0-4,-1 0 3,-3 1-2,-3 1 3,-5 1 3,-6 2-5,-6 2 2,-12 3-5,-11 1-3,-6 3 3,-6 1-1,0 0 4,-11 6 4,-12 8-2,-12 4 1,-11 2-1,-9 2 3,-7 1-3,-6 0 2,-1 0-2,-1-3 1,1-2 0,3-5 3,3 1 0,6-4-1,4 0 1,7-2-3,9-1-1,5 0-1,12-2 0,8-3-3,7 1-4,5-3-7,0 0-10,0 4-18</inkml:trace>
  <inkml:trace contextRef="#ctx1" brushRef="#br0">149 9599,'25'0,"0"0,0 0,24 0,-49 0,25 0,25 0,-50 0,24 0,26 25,-50-25,50 25,-1-25,-24 0,25 25,-26 0,1-25,-25 0,25 0,-25 0,0 0,0 0,0 0,-25 0,25-25,-25 25,25-25,0 25,0-25,0 25,-24 0,24-25,-25 25,25-24,0-1,-25 25,25 0,0-25,0 25,0 0,25 0,0 0,-25 0,24 0,1 50,0-50,0 24,24 1,-49-25,25 0,-25 0,25 0,-25 25,0-25,25 0,-25 0,0 25,0 0,0-25,0 0,0 24,0-24,0 50,-25-50,0 25,-24-25,24 25,0-1,0-24,25 0,-25 0,25 0</inkml:trace>
  <inkml:trace contextRef="#ctx1" brushRef="#br0" timeOffset="2785.15">174 11609,'0'0,"25"0,0 0,-1 0,26 0,-25 0,24 0,-24 0,0 0,0 0,-25 0,25 0,-25 0,24 0,1 0,25 0,-50 0,25 0,-1 0,26 0,-25 0,-25 0,25 0,-25 0,24 0,1 0,0 0,-25 0,25 0,-25 0,50 0,-26 0,1 0,-25 0,25 0,-50 0,0 0,25 0,-24 0,-1-25,25 25,-25 0,25-25,-25 0,0 25,25-25,-25 25,1-24,-1 24,0 0,25-25,0 25,50 0,-50 0,49 25,-49-25,25 0,-25 24,25-24,0 0,-25 0,25 25,-25-25,24 25,-24-25,25 0,0 0,-25 0,0 25,0-25,0 25,-25-1,0-24,1 25,-26 0,25-25,-25 25,1 0,24-25,0 24,0 1,1-25,24 0,0 0,0 25,-25-25,25 0,-25 50,0-50,25 24,-25-24,25 0</inkml:trace>
  <inkml:trace contextRef="#ctx1" brushRef="#br0" timeOffset="5489.31">8087 10269,'24'0,"1"0,0 0,-25 0,25 0,-25 0,25 25,24 0,-24 24,50 1,-1 24,50 26,-50-76,26 76,-51-51,1 26,-1-26,-24-24,-25 0,25 0,0 24,-25-24,0 0,25 24,-25-24,24 25,-24-25,0 0,0 24,0 1,0-1,0-24,-24 25,24-25,0-1,-25 51,0-50,0 24,-24 1,24-1,0-24,0 25,0-25,1 24,-26-49,25 50,0-25,-24-1,49 1,-50-25,50 0,-25 25,25-25,-24 0,24 25,-25-25,25 0,0-75,0 75,49-49,-49 24,25 0,0-49,-25 49,0 25,25 0,-25 0,-25 25,-25 49,1-49,24 0,25 24,-50-24,50 0,-24 0,24-25,0 25,0 24,-25-49,25 25,0-25,0 25,0 0,25-25,-25 0,24 25,-24-25,0 0,25 0,-25 0,25 0,0 0,0 0,-25 0,49 0,-24 0,0 0,0 0,-25 0,49 0,-24 0,0-25,0 25,-1 0,-24 0,0 0,0-50,0 25,0 0,-49-49</inkml:trace>
  <inkml:trace contextRef="#ctx1" brushRef="#br0" timeOffset="7456.42">8136 10368,'0'50,"25"24,-25-24,25 0,0-1,-25 26,49-1,-49 0,0-49,0 0,0-25,0 25,25-25,-25 0,0-25,0 0,0 0,0 1,-25-1,25 0,0 25,0-50,0 1,0 49,0-25,-24 25,24-25,0 0,0 25,-25-24,25 24,0-25,0 0,-25 25,0-50,25 26,0 24,0 0,-25-25,25 0,25 25,0-25,0 0,0 25,-1 0,1 0,-25 0,25 0,0-24,0 24,-1 0,1 0,0-25,0 25,24 0,-49 0,25 0,0 0,0 0,-25 0,25 0,-25 0,49 0,-49 0,25 0,-25 0,25-25,-25 25</inkml:trace>
  <inkml:trace contextRef="#ctx0" brushRef="#br0" timeOffset="-184899.74">7814 9685 7,'0'0'22,"0"0"-1,0 0 1,0 0-2,0 0-4,0 0-5,0 0-5,0 0-5,0 0 1,-10 3-2,10-3 1,0-9 2,9-6 0,4-7 0,4-5 2,5-7 2,3-3 3,4-6 1,3-3 2,6-7 3,1-3-3,3-1 3,3-4-1,2-4-2,1-1 1,3-7-7,0 2 1,4 0-2,0 3-1,-3 3-2,-3 6-2,0 4 0,-7 6-2,-3 6-1,-5 1 2,-3 6 0,-5 4 1,-3 4 2,-3 1 0,-2 3 1,-4 2 1,-2 1 0,-1 5-1,-1-1 2,-1 2-5,3 0 2,-2 0-2,0 0 1,2 1 1,2-1 0,2-1 2,-2 3-1,4-3 0,-1 1 0,0 3-1,-3-1 0,4 2-1,-6 2 0,2 1-1,-2 1-1,1-1 0,-2 1 0,4 0 0,-2-1 0,0 1 0,1-3 0,5-1 0,-2 0-1,2 0 1,0-1 1,3-4-1,1 0 1,1-4 0,1 2-1,1-2 1,-3 1 0,-1 1-1,-5 4-1,-1-1 2,-6 6-1,-5 4 3,-1 1-1,-1 0 0,-1 0 0,1 2 0,3-6-2,-4 5 0,2-1-2,2-3 1,-3 4 0,1 0 0,-1 1 1,0-3 0,0 3 0,0-1 0,1 2 0,-4 1 2,0-2-1,0 2 1,4-4-4,-1 1 1,4-5 0,4-1 1,-3 0 1,7-4-1,-5 2-1,3 0 1,0-1 0,-1-1 0,2 1 2,-2-1-2,2-1 2,-2 0 0,2 2-1,-3 3 2,0-2 1,-2 1-3,-3 2 1,3-4-1,-3 6 1,0-3-2,5-3 0,-2 0 0,4-3 0,0 1 0,-1 1-2,-2 5 4,-2-1-4,0 2 2,-1 2 0,1-2 0,-5 4 0,2 1 0,-5 2 2,0-3-2,0 3 0,1 0-2,0 0 1,1-2-1,0 2-3,-1-2 3,1 2-7,-1-1-4,0 1-4,1-2-12,5-1-31,3-1-51</inkml:trace>
  <inkml:trace contextRef="#ctx0" brushRef="#br0" timeOffset="-183984.69">10456 6450 43,'0'0'4,"0"0"0,0 0 5,0 0 0,0 0 0,0 0 1,-45 79-3,45-45 2,0 5-5,0 3 1,3 5-1,3 2-3,-1 2 0,1 3 2,0-4 0,-2 0 0,3-5 1,-4-4 1,0-6 1,0-5-1,-3-9-1,2-1 2,-2-8-2,0-5 0,1-2 0,-1-5 0,0 0 3,0 0 4,0 2 2,1-1 1,-1-1-2,0 2-4,0-2-5,0-14 1,-4-6 1,0-9-1,-1-3 2,1-4 1,-1-3-1,2-4 1,1-1 1,1 0-2,1 2 0,0 3-1,0 4-2,4 2 1,3 5-3,0 4-1,2 4-1,-2 7 1,3 1 0,1 2-1,-3 5-2,7-2 1,-1 5-3,3 2 3,4 0 1,1 9 0,-5 4 1,2 2-1,-2 2-2,-4 1 1,-3 0-1,-3 2 2,-4-1 2,-3 2-1,0 1 0,-1-1 0,-8 1 0,-4 0 2,0-1 1,-3 1 1,-1 0-2,0-2 1,-4-1 0,2 1 1,-1-4 1,3 1 0,0-6 1,5-1-1,3-4-2,2-2-2,4 0-3,0-3-5,0 2-2,3-3-2,0 0-3,0 3-5,0 0-15,11 2-38,6-2-57</inkml:trace>
  <inkml:trace contextRef="#ctx0" brushRef="#br0" timeOffset="-183579.67">10824 7203 39,'0'0'23,"0"0"6,0 0 4,0 0 3,0 0-3,0 0-5,0 0-4,0 0-8,0 0-4,0 0-5,-14 0-2,14-4-3,7-3 0,11-4 0,6-2-4,7-1 1,2 2-1,6 2 1,1-2 0,-1 4-1,-1-1 1,-4 2 1,-3 2 0,-11 0 0,-7 5 1,-7 0 2,-6 0 1,4-2 1,1 2 2,-1-2 1,3 2 2,-7 0-2,0-1-2,0 1-3,1 0-3,1 0-2,-1 0-5,-1 0-6,2 0-4,-1 0-8,1 0-1,5 0-17,-2 0-31,12 0-50</inkml:trace>
  <inkml:trace contextRef="#ctx0" brushRef="#br0" timeOffset="-182932.63">11439 6875 152,'0'0'4,"0"0"3,0 0 1,0 0 3,0 0 0,0 0 1,0 0 1,0 0-2,-39 85 0,39-53-4,0 1-3,0 1-3,4-2-1,2 1 0,-2-5 1,2-2 0,-3-9 2,-1-1-1,0-6-2,-2-6 2,2 2 1,-2-6-1,0 0 3,0 0-2,1 0 7,-1 0 0,5 0 1,6-6-3,4-9-5,5-9 0,-1-6-2,2-6 1,1 0 2,0-3 0,1 1 0,-2 1-1,0 3 2,-5 5-1,-1 6 2,-4 7-1,-5 3 1,-2 5-2,-3 4-1,2 1-2,-3 3-1,0-2-3,0 2 0,3 0-2,-2-1 1,1 1 0,-1 0 1,1 0-1,-1 0 2,-1 0-1,0 3 0,0 12 1,-4 3 0,-9 8 0,-3-4 1,-6 0 1,-1 0 0,0-2 0,1-1 1,4-3 2,6-4-2,4-4-1,6-3 0,2-5 0,0 4 0,0 6 1,5 0 0,6 3 2,3-4-2,5-1-2,1-1 1,2-1 1,4-1-1,2 3 0,0-1-1,0 2-1,-1 2 1,-1-2-1,-1 4 1,-5 0-2,-1-1 0,-4 0-1,-4-1 3,-1-2-1,-1 1 1,-2-3-2,2 3 0,-5-3-3,-1-5-7,4 8-17,-1-5-54,3 2-73</inkml:trace>
  <inkml:trace contextRef="#ctx0" brushRef="#br0" timeOffset="-182596.61">12106 7161 194,'0'0'11,"0"0"0,0 0 0,0 0-1,0 0-3,0 0 0,0 0 1,0 0 0,0 0-1,0 0 0,-18 97-2,24-64-2,1 0 1,-1-1-2,5 0 1,-3-3 1,0 0-1,0-1 0,-2-2 1,1-2-1,-4-7 1,2-2-3,-2-6-1,-1-4 0,-1 1-1,1-3-1,-1 1 1,2 0-2,-2 1-1,1-3-2,3 0-8,6 1-10,3-3-46,2 0-86</inkml:trace>
  <inkml:trace contextRef="#ctx0" brushRef="#br0" timeOffset="-181379.54">8484 12446 4,'0'0'-1,"0"0"4,0 0 3,0 0 1,0 0 2,0 0-4,0 0 3,0 0-1,0 0-1,0 0 1,0-12-1,0 24-3,1 3 5,2 9-4,0-2 5,-1 1-5,2 2 4,-3 1-5,1 2-1,2 0 1,-1-1-3,1 1 0,1 1 1,0 0-1,3 0 1,2-2 4,0 1 1,4 0 5,2-1 4,3-1 2,3-2-1,2 3-1,4-5-4,-1 2-2,4 1-3,-1-2-1,0 4-2,1 0-1,0 4-1,1 0 1,2 1 1,-1 1-1,6 1 4,0 0-1,1-2 1,5 3 1,0-1 1,4-1-1,3 0-1,2-4 0,5 3 0,2-1-3,2-2 0,1 3-2,1-3-2,-3 2 1,-3-2-2,-4 0 1,-1-2 0,-5 0 1,-5-1 1,0 1 0,-7-5 2,-3-2-1,-5-4 2,-3-2 1,-3-4 1,-8-3 1,0 0 1,-7-4 3,2-1 0,0 3 1,-4-3 0,-2-1 0,-4-1-4,0 0 2,0 0-1,3 0 2,-2 2-2,1-2 0,-1 0-4,1 2-2,-1-2-6,1 0-3,-2 1-6,0-1-13,1 0-22,-1 0-68,2 2-98</inkml:trace>
  <inkml:trace contextRef="#ctx0" brushRef="#br0" timeOffset="-180484.49">10608 13832 155,'0'0'6,"0"0"0,0 0 6,0 0-3,0 0 2,0 0-3,0 0-6,0 0 2,0 0 2,-2-12-1,2 26 4,3 8-1,0 10-4,3 3-1,-3 2-3,5 4 0,-2 4 0,0 0-1,1 1 1,-1 4-1,1-3 0,-1 1 1,-3-4 0,-1-1 0,0-5 1,-2-5 1,2-5 5,-2-6-2,0-5 4,0-7 1,0-5 2,0 2 4,0-7 1,0 0 2,0 0-2,0 0-3,0 0-6,0-15-4,0-6-8,0-11 3,4-4-2,3-5 3,0-1 1,1-3 0,2 0 1,0 0 0,-2-1 2,1 3-1,1 2 4,0 4-1,1 1 2,0 2-1,-1 5-1,0 2 1,2 2-1,-2 4-5,-1 3 0,5 2-3,-5 7-5,1-1 5,4 3-7,-5 4 2,6-1-2,-1 4 1,-1 4 1,0 9 1,-1 3 5,-1 4 0,-5 0 2,-2 2 3,-4 0-1,0 1 0,-1-2 2,-7 1-2,-1-2 3,-2-3-1,0 3-3,-4-2 2,-3 0-1,-2-1-1,-2 1 0,-4-3 1,-2 0-1,0-3-1,1 2 0,0-2 1,1 0 2,3-2-3,6-3 0,2 1 0,5-5-1,5-1-2,0 1-2,5-3-5,-3 0-9,3 0-9,0 0-18,3 1-31,9-1-58</inkml:trace>
  <inkml:trace contextRef="#ctx0" brushRef="#br0" timeOffset="-180141.47">10966 14558 188,'0'0'-11,"0"0"8,0 0 11,0 0 8,0 0 6,0 0 2,0 0 0,0 0-1,0 0-7,0 0-2,21-19-5,2 9-2,3 3-2,1-3-4,2 3-6,0-3 3,-3 5-6,-7-2 2,-6 4 0,-3 3-2,-5 0 9,2 0-4,-1 0 3,-6 0 3,0 0-2,0 0 5,2 0-1,-1 0-2,1 0-1,-2 0-2,0 0-2,0 0-2,0 0-8,0 0-21,0 0-60</inkml:trace>
  <inkml:trace contextRef="#ctx0" brushRef="#br0" timeOffset="-179600.44">11388 14270 316,'0'0'-29,"0"0"4,0 0 16,0 0 15,0 0 3,0 0 5,0 0 2,0 0-6,0 0-1,-13 87-3,8-58-3,-1-2 1,1 0 0,1-7-1,1-2 5,2-8-3,-1-3 3,2-2-2,0-5 1,0 0 0,0 0-3,0 2 3,0 0 0,0-1-4,0-1 0,2 0-3,9-1-2,5-11 0,7-7-2,0-2 2,3-3-2,0-2 5,1 0 0,2 0 1,-2-1 2,2 3-3,-2 0 1,-1 3-1,-1 1 1,-6 5-2,-5 5 1,-7 5-2,-2 3 1,-5 2-3,0-2 1,0 2 1,1 0-4,-1 0 3,0 0 2,0 0 0,-1 7 0,-8 3 1,-3 5-1,0-1 0,-2 1 1,2-3 2,3-3 0,0 0 0,3-3 2,1 1 0,-1 2-3,1-1 1,1 4-1,1-2 2,2 2-1,-1 2 2,2 6-5,0-4 1,6 5-1,3-2 1,2-4 1,2-2-2,1-1 4,6-2-9,-2 2 3,0-5-12,0 0-13,-1-2-19,-2-2-39,-2 4-41</inkml:trace>
  <inkml:trace contextRef="#ctx0" brushRef="#br0" timeOffset="-179156.42">11937 14443 406,'0'0'-7,"0"0"4,0 0 3,0 0 4,79-64 2,-58 56-1,2 1-3,-6 2-3,-2 3-3,0 2-1,-2 0-1,1 2 0,-1 6-2,-4 4 3,1 5-1,-4 1 0,-2 2 3,-4 1 3,0 2-3,-5 1 8,-6-1 0,-1 0-1,-5-1 5,-3-3-1,1-1-1,-1-2 0,3-2 0,-1-1-3,8-6 3,-3 0-1,6-2-4,0-2 1,-2 1 0,5-1 0,1 0 0,3-3 0,0 0 0,0 0-2,0 0 0,0 0 1,0 0 0,0 0 0,2 0 0,15 0-3,8-3 2,9-4-2,1-3 1,4-2 0,3 2-1,0-2 0,4 0-2,-4 3-2,0 0-3,-3 3-1,-14 3-2,-4 3-3,-7 0-2,-8 0-3,0 0-3,-6 0-6,3 1-15,0 4-61</inkml:trace>
  <inkml:trace contextRef="#ctx0" brushRef="#br0" timeOffset="-176447.26">12653 7333 0,'0'0'4,"0"0"-2,0 0-1,-47 87-1,32-66-2,5-6-3</inkml:trace>
  <inkml:trace contextRef="#ctx0" brushRef="#br0" timeOffset="-175659.22">13232 6688 73,'0'0'8,"0"0"2,0 0 0,0 0 6,0 0 2,0 0-5,0 0-4,0 0-6,0 0-5,0 0 1,10-44 2,-3 62 2,-1 9 1,-3 7-3,0 5 0,0 5 0,-3 3 0,1 0 0,-1 1 4,3-4-4,0-2 2,-2-5-1,5 0-2,0-4 0,0-6 1,-2-9 1,1-3 2,0-6 1,-4-5 1,1 1 3,-2-5 5,0 0 8,0 0 3,1 0 0,-1 0-5,0 0-10,2-1-6,-1-14-2,0-7-4,-1-5 4,2 1-1,-2 1 3,0-4-2,0 2-1,2-3 2,0 0-2,1-1 1,0-1-1,1 0-2,1 1 2,-1 4 2,1 1 0,-3 8 2,3 2-3,-2 6-1,1 0-2,5-2-2,-5 5-1,8-4 1,3 5-2,3 1 0,6 3 2,1 2-2,-2 0-1,-2 7-1,-3 3 2,-2 2 0,-6 5 3,-3-5 3,-2 3 0,-5 4 1,0-2 1,-2 6-1,-6-1 0,-3-2 2,-3-1-1,-1-2 0,-3-2 1,1-1-1,-1-2 0,5-4 2,-1-3-2,2-1 2,1-1-2,2 2 0,-2-3-2,5-1 0,0-1-2,-6 2 3,6-2-4,-2 0-2,5 1-2,3-1-6,-5 2-3,3-1-6,-3 0-15,1 2-36,4 2-57</inkml:trace>
  <inkml:trace contextRef="#ctx0" brushRef="#br0" timeOffset="-175152.19">13739 7201 60,'0'0'12,"0"0"4,0 0 1,0 0 2,0 0-1,0 0 1,0 0-4,0 0 1,0 0-5,0 0 0,-9-5 0,9 5-1,0 0 2,0-1 1,0 1 2,0 0-1,0 0-1,4-2-2,8 1-4,6-1-3,3-1 0,0 0-2,2 2-1,3-3 2,0 3-2,1 0 2,-2-1 1,2-1 2,-2 2 1,-2-4 1,-7 3-4,0-1 3,-6 1-2,-5 0 0,1 1 2,-6 1 1,4-2 0,1 0-2,0 2-3,-1 0-2,-4 0-2,0-3-3,0 3-1,1 0-4,1 0-2,-1 0-5,1 0-3,-2 0-5,4 0-7,-3 0-18,1 0-16,-1 0-25</inkml:trace>
  <inkml:trace contextRef="#ctx0" brushRef="#br0" timeOffset="-174392.14">13668 7201 26,'0'0'10,"0"0"-1,0 0 1,0 0 1,0 0-1,0 0 1,0 0-1,0 0-4,0 0-2,0 0 0,-10-9 1,4 12 2,-2 11 2,-3 2 0,-1 5-2,1 0 0,3 3-4,-1-2 2,5 1-2,2-6-2,1 2 0,-2-1 1,3-4 1,0-1 1,0-1 2,0-5 0,0-1 1,0 8 2,0-9-1,-2 7 1,2-2 3,-1-5-1,-2 4 1,2-4-2,-1 0 0,1-2-3,1-3-2,-2 0-1,2 0-3,-2 2-1,2 0-2,-2-1-2,2 1-4,-1-1-3,1 1-4,0-2-6,0 0-16,0 0-36</inkml:trace>
  <inkml:trace contextRef="#ctx0" brushRef="#br0" timeOffset="-173723.11">14173 7086 55,'0'0'7,"0"0"6,0 0 6,0 0-1,0 0 2,0 0-9,0 0-2,0 0-4,0 0 0,36-37 0,-32 37 1,4 3 0,0 7-2,-2 6 3,1 5-1,-4 4-1,-2 0 1,-1 3-2,0-2-1,0-1 1,-1-7-1,-2-2 3,2-6 1,-1-5 0,2 0-1,0-5-1,0 0 2,0 0 1,0 3 4,0-2 1,0-1 0,5 0-3,7 0-1,6-8-2,4-5 0,-2 1-2,-1-3 0,0 2-4,-1-2 0,1 0-1,-1-1-1,0 3 0,-2-1-1,1 3 1,-5 2 1,-6 4 0,2 0-1,-5 3-1,0-1 0,2 1-2,-5 2-2,0 0 0,0 0 1,0 0 0,0 0 3,-8 0-1,-7 9 2,-4 1 2,0 0 3,6-2 0,-1-3 1,5-1 0,1 1-4,-1 0 1,6-2-1,-3 2 2,3 0 0,-1 4 1,1 1-2,3-2 1,-2 3 0,2 0 0,2 4-2,6-1 1,4 3-4,1 0-2,1-2-3,2-1-4,-3-1-6,0-3-15,-1 0-34,1 0-55</inkml:trace>
  <inkml:trace contextRef="#ctx0" brushRef="#br0" timeOffset="-173474.09">14641 7192 179,'0'0'-3,"0"0"2,0 0 2,0 0 4,0 0 6,0 0 3,0 0 4,0 0-1,0 0-4,0 0-3,2 104-6,-2-75-1,0 2-2,0 1-1,3-3-1,0-1 1,1-3-2,0-3 1,-1-7-1,1 0 0,-1 2-3,0-6-5,0 0-6,1-1-17,-1-2-73</inkml:trace>
  <inkml:trace contextRef="#ctx0" brushRef="#br0" timeOffset="-172561.04">12930 14134 205,'0'0'-10,"0"0"3,0 0 5,0 0 6,0 0 4,0 0-3,0 0 0,0 0-2,0 0-3,0 95-2,0-63 2,-6-2 0,0-1 0,-1-4 3,1-3-1,-1-6 0,1-3 2,2-4-3,-1-1-1,1-1-2,1-4-5,1 2-9,2-5-18,-1 0-36</inkml:trace>
  <inkml:trace contextRef="#ctx0" brushRef="#br0" timeOffset="-171860">13423 13692 116,'0'0'7,"0"0"2,0 0 4,0 0 2,0 0-2,0 0-6,0 0 0,0 0 2,0 0 3,37-32 4,-30 64-2,-5 6-3,-1 8-2,-1 0-5,0 5 0,0 0-4,0 0 1,0-1-2,0-2 1,0-3-1,0-4 1,0-5 1,0-4 1,0-10 2,-1-5 2,1-6-2,-2-6 5,2 2 0,0-7 0,0 0 3,0 0 0,0 0 0,0 0 6,0 0-2,-1 0-1,1 0-3,-3 0-6,1-16-4,2-8-2,0-10-1,0 2 1,5-7-1,4 2-1,2-3 2,1-1-3,0-1 2,3 1 1,-2-1-2,2 3 2,-5 4 0,4 4 2,-5 6 0,-2 8 1,-4 7 0,3 2-1,-5 4-2,0-1-2,2 2-2,-3 3-4,0-2-2,3 2 4,0 8 0,3 7 1,2 6 2,-3 4-2,-3 5 2,0-1-3,-2 3 1,0-3 0,-2-2 0,0-5 2,-3-5 1,-1-5 5,-2-1 2,1-3 2,-6 0 3,-3-3-2,-1-3 0,-8 0 0,5-2-1,-2 0-2,7 0 0,0-2-3,5 0-1,4-1-3,2 3-11,4 0-11,-2 0-16,2 0-23,0 0-40,15 0-59</inkml:trace>
  <inkml:trace contextRef="#ctx0" brushRef="#br0" timeOffset="-171591.98">13832 14080 303,'0'0'-9,"0"0"3,0 0 6,0 0 7,0 0 5,0 0 0,-20 95-1,11-63 0,0 1-7,-1 2 1,0-2-3,3 1 1,1-5-1,0-4 0,2-7-3,1-7 0,1 0-3,2-7-4,-2 1-4,2 1-7,0-6-6,0 3-15,2 0-39,8 0-67</inkml:trace>
  <inkml:trace contextRef="#ctx0" brushRef="#br0" timeOffset="-171375.97">13952 14364 232,'0'0'-3,"0"0"5,0 0 4,0 0 4,0 0 1,0 0-3,89-22-3,-63 13-3,3 2-3,4-1 0,2 3-4,0 0-2,0 1-4,-5 4-4,-8 0-5,-2 0-5,-10 0-7,-1 4-13,1 1-16</inkml:trace>
  <inkml:trace contextRef="#ctx0" brushRef="#br0" timeOffset="-170918.95">14483 14149 214,'0'0'6,"0"0"0,0 0 2,0 0 3,0 0 1,0 0-1,0 0 0,0 0-4,0 0-2,-3 82-2,3-63 0,0 1-3,0-6 0,0 6 0,0-8 1,0-5 1,0 0 1,0-7 2,0 0 3,0 0 3,0 3 2,0-3-3,0 0-3,5-4-5,4-9-3,3-9 1,-1-2 0,1-3 1,-1 1-1,1 2 1,-2 1-2,-1 3 1,-1 4 1,-5 7 2,1 2-1,-1 3 3,-1-1-2,1 3-1,-3 2-1,0-2-1,0 2-1,0 0 0,0 0-1,0 0 1,0 0-3,-7 7 1,0 6-1,2 1 1,-4 1 1,3-3 0,3-2 2,-1 1 0,0-3 2,1 4-1,-3-4 1,3 2-1,0 0 0,2-1-1,-1 1-1,1 0-1,1 1-3,0-2-2,1 8-10,4-9-27,5 6-71</inkml:trace>
  <inkml:trace contextRef="#ctx0" brushRef="#br0" timeOffset="-170478.92">14750 14308 340,'0'0'-13,"0"0"6,0 0 7,0 0 8,0 0 0,0 0-1,84-58-2,-80 57-3,2-1-2,-6 2 1,5 0 0,1 0 2,-1 0-2,3 0 1,-3 0-2,0 0 1,3 3-2,-6 1-2,4 1-1,-2 2-2,0 2 1,-1 0-2,-3 3 2,0 6 0,-3 1 3,-6 5 1,0-2 2,-4 0-1,3-1 1,-2 0 5,1-1-4,1 0 8,4-8-5,1-3 2,4-5 0,1-4 2,0 0 3,0 0 0,0 1 0,0 2-4,0-3-6,4 0-1,14 0-2,15-5-5,10-7 2,2 2-3,4 1 2,-1 1-3,-3 3-2,-7 0-9,-12 4-6,-11 1 0,-7 0-3,-8 0 8,0 0 0,0 0-16,-12 7-45</inkml:trace>
  <inkml:trace contextRef="#ctx0" brushRef="#br0" timeOffset="-169442.86">15078 7192 84,'0'0'-3,"0"0"-3,0 0 3,0 0-3,0 0 2,0 0-1,0 0-3,87-29 1,-48 22-5,7 3-12</inkml:trace>
  <inkml:trace contextRef="#ctx0" brushRef="#br0" timeOffset="-169182.85">16632 7206 181,'0'0'-20,"0"0"-30</inkml:trace>
  <inkml:trace contextRef="#ctx0" brushRef="#br0" timeOffset="-160931.37">3698 12782 3,'0'0'4,"0"0"1,0 0 0,0 0 0,0 0-1,0 0 1,0 0-1,0 0-3,0 0-1,0 0 1,-16 0-1,16 0 0,-1 0-1,1 0 0,-2 0-1,2 0 0,-1 0 1,-2 0 2,3 0 1,0 0-1,0 0 0,-3 0-1,3 0 2,0 0 0,-1 0 2,1 0 0,0 0-1,-1 0 0,1 0-1,0 0 0,-2 0 0,2 0 2,0 0-3,-1 0 3,1 0-2,0 0 1,0 0 0,0 0 3,0 0-1,0 0 0,0 0 2,0 0-3,0 0 1,0-2 0,0 2-1,0-1 1,0 1-3,0-2-1,0 2 0,0-2 1,0 2-2,-3 0 1,3 0-1,-2-3 0,1 3 1,1 0-1,-2 0 0,2 0 2,-1-2-1,1 2-1,-3 0 0,3-2-1,0 2 1,-2 0 0,2-1-2,-1 1 1,1 0-3,-2-2 2,2 2-3,-1 0-1,1 0-1,-1-2-1,1 2-5,-3 0-12,3-1-29</inkml:trace>
  <inkml:trace contextRef="#ctx0" brushRef="#br0" timeOffset="-160331.34">5135 10334 9,'0'0'7,"0"0"-4,0 0-4,0 0-4,0 0-2,0 0 1</inkml:trace>
  <inkml:trace contextRef="#ctx0" brushRef="#br0" timeOffset="-159342.28">5349 12929 1,'0'0'6,"0"0"0,0 0-3,0 0 0,0 0 1,0 0-2,0 0 2,0 0-2,0 0 3,0 0 1,2 1 1,-2 1 4,0-2-1,0 0 1,0 0-1,0 0-1,0 0-2,0 0 0,0 0-1,0 0-2,0 0 0,0 0-3,0 0 2,0 0-2,0 0 2,0 0 0,0 0 0,0 0 2,0 0-3,0 0 3,0 0-1,0 0 4,0 0-1,0 0 1,0 0-1,0 0-2,0 0 0,0 0-2,0 0 1,0-2-3,0 2 1,0-1 1,0 1-3,0-2 1,0 2 0,0-2-1,0 2 0,0 0 0,0 0 2,0 0-1,0-3 3,0 3 1,0 0-3,0 0 2,-2-2-2,2 0-2,0 2 1,-1-1 0,1 1-2,0-2 0,-2 2-3,2-2-3,0 2 0,-1-1-2,1 1-3,0-2-5,0 2-11,0 0-11,0 0-12</inkml:trace>
  <inkml:trace contextRef="#ctx0" brushRef="#br0" timeOffset="-157396.17">17874 7031 53,'0'0'32,"0"0"0,0 0-4,0 0-3,0 0-7,0 0-5,0 0-7,0 0-4,0 0-2,0 0-2,-27-32 2,38 29 1,8 0 0,11 0 1,8 3 1,5 0-2,12 0 2,9-1 0,5 1 0,6-2-1,4-1 0,-2-2-1,2-2 2,-3 0 0,-5-2 1,-2-2 1,-7-1-2,-8 0-1,-6 3-2,-8 0-1,-6 3-1,-11 1-2,-3 5-3,-9 0-4,-5 0-12,1 0-24,-7 0-23</inkml:trace>
  <inkml:trace contextRef="#ctx0" brushRef="#br0" timeOffset="-156638.13">17900 7061 106,'0'0'17,"0"0"-10,0 0-4,0 0 0,0 0-1,0 0 4,0 0 0,0 0 0,99 8 1,-58 0-1,3 1-1,3 1 0,1 1-2,1 2-1,0-4 2,-4 4-2,0-1 1,-6 0-1,-3-3 1,-4 0 0,-3-3-1,-5 0 1,-7-1-2,0-2-1,-7 0-1,-4-3 1,5 2 0,-6-1 0,-1 0 1,2 1 0,-6-2 0,0 0-1,0 0 2,0 1 0,0-1 3,0 8-1,0 6 3,-12 6-3,-7 6-3,-3 0 0,-5 4 1,-3 3-2,-5 2 0,-2 4 0,-2 6-2,-1 0 2,-3 5 0,-2 1 0,-2 6-2,-3 2 2,0 1 0,-4 3 0,1-4 2,4 0 0,-2-3-1,3-1 0,1-2 1,2-4 2,0-6-1,3-3 3,2-7 0,5-6 0,5-3 0,2-7 0,12-6-2,0-2-1,9-3-2,4-4-2,0 1 0,3-3-1,-1 0 2,1 0 3,0 4-1,1-1 3,8 2-2,6-2 1,3-1-1,7-1 0,-1 0 0,5-1-1,3 0 1,6 0-1,2 0 0,9 0 1,3 0-3,7 0 2,5-1 0,4 1 1,5 0 1,2 0-2,-2 0-1,-1 0-1,-5 0-3,-8 0 2,-8 3-2,-8 2 0,-8 1 0,-12-3 1,-8 1-1,-5-2 2,-5-1 2,0 1 0,-5-2 4,0 0 0,0 0 2,0 0 1,3 2 0,-2-2-1,-1 0 1,0 0-1,2 1-3,-2-1 1,0 0-5,1 0-2,-1 0-4,0 0-8,0 0-8,0 0-10,-1 4-24,-10 1-36,3 0-65</inkml:trace>
  <inkml:trace contextRef="#ctx0" brushRef="#br0" timeOffset="-155879.09">19376 7107 68,'0'0'-6,"0"0"0,0 0 1,0 0 7,0 0 4,0 0 2,0 0-1,0 0-1,-58 94 0,45-49-3,5 8 2,2 6 0,4 5 0,2 2-3,0 0 2,2 0-1,2-5-2,4-6 4,-2-5-2,1-7 3,0-4-1,-1-8-1,-2-10 4,-2-7-2,0-8 3,-2-6 4,0 0 4,0 0 13,0 2 5,3-1 1,-3-1-7,0 0-11,-6-9-11,-2-11-3,-2-6-2,3-4-1,1-1 3,1-6-4,1 0 2,1-2-2,0-1 0,1-3-1,2-1 0,0 2 1,0 4 1,0 4 1,2 3-1,-1 11-1,2 2 0,2 3-1,1 0 0,2-2-1,2 3-2,3 2 2,3 2-2,0 0 1,4 3 0,0 2 0,0 1 1,4 3 0,-1 1-1,0 0 0,-3 1 2,2 6-3,-3 2 1,-3 4 0,-2 2-1,-4 3 1,-4 3 3,-1 4-2,-5 1 1,0 2 0,-6 1-3,-4-1 3,-6-3 0,3 0 1,-6-4 2,1-2-1,0-2 2,-2-3-1,1-2 0,-4-2 1,2-2 0,-1 1 2,-2-4-2,1 2 4,0-2-2,6-2 2,1-1 1,7-1-2,3-1-2,2 2 0,4-2-5,-2 0-4,2 0-4,-1 0-4,1 0-1,0 0 0,8 3-9,10 1-40,9 4-73</inkml:trace>
  <inkml:trace contextRef="#ctx0" brushRef="#br0" timeOffset="-155278.05">19731 7800 106,'0'0'19,"0"0"-1,0 0-1,0 0-6,0 0-5,0 0-3,0 0-3,0 0-1,0 0 1,0 0 1,-50 56 0,43-21 0,0 6 0,3 5 0,1 3-1,0 0 3,1 3-3,-1 2 1,-2-5-1,1-4 1,-2-6 2,3-14 3,0-4 3,1-9 3,-2-4 0,1 1 2,1-6 1,1 2 0,1-5 4,-2 0-4,2 0 0,-1 0-4,-2 0-5,-2-8-3,2-9-2,3-7-1,0-3-1,4-2 1,9-3-1,2-3 0,5-2 0,6-1 1,-1 1 0,4 2 0,0 3-1,-1 5 2,-3 3-2,-1 5 1,-2 3 0,-9 7-5,-3 4 0,2 3-3,-2 2 1,4 5 1,2 6 4,-5 6-2,-2 4 2,-1 3 1,-3 4-1,-1 0 2,-2 4 0,-2-2 1,0 1 0,0-4 0,0-2 0,-3-7 2,0-3-1,2-4 0,0-7 1,-2 7-3,3-6 0,-2-2-4,1 9-3,-1-8-8,1 7-23,-1 0-49,2-4-74</inkml:trace>
  <inkml:trace contextRef="#ctx0" brushRef="#br0" timeOffset="-154995.03">20154 8286 132,'0'0'7,"0"0"5,0 0 5,0 0 1,0 0 2,0 0-2,0 0-3,55-80-5,-38 73-2,1 2-5,3 0-2,2 2 2,-1 2-2,-3 1-1,0 0 1,-7 0-1,3 0 0,-2 0 0,-7 0 0,5 0-1,-6 0 0,-1 0-2,2 0 1,-6 0 0,4 1-4,1 0 2,5 1-3,-2 1-5,3 0-17,0 1-53</inkml:trace>
  <inkml:trace contextRef="#ctx0" brushRef="#br0" timeOffset="-154472">20676 8003 104,'0'0'12,"0"0"2,0 0-1,0 0-4,0 0-1,0 0-2,0 0-1,0 0 4,0 0-1,22 52 0,-22-21 2,-3 5 2,-3 2-2,0 1-1,0 0-2,0-6-7,5-9 1,0-1 0,1-9 1,0-4 2,0 2-1,0-8 2,0 3 1,0-7 1,0 0 2,0 0 3,0 1 2,0-1-1,5 0-4,2-1-2,5-12-4,4-7-2,2-4-2,3-3-1,3-5 1,4-1 1,0 2-2,0-1 1,-3 7 1,1 1-1,-1 6 1,-4 2 0,-6 6 0,-5 4 1,-6 4-1,-4 2 1,0-1-2,0 1-2,2-2 0,-2 2-2,0-2 1,-2 2 0,-11 0 2,-1 4-1,-6 3 2,4 4 0,4-4 0,2 4 1,1-1 0,2-3 0,-2 6 0,2 1 0,3-5 0,-1 4 1,0-1 0,4-2 0,-1 1 3,2 2-3,0-1 0,0 1 2,0 3-2,0-5 0,2 6 1,4-4-2,2 1-1,0 1 0,3 0-4,2-1-4,-5-4-17,3 2-67</inkml:trace>
  <inkml:trace contextRef="#ctx0" brushRef="#br0" timeOffset="-154178.99">21058 8408 130,'0'0'8,"0"0"4,0 0 3,0 0-1,0 0 1,0 0-3,0 0 0,0 0-3,0 0-1,-22 37-1,21-19-2,-2 1 1,3-7-4,0 5 0,3 0 0,3-5-1,0 3 1,3-5 0,1-3 1,0-2-2,5 0-1,4-3-2,-2-2-3,8 0-4,-2 0-6,-2-7-20,-2 0-37</inkml:trace>
  <inkml:trace contextRef="#ctx0" brushRef="#br0" timeOffset="-153786.97">21173 8224 125,'0'0'12,"0"0"0,0 0 0,0 0 1,0 0 1,0 0-3,0 0-2,0 0-2,0 0-1,0 0 1,-10-8 0,10 8 0,0 0 0,0 0 3,0 0-1,0 0 5,0 0 2,3 0 1,3-2 2,-2 2 0,1-3 3,-1 3 0,-4 0-2,0-3-1,0 3-4,1 0-3,1-1-3,0 1-2,0-1-4,-2 1-1,1 0-2,-1 0-2,2 0-2,-2 0-4,1-2-2,1 2-5,3-3-23,0 1-52,5-5-114</inkml:trace>
  <inkml:trace contextRef="#ctx0" brushRef="#br0" timeOffset="-153014.92">21682 7049 92,'0'0'27,"0"0"-2,0 0 0,0 0-6,0 0-4,0 0-7,0 0-5,0 0-4,0 0-1,0-25 4,-1 60 3,-1 18 2,1 6-1,-1 6-2,2 3 0,0 5-3,0-1 0,0-4 0,0-6 1,0-3-1,0-11 1,-2-8 2,-1-8-1,0-12 2,-2-3 1,2-8 2,2-6 1,0 2 3,1-5 4,-3 0 2,3 0-4,0-1-8,-3-15-5,0-11-6,1-10 2,2-5 0,0-4 1,2-3 2,4-4-2,4 0-1,3 0 2,-2 1-3,1 2 0,-1 3 3,1 2 0,-2 5 0,-1 3 2,-2 7-4,-3 9 5,1 3-4,-2 7 2,-2 5-1,1 2-2,-2-1-2,5 2-1,-3-1-1,5 3 0,2 1 4,4 6-2,3 8 4,-2 4-1,-4 3 2,0 4-2,-1 2 1,-3 0 1,-2 1-2,-2-2 1,-2-1-1,0-1 2,-8-3 0,-5-2 2,0-3-1,-7-2 0,-3 0 1,-3-3 0,-3-2-1,0-2 2,-1 0 0,2-5-2,8 1-2,4 0-3,5-2-3,5-1-6,1 3-14,5-3-33,-1 0-60</inkml:trace>
  <inkml:trace contextRef="#ctx0" brushRef="#br0" timeOffset="-152515.89">22072 7518 67,'0'0'20,"0"0"-3,0 0-8,0 0-3,0 0-2,0 0 1,0 0 3,0 0 5,-21 115-1,15-59 1,1 4-3,-1 5-2,-2 3-4,2 2-1,1-2-1,0-9-1,0-2 0,2-11 1,1-4 0,1-10-2,-2-12 1,3-6 3,0-8 3,0-6 6,0 0 6,0 0 2,-2 0 0,-2 0-4,-3-5-6,-2-8-6,1-8-4,3-7-1,5-2-1,0-4-2,5-2 1,5 2-2,6-1 0,-2 2-1,6 2 2,0 4-2,0 3 2,4 2-2,-3 4 0,1 3 0,-9 4 1,3 4-1,-6 3 0,-1 4-1,5 0 2,-5 4 0,1 11 3,-5 6 0,-1 6 2,-4 7-1,0 3 1,0 2 0,-6 3-1,0-1 0,2-1-1,1-4 1,0-2 0,2-11-2,-2-3-2,3-6-5,0-3-18,0 1-53</inkml:trace>
  <inkml:trace contextRef="#ctx0" brushRef="#br0" timeOffset="-152230.88">22500 8214 169,'0'0'14,"0"0"5,0 0 5,0 0-1,0 0-4,0 0-5,0 0-4,0 0-7,0 0-1,18-22-2,5 17 0,3 4-2,1 0 1,4 1-1,-1 0-2,2 0-2,0 0-2,-2 0-5,-1 0-7,-7 0-23,-3 0-44</inkml:trace>
  <inkml:trace contextRef="#ctx0" brushRef="#br0" timeOffset="-151747.85">22914 7827 100,'0'0'3,"0"0"5,0 0 0,0 0 3,-46 84-3,41-53-1,4 1-4,1 1-2,0 2-1,0 1-1,1-1 0,2-2-1,1-4 4,-2-7-2,-1-11 2,1-5 3,-2-6 6,0 0 4,0 0 6,1 0 0,-1 0-5,5 0-8,2-12-7,4-5-2,6-10 0,1 1 1,4 2 1,0 2-1,0-1 0,3 5-2,0 1 2,-5 4-2,2 1 2,-8 5-1,1 1 0,-6 2-1,-4 1 1,1 2-2,-6 1 2,0-1 1,0 1-1,0 0 0,3 0 1,-3 0-2,0 0 2,0 0 2,-8 5 0,-6 3-1,-2 5 2,0 0-1,2-1 3,1 1-2,1 0 2,1 3 0,4-1-2,1-3-1,-1 3 2,5 0-2,-1-5 1,-2 7-1,5-2 0,0-1 0,8 5-4,2-6 1,2-1-5,8 0-3,1-2-15,3-2-43,-8-1-75</inkml:trace>
  <inkml:trace contextRef="#ctx0" brushRef="#br0" timeOffset="-151474.83">23344 8266 165,'0'0'0,"0"0"1,0 0 1,0 0 1,0 0 0,0 0-1,0 0 2,0 0-2,0 0 2,83 30 0,-70-15-1,-4 3 3,0 4 0,0 1 3,-4 3 3,2 1 0,-1 2 2,-3 2-4,0 3-1,-2-2-3,-1-8-4,0-2 1,0-6-1,-1-5-2,-6 2-2,1-6-3,-8-6-10,-4-1-48,-2-6-129</inkml:trace>
  <inkml:trace contextRef="#ctx0" brushRef="#br0" timeOffset="-151296.82">23481 8010 184,'0'0'9,"0"0"-2,0 0-2,0 0-2,0 0-3,0 0-8,0 0-9,0 0-19,0 0-78</inkml:trace>
  <inkml:trace contextRef="#ctx0" brushRef="#br0" timeOffset="-148687.67">17246 8767 18,'0'0'6,"0"0"0,0 0-1,0 0-2,0 0 2,-37 93 0,37-54-4,0 2 1,0 1-2,2 0 0,3-1 2,-1-2-2,-1-6 0,0-4 0,-1-9 3,-2 0-2,3-8 5,-3-7 0,0 2 0,0-7 4,0 0-1,0 0 3,0 0 4,0 2 0,0-2 2,0 3 1,0-3-4,0 0-3,0 2-1,3-2-2,0-7 1,5-8 2,-1-1-2,-2 3 0,1-1-1,-4 3-2,0-1-2,1 2-3,-2 5-1,2 0 2,-3 5-5,0-1 2,0 1-1,0-2 0,1-4 0,-1 0 0,0 1-2,3-7 2,3 5-1,3-5 0,6-3 0,0 3 1,5 0-1,-1 0 1,1 2-1,-4 4 0,-1 0 1,-2 5-3,-3 1 1,2 1-1,-5 9 1,1 9 2,-8 3 1,0 4 1,-6 3 0,-3 3 0,-3-1 0,3 3-1,-1-3 0,3-6-1,3-6 1,1-9-1,3-4 1,0-1-4,0 4 0,3 0-9,5 0-31,7-6-75</inkml:trace>
  <inkml:trace contextRef="#ctx0" brushRef="#br0" timeOffset="-148434.66">17793 9065 107,'0'0'30,"0"0"3,0 0-4,0 0-12,0 0-5,0 0-8,0 0-3,0 0-1,0 0 0,77-41 0,-33 36-1,6 1-2,3 1-1,1 1-5,2-1-4,-8 3-10,-4 0-38,-13 0-58</inkml:trace>
  <inkml:trace contextRef="#ctx0" brushRef="#br0" timeOffset="-148227.65">17828 9210 19,'0'0'16,"0"0"-1,0 0 1,0 0-2,0 0 1,0 0-2,0 0 1,0 0-8,0 0-2,86 18-4,-47-16-3,4 0-6,1 1-4,1-1-26</inkml:trace>
  <inkml:trace contextRef="#ctx0" brushRef="#br0" timeOffset="-147834.62">18529 9048 87,'0'0'7,"0"0"4,0 0 0,0 0-1,0 0 1,0 0-3,-79 29-1,64-9-1,2 3-3,3 3-1,5 0 0,4 1-1,1 1-2,0-4 1,6-1-2,7-5 1,1-2 0,2-2 0,4-5 1,4-2-4,-1-5 2,-1-2-3,1 0 3,-2 0-1,2-7 3,-2-4 0,2-3 1,-2-1 2,0-2 0,-1-3 1,-4-1 3,-5-3-1,-2 2 1,-6-4 0,-3 2-1,-3-1 0,-7 1-1,-7 2-3,-2 0 0,-6 3 0,-2 3-2,-2 2 0,0 4-2,7 2-1,3 4-3,5 1-11,8 1-54</inkml:trace>
  <inkml:trace contextRef="#ctx0" brushRef="#br0" timeOffset="-146907.57">17663 6253 47,'0'0'6,"0"0"1,0 0 1,0 0 0,85-94 1,-59 77-2,3 2-2,1 1-2,4 0 0,-1 4-2,2 0 0,0 6-1,-5 3-2,-1 1-1,-5 5 0,-4 7-1,-5 6 2,-4 4-1,-6 4 2,-5 1 1,0 5 0,-10 1 1,-6-1 0,-6 2 3,-1-1 0,-6 1 2,-1 0-1,-4-2 3,3 0 1,-1-3 2,0-2 2,5-4 1,2-4 2,2-2-2,7-5-2,7-7-3,6-1-1,3-4-3,-2 0-4,2 0 2,0 0-1,-1 1 3,1 2 3,9 1 1,10-4 0,4 0 0,6 0-4,6-4-2,1-2 1,0-4-1,2 1 1,-2-1 1,3-1-2,-7 0 0,-2 2-1,-3 1-4,-9 4-2,-7 1-4,-5 3-3,-2 0-4,2 0-2,-1 0-9,6 0-26,-5 5-56</inkml:trace>
  <inkml:trace contextRef="#ctx0" brushRef="#br0" timeOffset="-146528.55">18439 6241 124,'0'0'13,"0"0"-1,0 0-4,0 0-3,0 0-2,0 0-3,0 0-2,0 0 1,0 0 1,-83 5 0,68 17 0,1 1-1,2-1 0,5 3 1,0-9-2,7 2 2,0-1 2,4 0-1,6 5 0,3-5 0,3-3 1,0-2-1,3 1 0,-3-2 0,-1 0 0,-3-3 0,-1 0 0,-3-1-1,-2 0 2,-1 1 1,-3-3 2,-2 5 3,0 1 2,-7 4 0,-5 4 0,-5-6-1,-1-1 0,-2-2-5,-2 0 0,3-1-3,2-3-2,4-2-2,3-1-1,6-1-7,-1-1-7,5-1-17,0 0-64</inkml:trace>
  <inkml:trace contextRef="#ctx0" brushRef="#br0" timeOffset="-146316.54">18287 6362 192,'0'0'2,"0"0"-1,0 0-1,93-76 0,-52 58 0,3-1-1,3 2 1,8 2-2,-1 1-3,4 2 1,0-1 0,-3 3 0,-4 1 0,-7 1 1,-7 3-3,-10 2-7,-9 3-6,-7 0-18,-10 5-33</inkml:trace>
  <inkml:trace contextRef="#ctx0" brushRef="#br0" timeOffset="-143787.39">16740 8390 1,'-21'92'2,"2"-2"0,-1-3 2,4 0-3,1-5 3,5 1-1,-1-6 3,4 0-3,-1-6 1,0-1 1,0 0-2,1-6 1,0-2 1,-3-4-1,0-3 4,-1-6 0,0-6 0,1-8 2,1-6-1,1-11 1,5-6-1,1-7 2,2-5-2,-4 3 1,4 2-3,-2-1-2,1 1-3,1-5 1,-1 0-2,1 0 0,0 1 0,0-1 2,0 2-1,4-2 0,12 2-2,4-2 0,6 0 0,7 0 0,5 0 1,0-2-1,6 0 0,5-1 0,6 0 0,4 0 0,8-1 2,6 4-2,7-2 1,4 2-1,6-2 0,-1 2 0,4 0 1,-3 0-1,4 0-1,-2 0 2,1 0-2,-1 0 1,1 0 0,2 0-1,4 0 2,3-1-1,4-6 1,2 0 1,5-3 1,4-3 0,3-2 1,3 0 2,0-2 2,0 2 6,-2-2 11,-2 3 12,-1-1 7,1 3-2,2 5-14,2 2-11,3 5-10,1 0-2,3 0-1,-1 2-1,3 3-1,2 0-2,0 2 0,4-2 0,-1 2 0,0-4 0,-2 0 0,-2-1 1,-3-2 0,-4 0 0,-5 0 3,-1-3-1,-5-6 0,1-1 2,-5 0-1,-2-2 2,-4 2-1,-4 0 0,-2-1-2,-2 2-1,-3 0 1,-1 1-3,-2 4 0,-3 2 0,-4 1-3,-4 1 2,-4 0 0,-5 0-1,-6 0 2,-4 3 0,-6-3 0,-5 0 0,-8 0 1,-3-3 0,-4-5 0,-3 1 0,-2-3 0,0-2-1,1 0-1,-2-1-1,1-1 0,-3 2-1,-2 0 3,-3 2-2,-2 2 4,-5 0-2,-3 2 0,-4 3 1,-4 0-1,0 1 2,-1-1 1,0 0 1,4-3 1,-3 0 1,0-5-3,-1 2 1,-2-3 1,0-7-1,0-1-2,1-8-1,3-1-6,2 1 2,3-4-3,3-5 2,4 0 3,2-7-4,0-7 2,0-3 0,-6-5 0,-3-2 2,-6-3 1,-4-2-1,-8-1-2,-6-4-1,-4-1 3,-3-6-1,0-2 4,-1-2-2,6-4 0,5-5 0,6-3-2,5-3 1,8-5-1,9 1 0,3 2 4,2 2-3,1 8 3,-1 8 0,-6 5-2,-1 5 3,-4 5-4,0 4 2,-4 3 2,-1 3-4,0 2 4,-3 6-1,2 1 1,-2 3 1,0 3-2,2 0-1,-2 2-3,0 1 2,2 2-5,0-1 3,0 3 1,-2 5-1,-1 2 0,2 3-1,-1 1 2,-3-1-2,0-1 2,0-4-2,-4 0 0,-5 1 0,-5-1 2,0 1 1,-3-3 1,-3 1-3,0 1 1,-4-2-3,0 3 1,0-1 1,-1 2-2,-1 0 1,-1 2-6,3 2 1,-2 2-3,2 3 1,-4 3 0,0 1 1,-4 4 0,-7 0 0,-4 3 0,-10 2 0,-11 1-4,-12 3-3,-14-1-3,-10 2-3,-12-2 4,-7 2 2,-11-1 3,-6-3 5,-7 1 4,-3-4 2,-2 0 3,2-5 3,0-3-2,5 1 5,3-6-1,1 2 0,5-1-3,-2 3 0,1 0-6,-4 5 3,1-1 0,-2 3 0,1 2 3,-3-1-2,1 3 1,-1 1 2,0 1 0,5 1 2,0-1 3,4 3-5,5 0-1,5 0-2,5 3-2,6 2 1,5 2-2,8 2 1,6-1 0,7-1 0,4-2-3,2 2 3,2-2 0,2 0 1,1-5 1,1 2-1,1-2 0,0 1 0,-1 3 0,0-1 0,0 1 3,-2 1-1,2 1-1,3-2 0,2 2 0,5-1 1,5-1 0,9 1 0,5 0 1,9-2-2,9 0-2,6-1 0,0 0-1,8-1-1,-5 3 2,1-1-3,5 1 2,-4 1-1,-2 1 2,1 1 0,-3 0 0,4 1 0,3-1 0,-2 0-1,6 0 1,-7 0-1,2 3-1,3 0 0,-2 0 1,2 2-2,2 1 3,-2 2-1,-5 3 0,2 1 1,-4 0-1,-1-2 2,-4 3 1,-2-3 3,-4-3-1,-3 1 2,-1-3-2,-2 1 2,1-4-1,-2 1 0,2 0 1,0 0-2,0 1-1,3-2-2,3 4-3,0 3 2,2 4-1,4 6 1,-1 8 1,-1 7 0,2 8 1,-3 7 0,-1 3 1,2 5-1,0 2 3,-1 4-2,-1 2 1,4 6-2,4 1 0,1 2-1,3 0 2,3 2 2,1-4-2,3 2 1,3 0-1,-1 1 0,3 1 2,0 4 0,-2-1-1,1 3 0,-1-2 4,1 5-1,-3-2-1,3 1-2,-2 0-3,0 0 0,3-2 0,0-2 1,0-2 1,0-3-2,5-6 0,2-2 0,1-2 0,0-1 1,1-3-1,0-2 1,-2-6 0,0 0-1,-1-5 1,-2-3 0,-3-2 1,1-6-1,-2 1 0,0-5 0,0-2-1,-3-1 1,-1-4 0,-1 0 0,-2-5 1,3 3-2,0-6-3,-1-2 3,1-7 0,4 1 0,-2-7 1,1-3-1,1-1 0,-2-2 2,2 2 0,-1-1 0,1 1 3,0-6 1,-3 0-1,3 0 2,0 1-2,0 1-1,-1-2-1,1 0-3,0 0-1,-2 0-2,2 0 1,-1 0-1,1-5-2,0-2-3,-2-8-5,2-7-31,-1 0-116</inkml:trace>
  <inkml:trace contextRef="#ctx0" brushRef="#br0" timeOffset="-141190.24">8358 10319 50,'0'0'20,"0"0"-1,0 0-2,0 0-3,0 0-2,0 0-2,0 0-3,0 0-2,0 0-4,92-15-1,-64 35 0,-2 4 0,4 4 1,2 4 0,1 4 0,1 0-1,0 3 2,1 1-1,-3-2 1,1 1 3,-4 1-2,-1-2 1,-4-3 1,-1 2-2,-2-1 3,-1 0-2,0-1 1,-1 0-2,1-1-2,-3 3 2,-2-1-1,-3 1 0,-3-2 1,-1 4-3,-2 0 0,-3-2 1,-1-1-1,0 2 1,-2-4-2,4 3 2,-3-4-1,1-5 0,-1-1 1,1-2 0,-2 2 2,0-3-1,0 0 2,0 3-2,-5-4 0,-2 2 1,-1-1-1,-1-2 1,-2 0-1,3-2 0,-3-1 1,0-2-1,3-7-1,-1 0 1,2-4 0,-2 0 0,2 2 0,0-2 1,1 2-1,3-5 3,-1 1 2,4-4 1,-4 2 1,1-1-1,-2 0-2,2 3-1,3-4 0,-1 0 1,1 0-1,-2 0 1,0 0 0,1 0-1,0 3 0,-1-3-2,1 0-1,0 0 0,-1 0 0,-5 0-2,2 0-3,-2-3 2,0-2-1,0-2 2,0-7 0,1 2 0,-1-6 0,1-1 1,-3 1 1,2-2-1,-2 0 1,1-2-2,-2-2-2,0 1 0,2-1 1,0 2 1,2 7 0,0-2 0,3 5 0,-1 2 0,-1 0 0,4 6 0,-2-1 0,3 5-1,-1-1 0,1 1-3,0-1 1,-2 1-1,1 0 1,-3 0 2,-4 4-1,-2 11 1,-3 6-2,1 7 3,1 2-3,2 4 5,1 1-2,0-2 0,0 2 0,3-3-2,1-1 5,1-3-2,2 1 1,-1-8 2,1-3-3,-1-6 2,2-5 1,0-2 0,0 0 1,0 1-1,0-2 1,0 3 0,0-4 1,0 0 1,2-1-2,6 1-1,3-3 0,7 0-3,7 0 3,1 0-4,1-4 1,0-2 0,2 0-1,-2 1-1,-7 3-2,-1 0-4,-9 2-2,0 0-4,0 0-6,-6 2-4,0-1-15,-4-1-44,0 0-112</inkml:trace>
  <inkml:trace contextRef="#ctx0" brushRef="#br0" timeOffset="-138616.1">21167 8401 31,'0'0'12,"0"0"-2,0 0-1,0 0 2,0 0 1,0 0 0,0 0 1,0 0-1,0 0-1,-11-79 1,8 68-1,2 7 0,-1 0-2,-1 1-3,-1-1-2,2 1-7,1 0-1,-3 3-1,-2 13 0,-3 12 4,-1 12 1,1 5 2,1 5 2,1 5-3,-2-1 0,1 3-3,-1-4 1,0-1 1,0-6 0,1-5 3,2-6-2,1-11 1,2-8 0,3-8 0,0-5 5,-1 0 6,1 0 5,0 0 5,-2 0-1,2 0-4,-5 0-4,2-17-5,-5-7-1,1-9 1,4-4 1,2-4-2,1-1-4,0 0 1,6-2-5,1 2-2,2 1 2,-1 1-4,0 5 4,-1 4 1,-2 11 2,0 3 0,-2 8 1,-2 4-2,1 0-3,-2 5-5,0-1-4,0 1-1,0 0 3,3 1 2,0 16 6,1 7 0,3 11 0,-1 0 3,0 3-1,0-3 1,-1-3-1,0-11-2,-1-7 2,-3-8 3,-1-6 5,0 0 10,0 0-2,0 1 1,1 1-5,-1-2-8,0 2-6,0-2-7,0 0-8,0 0-13,0 0-22,8-8-46,8 1-72</inkml:trace>
  <inkml:trace contextRef="#ctx0" brushRef="#br0" timeOffset="-137632.04">23331 8470 136,'0'0'26,"0"0"-5,0 0-1,0 0-2,0 0 1,0 0-4,0 0 3,0 0-4,18-77-2,-12 62-3,3 2-3,3-3-3,0 3 0,3 2-3,2 1 1,2 3-1,-6 2-1,5 3 1,0 2-1,-2 0-4,0 0 1,-3 7-3,-6 5 2,-5-4 0,2 9 0,-4 4 3,-5 6 1,-6 5 2,-5 0-1,0 0 2,-3 0 1,-1-1-3,1-4 2,-1 0-1,3-4 2,1-3-2,0 0 2,9-6 1,-1-2-1,2-4 1,2-1 0,-1 3 0,2-6 0,1-1 2,2-3 1,0 0 2,0 0 2,-1 2 3,1 0 2,0-1 4,0 1 3,0 0 2,1-2-2,18 0-3,10-9-5,11-4-2,8-6-3,6 0-2,2-1 0,4 0-2,3 1-1,-1 1 0,-3 1-2,-2 2-1,-4 1-1,-2 6 0,-8-2-1,-4 6 0,-3-1 0,-12 3 0,-3 2 0,-9 0 0,-5 0 0,-1 0 0,-6 0 0,0 0 1,0 0 0,3 0 0,-2 0-1,0 0 1,1 0-1,-1 0-1,1 0-1,-2 0-3,3 0-3,-2 0-3,1 0-4,-1 0-10,1 0-20,-2 0-31,4 4-36,-1 1-87</inkml:trace>
  <inkml:trace contextRef="#ctx0" brushRef="#br0" timeOffset="-136031.95">8406 10565 130,'0'0'25,"0"0"-7,0 0 1,0 0 1,0 0 0,-5-80-3,5 73-4,0-7-3,0 9 2,0-2-3,0 2 1,0 0-1,0 0-4,0 0-2,2 1-3,-2 4 0,0-1 3,0 4 1,0 14-1,0 10 1,0 12-1,0 3 1,-2 4-3,0 3-1,-1 0-2,0-1 0,1-2 1,-1-3 0,0-3 0,0-5 2,-1-13 1,-1-3 6,3-11 5,-1-3 4,-6-2 3,-3-3-8,-6-1-3,-5-11-4,4-3-3,2-2-2,3-3 0,2-3 0,1-2 0,2-3-1,1 1-1,4-2 2,0 2 0,2 0 0,1-3 2,1 3 0,0-2 2,0-1 0,0 0 2,3 1-3,-1-1 5,0-1-5,2 2 4,-1 0-1,2 4-3,0 1 1,1 1 0,-2 8-1,1 0-2,-1 5 1,0 0-2,1 1 0,1 2-1,1 0 2,2 4-1,5 0 1,5 3 1,4 0-1,1 6 0,2 3 0,2 3 0,1 3-1,2-3 1,0 1-2,5-1 2,0-3-1,-1-1 0,1-1 1,-1-2 0,-2-2 1,-1 0-2,-4-2 0,-1 1 0,-2 1 2,-1-2 1,-2 2-2,-6-1-1,0 1 1,1-1 0,-4 0 0,6 3 0,-8-4 0,-5 1-1,0 0 0,-6-2-1,0 0-1,0 0-3,1 0-5,1 0-6,-1 0-7,1 3-11,-2 2-18,-2 7-30,-11 4-32,-10 4-53</inkml:trace>
  <inkml:trace contextRef="#ctx0" brushRef="#br0" timeOffset="-135235.9">8390 10464 166,'0'0'41,"0"0"-7,0 0-2,0 0-3,0 0-1,0 0-8,0 0-6,0 0-5,0 0-3,0 0-4,-17-22 3,17 22-1,15 2 2,3 8-2,8 7 2,0 2 2,0 6-2,3 2 3,1 2-5,0 2 1,4 5-1,-1 0-1,0 4 0,1 2-2,-1 4 0,0 1-2,-1 1 1,-3-2 0,-2-3-1,-3 1-1,-2-5 2,-4-1 2,-1-1-1,-5-1 2,1-2-2,-5 0 1,-2-4 0,-3-2 1,-3 1 0,0-3 1,-1 1-1,-4-2-1,-2 2 2,0-2-3,-2 3 0,2-2-1,1 2-1,-1 0-1,2 0 2,-2 1-3,-1-1 3,3 1-1,-2 1-2,-3 1 0,2 2 1,-2-1 4,2 1-1,-5-2 3,1-2-4,-3-4 1,1-2-1,-1-4-1,1-3 1,2-2-1,0-1 1,3-2-1,-1-1 0,3-5 0,1 2-3,0 0 1,-1-1-1,0 2 0,3-5-1,-1 2 1,2-2 0,0-1 0,0 1 1,3-3-1,-5 0-1,-2 0-1,-4 0-2,0-1-6,-1-10-6,2-2-8,4-6 1,2-3-4,1-3 8,3-4 3,0-3 6,0 0 4,0-3 3,0 4 5,0-1 4,0 5 2,0 7 2,-1 0 2,1 8-2,0 0 0,0 0-2,0 6 0,0 2-2,0 4-1,-2-3-3,2 3 1,0-1-3,0 0 0,0-1 1,0 2 1,0 0 2,-4 2 1,1 11 0,-4 11-1,-3 5 0,1 5 1,-2-1-1,0 1 2,0 0-4,1-2 2,1-5 2,-1 0-1,6-11 1,1-5 0,1-3 1,2-3 0,-1-1 2,1 3 1,0-7 2,0 0-1,0 0-1,0 1-1,0 2-3,4-1-1,8-2 2,8 0-4,0-2-2,9-6-2,0 1-5,0-3-8,2 3-21,1 0-72</inkml:trace>
  <inkml:trace contextRef="#ctx0" brushRef="#br0" timeOffset="-44607.72">352 7282 61,'0'0'14,"0"0"2,0 0-8,0 0-2,0 0-4,0 0-3,0 0 1,0 0-1,0 0 3,-31 21-2,14 14 1,1 9 1,-1 10-2,3 10 0,0 3 0,2 2 1,5-2-2,4-5 2,3-3 0,0-8-1,10-8 2,8-8-2,1-9 2,4-5-2,7-3 0,1-8 0,3-3 1,1-7 0,1 0 0,-3-7-1,0-3 1,-3-5-1,-2 1 2,-7-5 0,-3-2-1,-9-3 3,-6-4-4,-3-1 3,-6-7 1,-9-1-1,-3-5 1,-4 2 0,0-3-1,-2 1 3,-1 5 1,1 2-1,0 4 0,3 9-1,1 2-3,0 7-2,6 4-1,0 4-5,5 3-2,-3 2-5,-3 0-5,3 7-6,-2 6-4,7-2-13</inkml:trace>
  <inkml:trace contextRef="#ctx0" brushRef="#br0" timeOffset="-44442.71">878 7377 154,'0'0'-22,"0"0"-7,0 0-4,0 0-2</inkml:trace>
  <inkml:trace contextRef="#ctx0" brushRef="#br0" timeOffset="-44088.69">964 7342 5,'0'0'9,"-40"90"-1,24-37-2,4 1-4,7 1-1,5-2-2,0-6 0,13-8-2,4-7 2,6-9 0,0-8 2,4-7 0,0-7 1,-1-1 1,-3-5 0,-4-9-1,-1-4 1,-3-5 1,-2-5 0,0-3 0,0-5-1,-4-1-1,-1-4 1,-2-2 0,0 2-1,-5 2 1,-1 3-2,0 2 0,-3 6-1,-5 6 4,1 7-3,-4 5-1,-4 6-6,-2 4-6,-4 0-7,-1 11-5</inkml:trace>
  <inkml:trace contextRef="#ctx0" brushRef="#br0" timeOffset="-43714.67">1492 7022 14,'0'0'-5,"0"0"3,0 0 11,0 0 1,0 0 3,-20 105 2,8-60-5,1 5 0,0 5-9,6-1 2,3-5-5,2-5 0,5-7 3,9-6-1,5-6 3,-2-7-1,2-6 0,-6-5 1,2-2-1,-7-3 0,2-2 2,0 0 2,-2-2-2,-1-4 1,0-3 3,-1-5-2,-2-2-2,-1-6 0,-3-2-2,0-2-1,-1 1 1,-5-3 0,-3 4 2,-1 1-1,4 9 2,-4 1-2,2 5-4,-3 7-1,-6 1-5,0 5-2,-6 8 2,1 6-5,4 4-7,4 4-12,6 4-28</inkml:trace>
  <inkml:trace contextRef="#ctx0" brushRef="#br0" timeOffset="-43425.65">1795 7074 133,'0'0'8,"0"0"-8,0 0-4,0 0-1,0 0 1,0 0 4,0 0 4,0 0 0,0 0 2,46 95 0,-25-55 1,2 4-4,1 2 1,0-2-3,-1-5 1,-3-6 0,-5-6 0,-6-11 0,-6 1 0,-3-2 1,-3 2-2,-9 3-1,0-2-4,-3-2-6,2-6-3,5-4-8,5-4-9,-1-2-21</inkml:trace>
  <inkml:trace contextRef="#ctx0" brushRef="#br0" timeOffset="-43276.64">1915 6973 119,'0'0'22,"0"0"-8,17-95-3,-6 67-4,8 3-3,3 3-1,3-2-4,4 6-3,0 2-4,2 3-8,-6 9-13,-5 1-29</inkml:trace>
  <inkml:trace contextRef="#ctx0" brushRef="#br0" timeOffset="-42731.61">553 7196 9,'0'0'13,"0"0"1,0 0 0,0 0-2,0 0-2,0 0-2,0 0-1,0 0-1,0 0 0,8 14-1,-4-13-2,1 1 0,2-2 0,1-2-2,3-6 2,-2-2-2,-1-2 1,-2-1 1,-2 2 0,-1 3 0,-1 3 3,-2-2-2,0 2 2,0 0-3,0 0-4,-5 5 1,-5 2-2,-1 10 4,-6 6 0,2 3 1,3 2 0,3-7-1,4-5 1,3 0-2,2-7 5,0 2-3,6 1 1,5-7-4,7 0-5,1-7 1,4-5-9,-7-1-2,-3 1-9,-9-1-14,-4 6-30</inkml:trace>
  <inkml:trace contextRef="#ctx0" brushRef="#br0" timeOffset="-42331.59">464 8803 233,'0'0'-5,"0"0"1,0 0 4,100-118 1,-38 68 0,12-6 0,9-7 0,7-2 0,10-3 2,2-2-1,6-1 1,4 1-2,6 2 1,-1 3-1,0 0 0,-3 4-1,-4 1 2,-5 4-4,-6 5 4,-7 4-1,-5 5-1,-9 1-1,-6 8-2,-10 4 0,-9 4-1,-7 6-2,-9 4-2,-12 5-11,-12 6-15,-6 1-15,-7 6-15</inkml:trace>
  <inkml:trace contextRef="#ctx0" brushRef="#br0" timeOffset="-42011.57">892 8702 124,'0'0'8,"0"0"3,0 0 0,0 0 1,95-70-4,-28 27 0,17-8-2,13-9-1,12-5 1,13-4-2,4-1 1,4 0-4,0 2 1,0 6-2,-6 3-2,-5 1 4,-7 4-2,-6 4 1,-7 4 1,-8 0-1,-9 5-1,-8 3 1,-8 3 1,-10 6-1,-6 3-1,-9 8 0,-11 5-3,-8 4-1,-11 4-2,-5 3-2,-6 2-4,0 0-5,4 0-9,0 2-24,4 8-43</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4:52:01.412"/>
    </inkml:context>
    <inkml:brush xml:id="br0">
      <inkml:brushProperty name="width" value="0.05292" units="cm"/>
      <inkml:brushProperty name="height" value="0.05292" units="cm"/>
      <inkml:brushProperty name="color" value="#FF0000"/>
    </inkml:brush>
  </inkml:definitions>
  <inkml:trace contextRef="#ctx0" brushRef="#br0">3966 2844 30,'0'0'11,"0"0"-2,0 0 2,0 0 0,0 0 1,0 0 3,0 0-3,0 0 1,-10-9-2,8 8-4,2 1-2,-1-2-4,1 2-2,-2 0-1,2 0 1,0 0 1,-1 14 1,1 8-1,0 10 0,0 5 0,1 4-1,2 2 0,-1 3 0,2 0 2,-1 0-2,0-3 1,1-1 1,1-1-2,0-2 1,1 1 2,-2-3 2,2 0 0,-3-2 2,0-3-2,0-3 1,-2-10 1,2-1 2,-3-5 3,0-2 2,1 0-2,-1-5 1,0-1-1,0-5-3,0 0 0,0 0 2,0 1-2,0 2 1,0-3-2,0 3 1,0-3-3,2 0-1,-2 2-2,4-2 0,4-13 0,0-5-1,5-10 0,-3 0-1,1 0 1,1-2 1,0-1 0,-1-1-2,1 2 2,-2-1-3,3 3 2,-1 1-2,2 0 2,1-2-2,2 4-2,-1-3 2,3 1-2,0 2 3,2 0 0,2 1 0,0 3 0,1 0 0,0-3 0,-1 4-1,-1-3 2,2 0-1,-3 0 0,1 3 0,-1 0 1,-2 1-2,1 0 2,-2 2 0,1 2-1,-4 0 2,-4 5 1,-1 1-1,-2 3 3,-5 3-2,0 1 3,-3 2 0,0-1-2,0 1 0,1 0-2,1-1-1,-1 1-1,1-2 2,-2 2-4,0-1 4,3 1-2,-3-2 0,1 2 1,-1-2-1,2 2 1,-2 0-2,0-1-3,1 1 1,-1 0-3,0 0 1,2 0 3,-2 0 0,0 0 2,0 0 0,0 0 1,0 0 1,0 0 1,0 0 1,0 0 0,0 0-2,-2 5 0,-1-1-1,-4 5 1,-4 5 0,0-1-2,-3 4 1,-2 1-2,0 1 1,-3 2 0,-2 4 1,0-2 0,-2 4 0,-2 0 2,1-5-3,-3 0 2,1 0-1,1-2 1,-3-4 1,4-2-2,-1-3 0,9-4-1,-1 0 0,8-4 1,3-2 0,1 1 4,-1-2-4,0 0 0,-1 0 0,-1 0-3,5-2 2,0-1 1,-2-3-1,4 1 0,-1 1 0,2-7-2,0 5 3,0-2-1,5-4 0,1 5 1,-1-1-2,1 2 0,0 0 0,-3 4 1,4-3-1,-2 3 2,0 1-2,4-3-1,1 4 1,4 0-1,5 2 0,-2 5 2,-2 4-1,2 3-2,-2 1 3,1 3-1,-2 2 1,2 3 5,-1-1-4,2 3 2,0-1 0,1 0-5,0 1 5,0-1-3,0-3 0,1 0 1,-3-1-2,1 0 1,-2-3 0,1 3 0,-5-4 0,3-1 1,-3 0-1,1 0 1,-1 0 0,-4-4 0,1 2 2,-3-6-2,0 1 0,1-1 2,-2-4 0,0 4 1,-2-4 2,1 1-2,-1-1 1,-2-3-1,0 0 0,0 0 2,2 0-2,-2 0-1,1 0 0,-1 1-4,0-1-3,1 0-4,-1 1-3,0-1-8,0 0-23,0-1-45,0-7-64</inkml:trace>
  <inkml:trace contextRef="#ctx0" brushRef="#br0" timeOffset="511.02">4934 3113 135,'0'0'22,"0"0"2,0 0 0,0 0-4,0 0-5,0 0-7,0 0-3,0 0-1,0 0-1,0 0-1,75-46 2,-40 38-2,3-1 1,0 1-1,-1 0-1,2 2 2,-4-1-2,-2 4 0,-3-2 0,-3 1-1,0-1 0,-2 2 1,-1 0 2,0-1-2,1 2 0,0-1-2,-2 0 1,-6 1-4,2 2 1,-7 0-2,1 0-3,7 0 1,-7 0-2,4 0-1,-6 0-4,0 3-9,-1 2-16,-3-1-27</inkml:trace>
  <inkml:trace contextRef="#ctx0" brushRef="#br0" timeOffset="1006.05">4927 3396 42,'0'0'20,"0"0"-2,0 0-4,0 0-1,0 0-2,0 0 0,0 0-3,0 0 0,0 0 2,-7 0-2,7 0 3,0 0 1,3 0 0,11 2-1,11-2 2,8 0-1,2 0-1,6-4-3,0-2-2,3-2-4,-1 0 1,-1 3-2,3-2 1,-5 2 0,1 0 0,-1 0-1,-5 2 0,1 0 0,-4 1 0,-5 0 2,-2 2-2,-6 0 0,-2 0 0,-7 0 2,-4 0 0,1 0 4,-7 0 2,0 0 7,0 0 1,1 0 4,1 0-4,-1 0-2,1 0-7,-1 0-6,1 0-5,-1 0-9,-1 0-8,0 0-21,1 0-44,-1 0-119</inkml:trace>
  <inkml:trace contextRef="#ctx0" brushRef="#br0" timeOffset="1640.09">6539 2467 6,'0'0'7,"0"0"0,0 0 7,-81 36-5,57-12 7,-1 5 4,-3 5-7,0 2 7,0 6-9,1 4-2,1 1-3,3 5 3,4-1-4,2 2 1,5-1 3,2-3 0,3-3 4,4-2 0,1-7 1,2 1 1,0-4-5,3 2 2,5-3-4,3-2-1,-1-3 2,4-1-1,-1-1-1,4-2 1,1-1 0,1-4 0,1-2 3,-1-1-4,0-2 1,-6-5 0,-3-2 0,-2 0 0,-5-6 1,2 2 2,-2-2-1,0 3-1,0-4-1,0 3-1,-3-3-2,0 0 0,0 0-2,1 2 0,-1-2-3,2 2-3,-2-2-1,1 0-5,-1 1-7,0-1-18,0 0-45,4 2-65</inkml:trace>
  <inkml:trace contextRef="#ctx0" brushRef="#br0" timeOffset="2333.13">6840 2672 76,'0'0'4,"0"0"3,0 0 6,0 0 9,0 0 3,0 0-5,16 83-7,-12-40-6,2 3-2,-2 2-2,1-1 1,-3-5-2,3-2 2,-2-6-1,-1-12 3,2-3 2,-2-9 4,0-6 3,-1 2 7,-1-6 4,0 0 4,0 0 2,2 2 0,-2-1-6,1-1-5,-1 0-10,3 0-5,1-15-4,4-8-1,5-8 0,3-3 0,4-2 1,4 1-2,4 0 0,0 1 0,2 2 0,-1 5 0,0 3 0,-2 3-2,-2 2 2,-2 6 0,-9 3-1,1 1-1,-7 4 0,-3 2-2,-1 1 0,-4 2-1,0-2-3,0 2-4,2 0 0,-2 0-1,0 0 4,0 0 5,-8 9 3,-6 3 4,-5 6-2,0-2 0,2 4 2,0-2 0,2 2 1,1 0 2,3 2-3,4-1 0,1-6 0,2 4-2,3-1 2,1-6 1,0 6-2,0-1 0,5-2 0,4 4 0,1-4-2,5 0 0,-2-3-2,2 0 4,2 0-2,0-2 0,-3 0 0,-2-4-2,-2 2 2,-1-2 0,-2 0 0,1 0-2,-5-3 6,2 4-8,-2-2 4,0-2-5,0 2-5,-3-1-11,1 1-16,1 0-26,-1 0-42,-1-5-40</inkml:trace>
  <inkml:trace contextRef="#ctx0" brushRef="#br0" timeOffset="2600.14">7401 3084 199,'0'0'13,"0"0"7,0 0 7,0 0 5,0 0-4,0 0-4,17 91-4,-14-56-4,0 1 1,1 0-5,1-5 2,-1 0-4,2-5 0,-2-2-3,-1-5-3,1-2-1,-2-5-2,1-2-1,-3 0 0,3-5-1,-2 1 1,-1-6-3,0 0-1,0 0-3,2 1-8,-2 1-20,1-1-41,3-1-89</inkml:trace>
  <inkml:trace contextRef="#ctx0" brushRef="#br0" timeOffset="2865.16">8047 3094 34,'0'0'21,"0"0"9,0 0 4,0 0-2,0 0 0,0 0-7,0 0-6,-11 91-4,3-74-4,1 2 0,3-6-1,-2 1-2,3-3-1,0-2-2,0 1-7,2-5-2,1 0-5,0-5-12,0 3-31,0 0-119</inkml:trace>
  <inkml:trace contextRef="#ctx0" brushRef="#br0" timeOffset="3067.17">8558 3067 125,'0'0'3,"0"0"6,0 0 2,0 0-5,0 0-4,0 0-7,78-17-7,-74 15-7,6-1-13,-3 3-23</inkml:trace>
  <inkml:trace contextRef="#ctx0" brushRef="#br0" timeOffset="3256.18">9519 2999 331,'0'0'-12,"0"0"1,0 0 8,0 0-1,0 0-8,0 0-15,0 0-49,0 0-84</inkml:trace>
  <inkml:trace contextRef="#ctx0" brushRef="#br0" timeOffset="3895.22">10366 2455 80,'0'0'-2,"0"0"4,0 91 10,-3-58-5,0 1 8,0-1-5,2 1 1,-1-1-3,1-1 1,-2 0 2,3-2 2,0-3 1,0-7 2,0-8-2,-1-2 3,1-3-2,0-2 0,0 0-1,0-5 0,0 0 0,0 0 3,0 2-1,0 0 1,0-1-1,0-1-4,0 0-5,5-10-5,6-9-2,4-8 0,6-2 2,5-3-1,0 1 2,0-1-1,3-2-2,-2 2-5,-1 0 5,2 2-5,-2 4 2,-3 4 2,-8 10 0,-1 2 0,-5 5-6,-5 3 5,0-1-3,-4 3-1,0 0 8,0 0-7,0 3 4,0 9 0,-5 7-3,-7 6 8,-2-3-8,-1 0 9,1-3-5,2-5 1,5-2 0,1-5 3,0 1-2,0 6 2,4-5 2,-3 6 0,2 2 2,3-5-4,-1 8 1,1 0-2,0-1 1,6 7-2,1-2 0,4-2-2,1-1-3,7-1-2,-2-3-7,5-1-3,-8-5-23,7-3-51,-7-1-93</inkml:trace>
  <inkml:trace contextRef="#ctx0" brushRef="#br0" timeOffset="4532.25">10946 2742 192,'0'0'0,"0"0"6,0 0 3,0 0 8,0 0-6,-3 77 1,3-54-2,-1 1-7,-1-2 3,1-5-3,1 2 2,0-6 0,0-6 3,0 0 0,-2-2 4,2 1 1,0-2 3,0 2 4,0-6 3,-1 0 1,1 0 2,0 2-7,0-2-4,0 0-5,0 0-6,0 0-4,0-10 0,6-3-4,2-6 2,7 1 1,-1 1-2,5-4 1,0 1-1,4 1-2,0 1 1,0 3 2,-2 1-1,-4 5 1,-3 1-1,-4 5-1,0 3 1,2 0 0,1 5 2,-2 7 1,1 5-1,-5 2 1,-2 7 0,-4 1 1,-1 4 1,0-1 1,0 0 0,0-1-2,-1-9 1,-1-1 2,2-6-1,0-1 2,0 0-3,0-7-2,0 2 0,0-7 0,0 0 1,0 0 1,0 0 0,5-8 2,1-6-2,2-6-1,-2-3 0,1-2-2,-1-3-1,5-1 1,-1-3-2,2 0 2,2 3 1,-1 2 0,2 6 0,-6 6 0,1 3 0,-3 4 0,-4 5-2,1 0 1,-4 3 1,6 0-1,3 0 1,7 12 0,0 5 1,-2 7 0,-2 3 1,0 6-1,0-1 2,-3 0-4,1-1 2,-1-2-1,-2-3-4,0-6 2,0-3-6,-1-3-7,1 1-22,-3-7-55,3 1-94</inkml:trace>
  <inkml:trace contextRef="#ctx0" brushRef="#br0" timeOffset="4955.28">11358 2026 37,'0'0'26,"0"0"10,0 0 0,0 0-6,0 0-7,0 0-8,0 0-4,0 0-3,0 0-2,0 0-2,97 8-1,-71 12 0,-4 4-1,2 5-1,1 4 0,-2 8 1,3 6 0,-3 4 3,3 1 1,-3 5 6,0-3-3,-4 0 5,-2 2-1,-3-2-8,-3 0 6,-4 0-6,-1-2-1,-3-4 4,-3 0-1,0-5 1,0-3 2,-3-4-2,-3-4 4,0-2 2,-2-4 2,-2-3 0,-2-2-3,0-1 2,1-3-7,2-5 2,-1-1-7,2 1-2,2-5-4,0 1-7,0-3-9,1-1-22,3-1-35,-1-1-88</inkml:trace>
  <inkml:trace contextRef="#ctx0" brushRef="#br0" timeOffset="5140.29">12178 3087 122,'0'0'4,"0"0"3,0 0-3,0 0-9,0 0-24,0 0-57</inkml:trace>
  <inkml:trace contextRef="#ctx0" brushRef="#br0" timeOffset="6180.35">7404 3838 14,'0'0'22,"0"0"4,0 0 3,0 0-4,0 0-12,0 0-6,0 0-2,0 0-4,0 0 1,5 0 3,15 0-2,10 0 2,-1 0 5,3 0 3,1 4 2,7-3 3,2 1 0,6-1-3,3-1-1,2 0-2,3 0-3,2 0-2,6 0 0,1 0-2,1 0 0,2 0-2,3 0 2,1 0-1,2 0 1,1 0 0,3 0 1,2 0 1,0 0 1,3-1 1,0-2-3,1-2-2,1-1-1,0 2-3,-1-3 1,0 3-1,-2 0 1,-2 0 0,-4 1 0,-1 1-1,-4 2-1,-1 0 2,-4 0-2,1 2 3,-4 1-2,-2 1 3,0-2-2,-1 0 0,1-1 0,0-1-1,0 0 2,2 0-3,-2 0 2,3-3-1,-2-1 0,-1-1 1,-1 0-1,0 0 2,-3-2-1,-2 3-1,-2 0 0,-3 0 1,1 2 0,-2-1 1,0 0 1,-4 1-1,-2-1 1,-2 2 1,-2-5-1,-2 4 2,-1-2 0,-2 1 2,-3-2 1,-2 2-1,-1-1 0,-5-1-2,-7 2 1,1 1-3,-7 0 0,2 1-3,-1-1 1,0 0-1,-1 1-1,-3 0 1,3 1 0,-4 0-2,0 0 1,1 0 0,-7 0 1,0-3 1,0 3 2,1 0-2,1 0 3,-1 0-1,0 0 2,1 0-1,-1 0-1,1 0-1,-1 0 0,1 0-5,-1 0-1,1 0-9,-2 0-33,0-5-132,0-5-64</inkml:trace>
  <inkml:trace contextRef="#ctx0" brushRef="#br0" timeOffset="11619.66">4265 5395 54,'0'0'14,"0"0"-1,0 0-1,0 0-1,0 0 2,0 0-1,0 0 1,0 0-4,0 0 0,0 0-6,-3-46-4,3 46-1,0 0 0,0 0 5,2 17 3,1 9 0,5 15-2,1 10-1,1 10-2,0 2 0,3 2 1,-1 0 3,-4-1 1,2-4 4,-4-2 0,2-6-1,-4-5 0,0-4 0,0-6 0,-2-5 2,-1-3 0,-1-9-2,0-2 2,2-6-3,-2-2 3,0 2-2,0-7-2,0 2 1,0-7-2,0 0 2,0 0 1,0 2 2,0-2 0,0 0-1,0 0-2,0 0-4,0 0-2,0 0 0,0-9 1,0-1 1,0-1-3,0 5 1,-2-4 0,1 5-1,-1-2 0,2 3-1,-4 0 0,2-1 0,1 1-1,0 1 0,1 3 1,-2-2 0,2 2-2,0-2 4,-1 1-2,1 1-2,-1-2 1,1 2 0,-2-1-2,2 1 2,-2-1-3,2 1 1,-1-2 1,1 2-2,-1-1 3,1 1 1,-2-2-1,2 1 1,-1-1 0,-1 0-5,1 1 5,-1-1-2,1 1 1,-1-1-1,1 1-1,-2 0 0,2-1-2,-2-3-2,-1 0-4,1 3-6,1-1-7,2 3-7,-1-6-6,1-1-5,0-3-12,0-7-13,-2 7-18</inkml:trace>
  <inkml:trace contextRef="#ctx0" brushRef="#br0" timeOffset="12157.69">4314 5442 60,'0'0'9,"0"0"4,0 0 2,0 0 1,0 0-3,86-84-1,-63 72-5,1 3-3,4 4-1,1 2-3,1 3 0,0 0-1,-1 5 0,0 5 1,-5 5 1,-3 4 2,-5 5 1,-5 3 4,-7 4 1,-4 5-1,-4 1-2,-11 4-2,-4-4-2,-4-2 2,-2-3 0,-1-3 2,0-5 4,-2-6-1,2-4 1,2-2 0,2-3 0,8-5-1,5 1 1,6-3-1,3-2-2,-2 0 0,2 0-1,-2 0-2,1 0 0,-1 0-2,1 0-1,-1 0-1,1 0 0,1 0-1,-2 0 1,2 0-1,0-2-1,0 0-1,0 1 1,0-1-3,0 1 0,0 1-6,0-2-5,0 2-6,0-4-12,5 1-30,4-4-70</inkml:trace>
  <inkml:trace contextRef="#ctx0" brushRef="#br0" timeOffset="13695.78">4155 5346 99,'0'0'26,"0"0"-6,0 0-4,0 0-8,0 0-4,0 0 0,0 0 3,0 0 3,0 0-1,82 37-3,-52 0-2,6 7-2,1 5 2,5 4 3,-1-1 4,2-2-2,-4-2 2,-1-6 1,-3-3-2,-1-4 3,-3-6 0,-6-4-3,-1-6 3,-7-2-4,-7-7 0,2 1 0,-5-5 0,-4-3 0,-1 0 0,-2-3 0,0 0-1,0 0 1,2 2-3,-1-1 0,1 1-2,-2-1-1,1 1-3,-1-2-2,2 1-2,-2-1-9,0 0-12,0 0-30,0 0-48,-6-10-103</inkml:trace>
  <inkml:trace contextRef="#ctx0" brushRef="#br0" timeOffset="14079.8">4655 5280 150,'0'0'16,"0"0"-13,0 0 1,0 0 2,0 0 1,-81 90 5,53-46-1,-3 7 2,-2 9 0,-1 6-3,0 2-2,-2 2 0,2-3 3,3-2-1,3-6 3,4-5-1,2-7-3,6-8 1,2-5 0,5-12 0,4-9 3,3-3-2,0-6-2,0 1-2,-1 0-2,3-5 0,0 0-2,0 0-2,0 0-2,0 0-2,0 0-9,3 0-5,2-4-12,-2-2-21,1 4-31,4-6-62</inkml:trace>
  <inkml:trace contextRef="#ctx0" brushRef="#br0" timeOffset="14442.82">4962 5878 51,'0'0'52,"0"0"7,0 0-3,0 0-10,0 0-18,0 0-12,0 0-9,0 0-2,0 0 1,0 0 3,-29 57-1,26-20 0,3 2-1,0 3 2,4 4 0,5-4-2,1 0 1,0-1-2,-1-4 0,-1-5 2,-2-3-3,-2-10 1,0-2 2,-1-5-2,-3-8-1,1 1 0,-1-5-3,0 0 0,0 0 0,0 3-1,2-3 1,-2 2-4,0 0-2,0-1-8,0-1-19,2 2-31,1-2-44,4-10-71</inkml:trace>
  <inkml:trace contextRef="#ctx0" brushRef="#br0" timeOffset="15074.86">5517 5334 125,'0'0'37,"0"0"-1,0 0-10,0 0-11,0 0-8,0 0-6,0 0 1,0 0 7,0 0 1,0 0 1,48 113-3,-25-66-3,0 4 0,5-3 0,2-3 0,-1-1 0,0-5-2,-3-2-1,-2-4 2,-3-4-5,-3-2 4,-2-5 0,-7-5-2,-2-3 2,-2-7-2,-1 2-2,1-2 1,-3-2-4,2 2-1,-2-3-3,-1-1-3,1 1-3,-2-4-3,0 0-15,3 0-33,2-9-42</inkml:trace>
  <inkml:trace contextRef="#ctx0" brushRef="#br0" timeOffset="15383.87">5916 5317 33,'0'0'10,"0"0"7,0 0 2,0 0 2,0 0-2,0 0-3,0 0-2,0 0-2,0 0-3,-63 93 1,43-49-2,0 6-1,0 5 1,3 2 1,-2-2-1,3-2 1,0-4 3,3-5-4,2-4 2,1-6 0,2-5 0,4-10 0,-3-3 2,5-7-3,1-4-3,1 1-1,0-6-3,-2 0-1,2 0-2,0 2 2,0-1-2,0 2-2,3 0-5,9-2-11,2-1-20,3 0-35,4-8-72</inkml:trace>
  <inkml:trace contextRef="#ctx0" brushRef="#br0" timeOffset="15830.9">6202 5726 141,'0'0'6,"0"0"5,0 0 8,0 0 2,0 0-4,0 0-5,0 0-7,85-38-2,-73 40-4,0 7 1,-1 3 1,-2 3-1,-3 3 0,-2 5-2,-1 1 2,-3 5 0,0 0 2,-6 1 4,-4 1-3,-4 1 1,-1-2 0,-2-1 1,0-4 2,1-1 2,2-2 2,4-2-2,-1-6-1,7-2-2,1-3-3,1-5 0,1 6 0,1-6 1,0 4 3,4 0-1,2-5 1,11 2-2,-1-5 1,9 0 0,-2-1 1,6-6-1,-2 0-2,2-2 1,-4 1 0,2 2 1,-2 0 3,-8 2-2,-1 1 0,-3-1-3,-3 1-1,2 2 1,-7 0 1,6-2-3,-7 1 0,0 0-2,1 1-1,-5 1 0,0-2-1,0 2-5,1 0-2,1 0-18,3-4-43,4-2-80</inkml:trace>
  <inkml:trace contextRef="#ctx0" brushRef="#br0" timeOffset="16278.93">7233 5286 232,'0'0'6,"0"0"-3,0 0 1,0 0 0,0 0 5,0 0-1,0 0 0,0 0-1,0 0-3,73 89-2,-42-60 0,4 5 0,2-2-1,0-1 0,-3 0 0,-4-2 2,0-5 0,-7-3 0,-3-3 2,-1-1-1,-5-3-1,-2-6 2,-5-1-1,-2-2 0,-3-2 1,1 1-1,0 1 1,-3-5 1,0 0-2,0 0 0,2 1-2,-2 1-3,0 0-3,0-2-4,4 0-7,-4 0-13,0 3-39,0-3-69</inkml:trace>
  <inkml:trace contextRef="#ctx0" brushRef="#br0" timeOffset="16562.94">7619 5281 70,'0'0'25,"0"0"0,0 0-2,0 0-3,0 0-1,0 0 0,0 0-1,0 0-3,-79 111-8,64-65-2,-1 3 0,-1 6-3,2-3 3,-3 0-1,5-3 1,-4-3 0,5-2-2,-3-4 1,4-4-2,2-4-2,-1-5 1,4-8 1,2-3-1,1-7 0,3-4-1,-2 1-1,2-6-3,-1 0-2,1 0-4,0 2-4,0 3-12,1 2-39,1-3-76</inkml:trace>
  <inkml:trace contextRef="#ctx0" brushRef="#br0" timeOffset="17075.97">8004 5716 155,'0'0'21,"0"0"3,0 0 0,0 0-7,0 0-4,0 0-6,0 0-3,82-50-4,-64 50-1,5 0-2,-8 0 0,-3 5-1,-2 4 2,-3-2 1,-1 8 3,-4 0-1,-2 4 2,-3 3 0,-9-1 1,0-1 1,-1-1-3,-1 0 1,0-4 0,2-3-2,1-5 3,3 0 0,3-6-2,1 3 1,4-4-2,0 0 0,0 0-1,0 1 0,-1-1-2,1 0-2,-1 2-1,1-2 3,0 0 1,0 0 1,2 0 1,12 2-2,0 1-1,2 1-1,-3 1 2,1 2-3,0 1 3,0 4-2,-5-4-1,-3 6 0,-5 1 0,-1 3 0,-1 7 4,-10-1 3,-3 0-1,-5 0 3,-4-4 1,-3 2 3,-1-4 4,-4-1 2,4-4 4,-1-2 1,5-3 2,6-3-5,8-2-1,-2-3-5,5 0-3,0 0-2,-4 0-4,7 0-2,-3-3-7,3 1-5,3-5-10,0-6-16,12-2-27,2-8-73</inkml:trace>
  <inkml:trace contextRef="#ctx0" brushRef="#br0" timeOffset="17281.98">8977 5768 214,'0'0'-31,"0"0"14,0 0 11,0 0 4,0 0 4,0 0-5,0 0-16,0 0-33</inkml:trace>
  <inkml:trace contextRef="#ctx0" brushRef="#br0" timeOffset="17426.99">9973 5709 48,'0'0'-39</inkml:trace>
  <inkml:trace contextRef="#ctx0" brushRef="#br0" timeOffset="17826.01">12915 5579 285,'0'0'-14,"0"0"5,0 0 1,100 15-2,-67-15-2,2 0-5,2 0-11,4 0-23,-1-1-40</inkml:trace>
  <inkml:trace contextRef="#ctx0" brushRef="#br0" timeOffset="18615.06">15642 4748 73,'0'0'2,"0"0"5,0 0 6,0 0 4,0 0 3,0 0-3,0 0 0,0 0-4,0 0-3,100 59-1,-67-33-4,6 4-1,6 0 0,1 2-1,2 0 1,5-3-2,-4 2-2,2-4 2,-4-2 1,-2 1 0,-1-3 4,-4-3 0,-4 2 3,-2-3-1,-5-2 1,-5-2-1,-4-3 0,-8-5-1,-5-2-3,-2-2 0,-2-2-3,2 1 1,-2-1-2,1 2 1,-4-3 2,0 0-2,0 0 1,1 0-3,-1 1-1,0-1-3,2 0-7,-2 0-5,0 0-15,0-3-28,-2-7-62</inkml:trace>
  <inkml:trace contextRef="#ctx0" brushRef="#br0" timeOffset="19385.1">16398 4630 76,'0'0'23,"0"0"-6,0 0-7,0 0-3,0 0 1,0 0 0,0 0-1,-101 51 2,72-21-6,-3 7-2,2 5-2,-3 4 0,1 3 0,-3 1 3,-1 3 3,-1 0 2,0-5 0,2-4 4,2-5 3,1-3 0,5-6 4,0-5 4,6-2-2,-1-6 1,5-3-1,5-4-5,4-3 0,1-4-2,3 1-2,2-3 0,-1 3-1,3-4-2,-2 0 1,2 0-4,0 0 0,-2 0-1,2 0-6,0 0-6,0 0-7,0-10-7,7-6-11,4-1-15,5 0-26,4-1-58</inkml:trace>
  <inkml:trace contextRef="#ctx0" brushRef="#br0" timeOffset="20243.15">16529 5177 25,'0'0'-3,"0"0"4,0 0 6,0 0 6,0 0 4,0 0-2,0 0-1,51 106-6,-51-72-1,0 0 1,0 0-3,-3-2 3,-1-4 3,1-8 2,2-8 5,1-5 3,0-7 0,0 0 5,-2 0 6,2 0 3,0 2-3,0-2-7,0 0-10,0 0-9,0-12 1,0-6 2,0-6-1,3 2 0,4 0-4,1 0-1,4-3-7,4-1 2,0-1 0,4-1-1,3 1 2,-1 0-3,1 3 3,-1 2-4,-2 5 4,-7 7-3,0 1 2,-3 4 0,-5 4-2,4-1 0,-1 2-2,4 3 2,1 7 1,-2 6 3,-4 4-1,-1 2 2,-1 2-1,-2 4 0,-2-1 0,0 0 0,1 0 0,2-3 1,-1-2-1,0-6 2,1-1-2,-1-6 1,2 0 0,-1 0 1,-2-6 0,4 3 1,-3-3-1,-1 0 0,7 0 1,-2-1-3,6-2 2,4 0-2,0 0 0,-1 0 0,0-6 1,-2 0-1,3-3 1,0-5 0,-1 0 0,-3-3 3,0-2-1,-1-1 2,0-2-2,-1-2 0,-3 2 0,2-1-1,-5 6 0,-1 2 3,-1 5-2,-3 5 1,3 0-4,-3 5-2,0 0-2,0 0-5,0-2-2,1 0-3,-1 2-5,2-1-10,-2 1-24,1 0-61</inkml:trace>
  <inkml:trace contextRef="#ctx0" brushRef="#br0" timeOffset="23600.34">4384 7066 31,'0'0'11,"0"0"-3,0 0 2,0 0-1,0 0 6,0 0 1,0 0 2,0 0 5,0 0-3,0-27-1,0 27-4,0-2-1,0 0-4,0 1-4,0-1-5,0 1-2,0 1-2,0 0 7,0 4 3,0 15 4,0 13 0,0 11-4,1 3-4,1 1 0,3-2-3,0-1 1,2-2 1,-3-7-1,2-6 0,0-2 1,-3-10 3,0-7-1,-2 0 1,1-6-1,-2 1 1,1 0 3,-1-5 2,0 0 7,0 0 0,0 2 1,2-2-3,-2 0-4,2-2-7,2-12-4,2-10 0,3-8-1,4 0 2,-1-3 0,8 0-2,-1-3 1,4-1-2,3 2-2,0 0 1,0 6 2,-3 3 0,0 3 1,-1 6-1,-3 2-1,-5 7 0,-7 3 1,1 3-1,-3 2-2,-1 1 0,1 0-1,-5 1 2,0-2-1,0 2 3,0 0-1,0 2 1,-5 10-2,-7 3 1,-6 8 1,-3-5 0,-3 0-1,0-3 2,2 1 3,0-3 0,4-1 0,6-2-1,0 0-2,5-4 0,0 2 0,1-2 0,3-4 2,-1 8-1,1-4 3,3 5 0,0 4-2,7-3 1,5 5-2,4-3 0,1-3 2,5-2-2,4 3-1,1-4 1,2 1-2,0 0 1,0 0 2,-3 0-2,-6 2 1,-2-5 0,-7 2-1,-3-2 3,-4-3-2,2 3 1,-4-1 0,0-2-2,1 1 0,-3-4-2,0 0-3,0 5-1,1 1-9,-1 0-14,3 5-24,-1-7-51,-1 1-73</inkml:trace>
  <inkml:trace contextRef="#ctx0" brushRef="#br0" timeOffset="23928.36">4950 7351 126,'0'0'7,"0"0"9,0 0 4,0 0 5,-27 86 0,24-59-4,3-1-3,0 4-9,0-1-1,0 1-2,0-3-1,4 0 2,1 0 3,-4-1 3,5 1 7,-5-9 3,1 1-2,-2-6-3,0-1-5,0 1-4,0-1-4,0 2-1,0-8-2,0 1-2,0-7-1,0 4 0,3 1-3,-3-1 2,1 2 0,-1-6-3,7 0-1,3 0-12,7-3-21,3-9-50,-2-7-96</inkml:trace>
  <inkml:trace contextRef="#ctx0" brushRef="#br0" timeOffset="24583.4">5683 7007 69,'0'0'39,"0"0"-4,0 0-10,0 0-9,0 0-4,0 0 0,0 0 2,0 0-3,-11 101-3,11-60-2,0 0-4,0 2 1,4-4-2,0 0 0,1-8 0,-1-3-1,-1-9-1,0-8 1,0-2 1,-2-5 2,1 0 4,-1 1 3,-1-5 6,0 0 2,0 0-1,0 0-3,2-2-3,-2-15-3,3-6-2,2-9-4,2 0-2,5 1-1,5-5-1,1 3-2,5 0-1,0 2 1,1-1-1,-2 7 2,3 1 2,-3 5-1,-3 4 2,-5 5-3,-2 2 3,-4 3-3,-5 2-1,0 2 0,-3 1-3,0-1 1,0 1 0,3 0 1,-3 0 2,0 0 1,-3 4 2,-8 5 2,-4 4 1,0-1 2,-1 0 3,2 0-1,0-2 1,3-3-2,1 4-2,2 0 0,3-4-2,-1 8 2,3 2 2,2-7-3,1 9 3,0-2-4,1-1 1,8 4-2,2-5-2,4-1 1,3-4-4,2-1 1,3-2-7,3-1-6,-7-2-20,3-1-39,-7 1-73</inkml:trace>
  <inkml:trace contextRef="#ctx0" brushRef="#br0" timeOffset="24964.42">6392 7227 180,'0'0'18,"0"0"-2,0 0-3,0 0-6,0 0-6,0 0-4,0 0 0,0 0-1,0 0 0,37 29 1,-34-10 0,-1 5 1,-2 0 0,0 0-1,-7 1 1,-2 0 3,-4-2 1,3 1 5,0-4 1,0-2 1,2-5 0,2-4 0,2-1 0,2-3 0,1-1 1,1-4 0,0 4 0,0 1-1,0 4 2,3-1 0,4-3 1,9-1-2,-1-3 1,8-1-3,-2 0 0,-2-4-3,-4 1-2,-1-2-4,-2 2-1,-2 2 0,0-1-4,-6 1-3,8 1-5,-8 0-9,6 0-22,2 4-58</inkml:trace>
  <inkml:trace contextRef="#ctx0" brushRef="#br0" timeOffset="25597.46">7622 6720 187,'0'0'-4,"0"0"8,0 0 10,0 0 12,0 0 5,-8 79-4,4-38-6,3-1-8,1 4-6,0-3-3,6-1-4,2-2 0,-1-4-2,1-5 1,-4-10 1,-2-7 1,-1-5 1,-1-7 2,0 0 2,0 0 2,0 1 0,2 0-1,-2 2-4,0-3-5,0 0 1,0-12-3,3-5 3,7-10-1,0 0 1,10-4-2,0 1 0,5-2 0,2 0 0,2 2 2,0 3 0,0 1 2,-3 3-1,0 3 0,-6 4 0,2 1 1,-8 5-2,0 2-1,-7 3-1,-4 1-1,4 4-1,-7 0-1,0-3-1,0 3 1,0 0-1,-10 10 2,-8 4-4,-5 6 3,-3 0 2,-1 2 4,-1-1 3,2-2 1,4 3 0,2 0-2,6-3 0,1 1-1,6-6 0,2 2 1,4 1-1,1 0 1,0 3 0,3-1-1,8-1 2,4-2 0,1 1 1,5 0-1,5-2-3,2 0-2,2 0-6,2-1-16,0 0-10,1-2-15,0 0-24,-2-2-53</inkml:trace>
  <inkml:trace contextRef="#ctx0" brushRef="#br0" timeOffset="26044.48">8542 6977 246,'0'0'1,"0"0"9,0 0 4,0 0 2,0 0-2,82-34-6,-69 34-5,-1 3-6,3 8-4,-5 2 0,-2 1 0,-3 4 1,-5 2 2,0 3 1,-8-1 2,-5 1 0,-6 0 5,0 0-1,-2-5 4,2-3 4,5-5 1,6-5 0,5-2-1,3-3-6,0 0-3,0 0-5,0 2 1,0-2 1,0 3 1,6 0 2,7 3-1,9 0-1,1 3 1,0 0-1,3 4 2,0-2 0,-3 5 0,-3-2 2,-4 3-1,-4-2 1,-4-2 0,-6 2 4,-2 2 5,-8-1 1,-9 7-1,-7-3-3,-2-3-2,-4 0 1,-2-5 2,0 0-1,6-3-3,1-3-1,6-2-5,8-1-1,5-3-3,6 0-3,-4 0-7,1 0-19,0-5-28,3-7-41,4-5-68</inkml:trace>
  <inkml:trace contextRef="#ctx0" brushRef="#br0" timeOffset="26245.5">9344 7168 415,'0'0'-69,"0"0"9,0 0 16,91-39 18,-69 30 17,-5 2 4,-2 0-9,0 0-42,-3 3-66</inkml:trace>
  <inkml:trace contextRef="#ctx0" brushRef="#br0" timeOffset="26421.51">10328 7081 132,'0'0'-6,"0"0"3,80-10 0,-52 5 3,-3 1-4,2 1-6,-3-2-7,2 2-9,-1-2-4,1 1-3</inkml:trace>
  <inkml:trace contextRef="#ctx0" brushRef="#br0" timeOffset="27055.54">11128 6641 220,'0'0'-6,"0"0"8,0 0 7,0 0 5,0 0 5,0 101 0,0-72-3,-1 0-1,-2 2-1,3-1-1,0-4 0,0-9-5,0-1-1,0-5-4,0-6-1,3-1 2,-3-4 5,0 0 1,0 0 4,1 0 2,2 0-6,1-7 0,5-9-5,0-6-1,-1-1-3,4-2 1,-2 1-4,3 0 2,4 2-2,-1-1 1,5 2 0,-1 4-1,-1 3-1,2 1 2,-2 3 0,-6 4 0,0 1 2,-3 2-2,-5 2-1,-1 1 1,-4 0-4,0 0 5,0 0 1,1 0 0,1 0 3,-2 0-3,0 3-1,-2 8 3,-6 2 2,-4 2-1,1-5 5,0-1-2,3-4-1,-1 2-1,0-2-2,3 2-1,-1-2 2,3 3-2,0 1-1,4 1 0,0 4-1,0-3 0,8 6 0,2-5 0,5-1-1,1-2-1,4-1-3,-1-3-1,-3-1-5,-1-1-8,-2 0-16,-7-3-30,9 1-32,-7-1-53</inkml:trace>
  <inkml:trace contextRef="#ctx0" brushRef="#br0" timeOffset="27603.57">11521 6882 103,'0'0'14,"0"0"6,0 0 9,0 0 8,0 0 5,0 0 0,0 0-5,0 0-8,0 0-6,3 81-5,-3-59-6,0 0-5,0-5-5,0-2 2,3-5 0,0 0 6,0 0 4,-1-5 1,-2-1 1,0-4-3,0 0 5,0 0-1,3 1 3,-3-1 4,0 2-6,2-2-3,-2 0-5,1-2-5,2-8-2,-1 0-1,2-6-2,1 0-1,3 0 0,4-3-4,-2 2 3,6 4-1,-2 1 1,3 2 0,1 3-2,-5 1 1,0 0-1,-3 5 0,-4 0 1,4 1 0,-6 0-1,5 1 2,2 7 0,-3-2 0,-1 5 1,-2-3 1,-1 4-1,-2 0-1,-2-7 1,2 2-1,-2-7 1,0 0 2,0 0-2,0 1 1,1 1-1,-1-1-1,0 1 1,0-2-1,0 1 1,5-1-1,1-9-1,2-6 0,5-4-2,-2 2-1,-3 5-1,2 0-2,-3 7 1,-4 1 2,6 3 1,0 1 4,2 2 1,3 10 1,-2 3 2,0 2-1,1 2-1,0 3 1,3-1-1,0-2 1,0 1-1,3-3-4,-7-6-15,4-6-57,0-5-106</inkml:trace>
  <inkml:trace contextRef="#ctx0" brushRef="#br0" timeOffset="28771.64">10582 5111 87,'0'0'24,"0"0"0,0 0-5,0 0-5,0 0-7,0 0 0,0 0-1,0 0-2,83 27 4,-56 9 3,1 6 0,0 2 5,-2 1-6,0-1-3,-2-2-2,1-1-4,-1-6 0,-3-1 1,1-5-2,-5-5 0,2-4-2,-2-5 0,-5-5 0,-5-5-4,-2-1-1,-2-3-6,2 1-16,1-2-45</inkml:trace>
  <inkml:trace contextRef="#ctx0" brushRef="#br0" timeOffset="29045.66">11010 5024 19,'0'0'-1,"0"0"6,0 0 7,0 0 4,0 0 2,0 0-2,0 0-4,-27 102-5,17-61-3,-5 3 2,-1 5 0,-6 1 6,-3 1 0,-1 0 5,-4 1 2,-3-3 3,-1 0 0,3-7-2,2-3-3,4-7-4,6-8-6,8-7-6,2-9-3,8-3 0,1-5-1,0 4 2,1 1-2,8 0-4,4-2-10,9-3-24,5-5-54</inkml:trace>
  <inkml:trace contextRef="#ctx0" brushRef="#br0" timeOffset="29600.69">11358 5554 29,'0'0'14,"0"0"-1,0 0-2,0 0-3,0 0 2,0 0 2,0 0 1,0 0-3,0 0 0,-3 10-5,7-29-1,4-10 1,2 0 2,1 1 0,1-2 0,1 1-3,3 2-2,-3 3 0,0 2-1,-3 10-4,3 2 2,-6 5-1,2 5-1,5 0 1,-2 12 4,3 5-1,-1 8-1,-4 3-1,-4 2-4,4 3 5,-6 1-2,-1 0 0,-1-2 1,-1-3-5,-1-9 1,0-8 4,0-6 2,0-6 5,0 0 1,0 0 1,0 2-3,3-2 0,-3 0-3,1-10 0,4-5 0,2-7 0,1 0 1,3-2-1,3 2-1,1-1-1,2 1-1,-1 4-1,-3 6-2,-6 6 2,-3 3-2,1 3 2,6 2-1,1 11 2,0 9 0,-1 5 1,-4 5-1,-1 2-5,-2 2-6,2-3-21,0-3-30</inkml:trace>
  <inkml:trace contextRef="#ctx0" brushRef="#br0" timeOffset="30775.76">4304 8378 38,'0'0'15,"0"0"-1,0 0-1,0 0 2,85-9 1,-57 9 1,2-1-1,5-2 0,4-1-5,8-5 0,8-1-3,8-4 1,5-1-5,7-3 1,3 1-2,5 0-1,4 2 3,2 0-1,-1 2 0,-4-1-2,1 4 1,-3 2-3,-2 0 1,2 2 0,1 2 4,-1-1 2,1-1 1,2 0 0,-1-4 0,4 1-3,0 1 0,3-3 0,2-1-1,4 1 2,0 0-2,1 2-1,3 0 3,-1 2 0,3 0 1,-4 0 0,-1 2-4,1-1-2,-1 2-2,0-1 2,-1 0 1,2 0 0,1-2 1,3 0-1,2-3-1,4 3-1,3-3-1,4 1 1,4-1 0,4 0-2,0 1 4,-1 0-2,1 0 0,-5 1 0,0 2 2,-5 2 0,-2 0 3,-4 3 1,-5-1 2,-1-1 0,-4 1 1,-1 1-1,1 0-2,-1-1-2,3-1-2,2 2 1,4-4-2,5 3 1,5-5 0,1 2-2,6-3 0,1-1-1,2 1 1,1-2-2,-2 3 0,-2 0 2,-5 2-4,-2-2 4,-4 5 0,-3-1 0,-5 3-1,-3 0 2,-4 0-1,-1 0 0,-2 0 0,-3 0-1,0 0 1,0 0 0,0 0 0,2-2-1,-2 0 0,0-1 1,-2 1 0,-3-4-2,-6 2 0,-7-2 2,-9 2-1,-5-1 1,-9 2 0,-11 0-1,-13 2 1,-10 1 0,-10 0 0,-6 0-8,0-6-19,-11-1-46,-14-1-118</inkml:trace>
  <inkml:trace contextRef="#ctx0" brushRef="#br0" timeOffset="32324.84">2806 7636 25,'0'0'25,"0"0"-3,0 0-2,0 0-6,0 0-4,0 0-4,0 0-4,0 0 2,0 0 0,0 0-1,75-25 3,-43 25-2,-1 0 1,3-3 2,-1 3-1,2-1 1,1-2 2,1 1-4,-1-1 1,2-2 3,0 0 0,0 1 4,-2-2 1,0 3-1,-3-3-1,-4 1-4,-9 2-2,-1 2-1,-8-1 0,-6 2 0,7 0 3,-6 0 1,-2 0 1,2 0 2,-6 0 0,0 0 0,0 0 0,1 0-3,1 0-1,-1 0-3,2 0-4,-2 0-4,1 0-3,-1 0-9,1 0-13,-2 0-25,0 0-35,0 0-51</inkml:trace>
  <inkml:trace contextRef="#ctx0" brushRef="#br0" timeOffset="32862.87">3197 7372 141,'0'0'41,"0"0"-8,0 0-4,0 0-7,0 0-3,0 0-4,0 0-5,0 0-4,0 0 0,0 0-4,0-15 0,0 15 0,0-1-2,1 1 0,-1-2 2,0 2-2,0-1 0,0 1 0,0-2 0,0 2 1,0 0 1,0 0-1,0 0 0,0 0 0,0 0-1,0 0 1,0 9 0,-3 8 1,1 4-1,1 5-1,1 3 1,0 4 1,5 5-1,0 3-1,3 1 1,-1 0-1,-1 0 2,1-2-2,-1-1 0,-3-2 3,0-3-2,-2-3 3,2-8-3,-3-5 1,1-6 2,-1-8-1,0 2 2,0-6-1,0 0 0,0 0 0,0 2 1,0-1-1,0 1 1,0 0 0,0-1-2,0 1-1,0-2-1,0 2-2,0 0 0,0-1-2,0 1-8,0-2-15,0 0-48,0 0-142</inkml:trace>
  <inkml:trace contextRef="#ctx0" brushRef="#br0" timeOffset="34470.97">3914 10410 137,'0'0'18,"0"0"-7,0 0-4,0 0-1,0 0-1,0 0 4,0 0 0,0 0 2,0 0 1,59 5 2,-33-5 1,3 0 3,3 0-2,3-4 4,3 0-2,3 0-2,1 1-1,6-2-1,1 2-3,-1 0-1,3 0 1,3 0-3,1 0 0,2-2 0,6 2-2,3-1 0,4-1-3,4-1 1,4 2-2,2-1 0,6 2-1,4-2-1,2-1 1,6 0-1,-1-1 3,2 0-1,2-1 1,0-1 0,3 4 0,3-2-1,-1 2-1,2-3 0,2 1 1,3 0-3,2-2 2,2 0 0,5-3 1,1 1-1,1 0-1,2-3-1,1 1 1,0 0 0,-1 1 2,3 0 1,-2-2-2,-3 1 2,0 1 0,-2 0-1,0 0 2,1 2-2,1 1 1,0-1-1,1 3-1,0-1-1,-2 2 0,-3 3 0,1 0-1,-2 0-1,4 2 1,-4 1 1,1-2 1,-2 2 1,1 0-1,-2-2 1,-3-1-2,4 1 0,1-1 2,1-2-1,0 0-1,-1 2 1,5 1 1,0-2-2,5 1 0,1 0-2,4 1 0,1-2 1,2 3 1,1-1-1,-1 1 1,2-1-2,0 0 1,0 2 1,1-3-2,-2 3 2,1-2-1,-2 0-1,-3 1 2,-4-1-3,0 0 2,-6 2 1,-4 0-1,-2-3-1,-1 3 2,-6-2-5,-5 2 5,0 0 0,-7-2 0,-1-1 3,-1 1-3,-3-1-2,-2-2 2,-1 3 0,-3-3 0,-1 0 2,-5 0-4,1 1 2,-5-1 0,-3 1 0,-4 0 0,-2-1 2,-6 2-1,-4-1-2,-7 4 1,-3-2-3,-7 0 3,-4-1 0,-7 2-1,-12-3-1,-6 4-3,-7 0-7,-1-2-9,-1 1-31,0-1-79,1 2-106</inkml:trace>
  <inkml:trace contextRef="#ctx0" brushRef="#br0" timeOffset="37583.14">12385 4984 95,'0'0'30,"0"0"0,0 0-3,0 0-3,0 0-6,0 0-5,0 0-6,0 0-6,0 0-4,0-13 0,0 13-1,0 0 3,4 0 5,9 7-1,1 6 1,8 6 0,1 3-1,3 2 0,0-1 0,1 2 1,2 0 2,-1 3 1,5-1 3,-3 0-2,2 1 2,1-1 0,1-1-1,-1-1 2,-1 0 0,1-1 1,-1-2 0,0-3 1,-2-2-3,-1-2 3,-1-1-1,-5-3-1,-7-4-1,-2 1-5,-5-3-1,-2-2-2,1 4 0,-5-5-1,1 1-1,-4-3 1,0 0-2,0 0 1,2 0 1,0 0-1,-1 2-2,-1-2-5,0 0-11,0 0-29,0-2-42,0-13-68</inkml:trace>
  <inkml:trace contextRef="#ctx0" brushRef="#br0" timeOffset="37998.17">12734 4971 101,'0'0'25,"0"0"-4,0 0-7,0 0-5,0 0-3,0 0-1,0 0-2,0 0 2,0 0-1,0 0-1,-57 115 2,36-68-1,4 6-2,-3 0 0,4 3 0,0 0-1,3-1 0,-2-4 4,5-4-2,0-6 3,2-5 0,0-8 2,4-8 2,1-10-2,3-3-1,0-7-1,-2 0-1,2 0-1,0 0 0,0 3-2,0-2 2,0 0-3,0 1-2,0 0-1,0-1-1,0 1-3,0-1-3,0 1-9,0-2-15,0 2-32,0-2-57</inkml:trace>
  <inkml:trace contextRef="#ctx0" brushRef="#br0" timeOffset="38740.21">13222 5402 145,'0'0'35,"0"0"-9,0 0-10,0 0-1,0 0-5,0 0 0,0 0-2,0 0-5,0 0 1,-35 65-3,32-56 0,0-1 2,1 4-1,0-2 1,-1 0 1,0 9-2,2-2-1,-1 1 1,2 0 0,-1 0 3,-1-4-2,1 5 2,1-7-3,-2 0 2,1 3 1,-1-10 1,2 2 1,0-7 1,-1 0 2,1 0-1,0 2 2,0-2 1,0 3 2,0-3-2,0 2-1,0-2-4,0 0-2,0-9-5,0-8-2,6-8 0,1-1-1,3-5 1,1-1-2,1 0 1,4-1 0,1 5 0,-2 0 1,4 7-1,-5 4-1,-1 7 0,-1 0-1,-5 7 2,-3-1-2,8 4 2,1 0-1,4 7 2,1 7 1,-3 6 0,-4 3 1,-4 4 0,1 2 0,-3 1-2,-4 1 2,1-2-1,-1-10 2,-1 1 2,0-8-2,0-6 2,0 2 2,0-8-3,0 0 4,0 0 2,0 0 2,0 3 1,0-2-1,0-1-6,0 0-1,-4-4-3,-1-7-1,0-1 1,2-7-2,3-1 1,0-3 0,1-8-1,6 5-2,1 4 2,-2 5-2,1 4 2,0 3 0,-4 3 2,4-1-1,-4 5-1,0 0-3,-3 3 2,4 0-2,4 0 4,3 11 1,2 4 0,-2 5 1,-2 2-2,0 5 1,-3-1-2,1-1 0,-1-1 0,-3-1-4,1-6-7,0-2-17,-2-3-36,1 0-60</inkml:trace>
  <inkml:trace contextRef="#ctx0" brushRef="#br0" timeOffset="39016.23">13699 5530 148,'0'0'9,"0"0"1,0 0-1,0 0-1,0 0 1,0 0-6,79-65-3,-50 57 0,3 3-2,-2 0 0,2 2 2,-3 1-3,-1 2 2,-4 0 1,-5 0-1,-2 0 1,0 2 0,-5 1-3,5 2 1,-3 0-5,-7 0-3,6 0-6,-6 0-10,0 2-18,0-2-35</inkml:trace>
  <inkml:trace contextRef="#ctx0" brushRef="#br0" timeOffset="39361.25">13975 5300 161,'0'0'18,"0"0"-10,0 0-3,0 0 3,0 0 4,0 0 1,0 0 0,0 0-5,7 92-1,-4-59-1,-3-1-1,4-2-1,-1 1-4,1 0 1,1-3 1,1 1 0,-1-3 6,1-3 3,-1-7-4,2-2 0,-5-7-4,0-2 1,-1 0 2,-1-5-4,0 0 0,0 0-1,2 2-2,-2-2 2,1 3-2,-1-3-2,2 2-3,-2 0-6,1-1-9,-1 1-19,2-2-45,4 0-71</inkml:trace>
  <inkml:trace contextRef="#ctx0" brushRef="#br0" timeOffset="39690.27">14336 5250 128,'0'0'41,"0"0"5,0 0-3,0 0-7,0 0-11,0 0-13,0 0-5,0 0-4,0 0-1,0 0 0,-8 75 1,2-42-2,-1-1 0,-2 1 0,6 1 1,-4 1 4,5-2 1,0 1 1,0-4 0,2-2-3,0-9-1,0 1-3,0-6 1,0-2 0,0 1-2,0-1-5,0 2 0,0-11-6,0 7-6,3-6-13,-2 1-37,1 0-88</inkml:trace>
  <inkml:trace contextRef="#ctx0" brushRef="#br0" timeOffset="40723.32">13288 6411 54,'0'0'19,"0"0"1,0 0-3,0 0-2,0 0-2,0 0 3,0 0 1,0 0 1,0 0-4,26 110-2,-26-68-2,0 4-4,0 1 1,-4 0 2,-4 0 4,1-4 6,3-4 2,-2-4 0,2-7-5,1-7-3,0-4-6,0-9-1,3-3-6,0 2 0,0-7 0,0 0 0,0 0 1,0 0 2,0 3 3,0-2 2,0 0 3,0-1 1,0 0-2,7-8 0,2-8-3,4-7 0,0-4-3,3-5-1,3-2-3,5-3-2,5-4 0,5 1 0,2 1 1,4-1 0,1 4 1,-2 4 0,1 5-4,-8 3 4,-2 6-3,-6 2 3,-8 5 1,-4 4-1,-2 2-1,-7 5 0,2-3-3,-5 3 2,0-1 2,0 1 1,0 0-1,0 0 1,0 1-2,0 9 1,-8 2 3,-4 3-3,-3 0 2,-4 0-4,-2 0 0,-4 0 1,0 2 0,-1 0 0,-1 0 1,1-3 1,3 2-1,2-2 0,4-4-1,5-1 1,1 0 0,5-3 0,2 2-1,-1 1 1,4 0-1,0 2 1,1-1 1,2 5 0,6 0 1,5-1 1,0 1-1,2-3 1,0 1-1,2-1 1,1 2-1,1 1 1,-2 2 1,2-1-1,-2 1 0,-1 0 0,0 0-2,-6-1 0,5 0 0,-5-7 1,-2 3 0,-2-7-2,2 2 1,-2 0 1,-3-4-2,3 3 0,-3-2-3,0-2 1,-1 1 0,-2-3-1,2 3-1,1 0-2,1 1-7,2 1-13,-3-2-30,6 0-39,0 1-57</inkml:trace>
  <inkml:trace contextRef="#ctx0" brushRef="#br0" timeOffset="41140.35">14221 6828 265,'0'0'-18,"0"0"8,0 0 13,0 0 10,0 0 7,0 0 4,0 0-4,0 0-4,0 0-8,0 0-4,4 3 0,-4 1-2,-2 8 2,0 6 1,0 2 2,-1 7 2,2 2 1,-1 2 0,-1 1-1,-2 4-2,3 2-2,-2 4 0,0-1-3,-1 4 3,1-5-2,1-1 2,0-6-1,-2-4 0,4-4 0,0-7-1,0-8 2,-1 2 1,2-7 3,-1-2 0,1 4 2,0-7 0,-2 0 0,2 0 0,0 1-3,0 0-1,0 2-3,-1-3-4,1 0-1,0 0-1,-2 0-2,2 0-4,0 0-4,-1 0-10,1 0-21,-3 0-54,1-4-138</inkml:trace>
  <inkml:trace contextRef="#ctx0" brushRef="#br0" timeOffset="44463.54">16605 5310 25,'0'0'8,"0"0"-4,0 0 3,0 0-2,0 0 2,0 0 0,0 0-2,0 0-1,0 0-3,0-7-2,0 4 2,0 3 1,0 0 1,0 0 0,0 0 0,0 0-5,0 0 4,0 0-2,0 0 1,0 0 2,0 0 1,0 0 1,0-2 1,0 2-1,0 0 5,0 0 1,0 0 2,0 0 1,0 0 1,0-1 1,0 1 2,0 0-1,0 0 5,0 0-1,0 0 1,0 0 0,0-2-1,0 2-3,0 0-3,0 0-4,0 0-1,0 0-2,0 0-2,0 0 0,0 0-3,0 0 1,0 0 0,0-2 0,4 2 1,-4 0 1,4-4 0,5-4-1,3-2 1,6-2-2,2-1 0,0 2-2,1 0-1,-1 3-2,-1-2 1,1 3 0,-7 2 0,3 0 1,-6 2-1,3 1-1,-2 2-3,-1 0 1,4 0-1,-4 7 1,4 3 1,-5 5 1,-3 5-1,-1 3 1,-2 4-2,-3 4 1,0 5-1,0 6-1,-5-2 0,-4 4 2,-2 0 3,-5-1 0,-4-3 2,-1 0 3,-5-4 0,-1-2 0,-2-2 1,3-5-3,2-5 5,3-2-3,7-8 3,6-4-2,5-3-3,3-5 0,0 0 2,0 0 0,0 0 2,-1 3-2,0-3 1,1 0-3,-2 0-2,2 0-1,0 0-1,0 0-1,0 0-2,4-3 0,8-6-2,6-2 7,1 0-4,6 2 2,3-2-2,2 2 2,5-2-1,1 1 1,0-1 0,0 2-1,0 1 1,-1 1 1,-3 2-2,-9 0 0,-3 3 0,-8 0-2,-6 1 2,1 1-2,-7 0 2,0 0 2,0 0-1,1 0 2,1 0-1,-1 0 0,0 0 0,1 0 0,-1 0-2,1 0-4,-1 0-2,1 0-10,-1 0-14,-1 0-30,0 0-42,1 0-53</inkml:trace>
  <inkml:trace contextRef="#ctx0" brushRef="#br0" timeOffset="45191.58">17134 5359 132,'0'0'25,"0"0"-11,0 0-6,0 0-4,0 0 1,0 0 1,0 0 2,0 0 1,0 0-1,0 0-2,17 88 0,-10-64-2,-1-1 1,0-1 0,0-5 3,1-3 0,-3 0 2,-1-5-3,-1-5-1,0 3 1,-2-7-1,0 0 2,0 0 1,2 1 5,-2 1 3,1-1 4,-1 0 3,2-1-2,-2 0-5,1 0-5,1 0-5,1-12-3,3-5 1,1-7-4,1 2 0,1-3-1,4 3-1,-1-1-1,2-1-1,0 2 0,1 2 0,2 3-1,-6 5-1,1 2 0,-3 3 1,-3 3-2,5 1 2,-6 1-1,3 2 2,0 2-1,3 10 1,1 3 2,-3 9-2,-4 1 2,-3 4 1,-2 4 0,0 1 0,0 0-1,0-5 1,-3 0 0,-1-9-1,2-8 3,0-1 1,2-5-1,0-2 2,0 3 0,0-7-1,0 0 3,0 0 2,0 0-3,0 0-1,0 0-3,0-11-1,0-4-1,4-8 1,1 2-1,2-3 0,4 0-1,-1-3 1,4 2-1,-1-1 2,3 0-1,0 2 2,3 2-3,-1-2-2,0 6 1,2 2 0,0 1 0,-1 3 2,0 5-1,-4 1 1,0 1-1,-4 4-2,0 1 2,4 1 0,-4 9 0,3 3 2,-4 4 0,-2 2 0,-3 5 2,-3 1-1,-2 4 0,0 0 0,0 0-1,0-3-1,-2-6 0,0-4-2,2-3-1,0-4-5,0 3-6,0-8-17,0 5-30,2-4-54</inkml:trace>
  <inkml:trace contextRef="#ctx0" brushRef="#br0" timeOffset="46800.67">16501 6353 81,'0'0'18,"0"0"-6,0 0-5,0 0-2,0 0 1,0 0 2,0 0 2,0 0 0,0 0 1,0 95-2,-6-52 0,1 2 0,-2 2-3,0 1 2,0-3 1,-1-5 1,2-4 2,1-5 0,2-11-2,2-9-3,1-5-2,0-6-1,0 0 0,0 0 5,0 2 3,1-2 0,10-5-4,4-9-1,5-10-6,1-3-1,3-5-1,2-3-2,3-1 0,3-2 1,3-3 1,0-2 0,5 1-3,-1-1 3,-2 2-1,2 3-1,-3 5 2,-2 6 0,-5 4 0,-5 6 2,-8 7 0,-7 6-1,-4 1 4,-5 3-4,0 0 0,0 0-1,2 0-2,-1 0 3,-1 0 6,0 0 2,-5 8 2,-10 6-2,-5 3-6,0-2 3,-2 0-2,-1 0 3,0-2 0,1-1-1,1 0-1,0 0-1,5 0 0,1-2-3,4-2 2,1 3-2,0-1 1,1 5 0,1 2 3,-2 1-3,5-3 1,4 2-1,1 0-1,0 3 1,3 2 0,7-1 1,1-2 0,5-1 0,1-1-1,3-1 0,1 1-2,1 0 2,1 0 2,0 0 0,-2 0 5,-1-3-1,0-1-3,-7-4 0,-3-4-3,-2 0 0,-5-3 2,2 1 0,-5-3-1,0 0 0,0 0-2,1 1 2,0-1 1,1 1-2,0-1-1,-1 3-1,-1-3-3,2 0-5,-2 0-13,1 0-19,-1 0-26,3 0-31,1-4-41</inkml:trace>
  <inkml:trace contextRef="#ctx0" brushRef="#br0" timeOffset="47439.71">17059 6661 61,'0'0'17,"0"0"5,0 0 4,0 0 3,0 0-3,0 0-7,0 0-6,0 0-5,0 0-2,4 96 0,-4-79-1,1 0 2,1-5 1,-1 0-1,1-1 4,-1-6-1,1 1 4,-2-6 4,0 0 3,0 0 4,1 1 4,-1-1-2,1 2-3,-1-2-6,2-2-7,1-8-4,1-8-2,0-4-3,1 1 0,-1 1-2,2 1-1,1 0-1,1 3 0,4 1-2,0 1 1,2 2 0,1 1 1,1 2 3,0 1-3,-2 4-1,1 1 0,0 2-1,2 1-1,1 0 2,-3 8 0,-3 2-1,-2 2 2,-2 4-3,-3 1 4,-1-3-1,-3 2 1,-1 3 2,0-7-1,0 2 0,0-4 1,0-5 1,0 0 1,0 0 0,0-5-1,0 0 2,0 0 0,0 2-1,0-2 0,0 2-1,0-2-4,0 0-2,6-9 0,0-3-2,7-3 3,0 0 0,0-1-1,1 0 3,1 1-1,0 1 2,-1 1-2,-2 4 2,-1 1-2,-4 3 4,-4 4-4,1 0 2,-4 1-1,0-2 0,7 2 0,2 0-1,4 4 2,1 7 1,-5 3 0,-3 4 0,-1-1 0,-1 5-1,-2 0 1,1 2 1,-1-7-2,-1 1-3,1-2-5,-2-3-16,4 6-33,-1-5-67</inkml:trace>
  <inkml:trace contextRef="#ctx0" brushRef="#br0" timeOffset="48965.8">13551 7721 12,'0'0'7,"0"0"-1,0 0 0,0 0 5,0 0 6,0 0 5,0 0 7,0 0-1,0 0 2,35 15 0,-12-12-3,6 1-1,3-3-2,2 1-4,4-2 0,4 1-1,0-1-4,3 0 1,4 0-3,4 0 0,4 0-2,-2 0-1,10 0-1,0-1-1,4-2-3,5-2-1,5-1-1,4 0-2,3-3-1,0 1 1,0-1-1,0 2 3,-1 0-1,0 2-1,-2 1 0,-1 4-1,-1-3 0,-4 3 0,-3 0 2,-1 0 1,-1 0-1,1 0 0,-1 0-1,2 0 1,0 0-1,2-3 2,-2-1-2,3 1-1,-3-1 0,0-2 0,-1 2-1,-2-1 0,-1 0 2,-1 1-2,-3 1 1,-1 1-2,-3-1 2,1 0 0,-3 2 2,0 1-1,-1 0-1,-1 0-1,-1 0 1,1 0 1,0 0 0,1 1 1,0-1-2,2 0 0,1 0 0,2 0-1,0-1 1,1-3 0,0-1-2,3-2 2,-2 3-1,2-1-1,-2-2 2,3 1-1,-3 2 1,-1-1-2,-1 2 2,-3 0 0,-1 0 0,-2 0 0,-2 2 0,-3-1 0,2 1-1,-2-1 1,0 0-1,1 1 0,0-2 0,-1 2-2,3-4 0,1 2 1,-2-2 1,0 1-1,-2-1 4,-2 0-2,-2 1 0,-1 1 1,-5 0-2,0 2 1,-2-1 0,-3 0 2,-1 2 0,-1 0 2,0-3-2,2 3 1,1-3-1,3 1-2,1 0 1,3 1-2,-1-3-1,1 4 2,-1-5-2,2 1 2,-4 1-1,2 1 0,-3-1 0,-2 3 1,2 0 0,2-3 0,0 2 1,4-2 0,3 0-1,3-4 1,3 3-2,0-1 1,7-2 0,0 1 0,-1-1 0,4 2-1,-2-2-2,0-1 1,2 2 0,1 0 1,-2 1 0,1 2-1,0 0 0,3 0 1,-1 2 2,2-1-1,3-1 2,1 0-2,3 1 0,2-1 0,4-1-2,-2 1 2,5 0-1,-6-2 1,1 2-1,-1-1-1,-4-3 0,-1 3-2,-3-2 0,-5 1 0,-1 1 1,-3 1 1,-2 0-1,-2 0 1,-1-1 1,0 1 0,2 2 0,0-2 1,2-2-1,-2 2 1,0-1-3,-4-2 1,-2 2 1,-2-4 0,-6 1 0,-3 0 1,-4 0 0,-1 0 1,-4-1-1,1 1 1,-1 0-1,3-1 1,2 1-1,0-1-1,1 2 1,2-2-1,-2 2 0,2 0 0,-3 2-2,-2-1 2,-2 2-3,-4 1-2,-3-2-7,-9 3-16,-4-3-25,-6 1-52</inkml:trace>
  <inkml:trace contextRef="#ctx0" brushRef="#br0" timeOffset="50044.86">15578 10082 33,'0'0'-16,"0"0"15,0 0 14,0 0 6,0 0 1,0 0-2,0 0 1,81 16 0,-52-15 1,4-1 4,6 0 3,3 0 2,9-6 1,6-1-2,6-2-5,3 1-7,4 0-7,3 1-5,1-2-2,3 6-2,1-2-1,1 3 1,0 2-1,0 0 1,-2 0 1,4 0 1,4 0 3,3 0-1,5-4 2,2-2 0,8-4 0,2 0-2,2-1 3,3-1 0,1-2 1,-1 2 1,3 0-1,-2-1-3,-1 1-2,-1 3 1,-3-1-1,2 0 4,-3 3-4,1 0 2,-2-1-1,1 2 1,-1 0-2,3-1 3,2-1-4,2-1 0,5 0 1,1 0-3,0-2 0,3 2-2,-3-1-1,-1 0 2,-3 3 0,-6 0-1,-1 4 1,-4-2-2,-4 1 0,-1-1 0,-5 2 1,-1 1 1,-1-1-1,3-1 1,1-1 0,2 2-2,6-5 1,5-1-2,3 0-2,5-3-1,7 1-2,1-1 0,0 0 1,-3-1-4,-2 3 2,-4 0 0,-4 3 0,-7 0 8,-8 2 0,-7 2 2,-7 1 1,-5-1-1,-4 1-1,-4-1-1,-3-1-7,0-1-10,-4-5-29,-1 0-51</inkml:trace>
  <inkml:trace contextRef="#ctx0" brushRef="#br0" timeOffset="51886.96">17909 4738 36,'0'0'25,"0"0"0,0 0-4,0 0-6,0 0-11,0 0-1,0 0-3,0 0 0,0 0 1,8 0 1,4 17-2,5 8 1,-1 0 2,1 3 0,4 2 3,1-1-2,3 1-1,1-3 0,2-1-1,-1-1 2,-2-5 1,3 1-1,-2-5 2,-3-1 0,-1-1-2,-3-2-2,0-1-1,-8-4 2,-2-2-2,-1-1 0,-5-1 0,0-2 2,1 3-1,-4-4 3,0 0 1,0 0 1,2 1-1,-1 1-3,0 0-3,-1-2-6,0 0-4,2 0-8,-2 0-10,0 0-14,0 0-14,-2 0-11</inkml:trace>
  <inkml:trace contextRef="#ctx0" brushRef="#br0" timeOffset="52207.98">18231 4714 81,'0'0'31,"0"0"-6,0 0-6,0 0-7,0 0-4,0 0-4,0 0 2,0 0 2,0 0-1,0 0 0,2 29-1,-11 6-4,-4 4 1,0 6-4,-4 3-1,2 1 2,-4 5 0,2-3 2,-3 1 0,0-3-1,1-3 3,3-4 3,0-6 1,1-5 3,5-7-1,3-7-2,0-8 1,6-1-5,-1-3-1,1 0-1,-1-1-3,2-4-3,-1 0 3,1 0-2,0 3-2,-3-3 1,3 2-7,0-1-6,0 1-10,0 0-29,0-2-69</inkml:trace>
  <inkml:trace contextRef="#ctx0" brushRef="#br0" timeOffset="52707.01">18402 5278 194,'0'0'9,"0"0"-3,0 0-3,0 0-3,0 0 1,79-79-1,-63 74 0,-1 2 0,6 3-1,-2 0 0,4 0-2,-1 8 0,-2 4 0,-2 2 0,-3 6 2,-2 5-2,-3 0 0,-4 5-1,-4 3-2,-2 1 3,-7-1 1,-5-1 5,-4 0 1,-3-3 4,-1-2 2,1-1 1,-1-4 0,2-4 0,6-6 2,0-1 0,5-4-1,3-4-3,1-1-3,3-2 0,0 0-2,0 0-1,0 3-1,0-3 2,0 0-1,0 0 2,15 0 0,4 0-2,7-3 2,0-4-2,-1 2 0,2-1 1,-3 1-2,3 0 1,-5 3 0,4-2 1,-8 1-2,0 2-1,-5-1-5,-7 0-5,5 2-8,-5 0-9,4 0-17,-1 5-45</inkml:trace>
  <inkml:trace contextRef="#ctx0" brushRef="#br0" timeOffset="53320.04">19065 5235 25,'0'0'6,"0"0"0,-26 77 0,22-45 1,-2-1 3,5 3 0,-1-1-1,2-1-3,0-5-4,0-5-1,2-5 2,-1-7 0,1-6 3,-1 1 4,-1-5 6,0 0 8,0 0 5,3 0-1,-3 0-2,3-14-5,1-6-4,-1-6-6,1-1-2,2 4-6,2-3-2,1 0 1,2 2-5,-1 2 2,2 3 0,-2 4-2,-2 3 1,1 7 0,-1-2-2,1 3 2,-4 3 0,5-1-2,0 2 4,1 5-2,5 4 0,-6 4 2,0 3-1,-2 1 1,-2 3-1,-4 2 0,1-7 1,-3 3 0,2-6 0,-2 0 1,0 0 0,0-5 0,0-1 4,0-6 1,0 0 2,0 0 3,0 1 0,0-1-1,0 0-3,0 0-4,0-11-2,1-5 1,1-7-2,8 2-2,-2-1 1,4-2-3,2 4 0,1-1-1,4 3 1,-2 4-2,-4 6 0,-6 3 2,3 3-1,-4 2 1,4 0 2,3 7 1,-6 6 0,2 5 1,-3 3 0,-3 0-2,-2 4 0,-1-1-5,1-2-7,1-6-16,1 1-38,0-7-93</inkml:trace>
  <inkml:trace contextRef="#ctx0" brushRef="#br0" timeOffset="53562.06">19516 5349 19,'0'0'25,"0"0"-5,0 0-10,0 0-2,81-22-2,-59 20-1,-4 1 1,-4-1-2,6 2-4,-1-2-2,-6 2 0,6 0-8,-6 0-3,-2 0-14,0 0-22</inkml:trace>
  <inkml:trace contextRef="#ctx0" brushRef="#br0" timeOffset="53828.07">19637 5184 5,'0'0'9,"0"0"6,0 0 5,0 0 0,0 0 2,0 0-2,-24 105-5,17-72 2,3 6-4,-1 0-3,0 2-1,0 0 0,1-2 2,0-3 2,1-5 1,1-8-4,1-3-4,-1-8-4,2-6-2,0 1-1,0-2-4,0 0-2,0-1-4,0 1-13,5-5-31,5 0-57</inkml:trace>
  <inkml:trace contextRef="#ctx0" brushRef="#br0" timeOffset="54097.09">19820 5403 120,'0'0'15,"0"0"-5,-19 91 1,15-62-2,-2-3-4,2-6 2,4-3-1,-2-4 0,1-8-2,1 8-3,0-7-1,0 0-2,0 0-2,0-3 0,0 2-4,0-2-11,1 2-33</inkml:trace>
  <inkml:trace contextRef="#ctx0" brushRef="#br0" timeOffset="54359.1">20401 5056 169,'0'0'-15,"0"0"0,0 0 4,0 0-1,0 0-5,0 0-9,0 0-18</inkml:trace>
  <inkml:trace contextRef="#ctx0" brushRef="#br0" timeOffset="54516.11">20944 5071 60,'0'0'1,"0"0"-9,0 0-8,86-17-10</inkml:trace>
  <inkml:trace contextRef="#ctx0" brushRef="#br0" timeOffset="55224.15">23187 4693 281,'0'0'-4,"0"0"0,0 0 2,0 0 2,0 0 0,0 0 0,101-25 0,-70 33 1,0 7 0,0 0 1,-1 7 0,-1 2-1,-2 2 1,0 1 0,-3 1 2,0-3 2,-3-2-3,1-2 2,-2-1-2,-2-3-1,0-4-2,-6-4-2,1-1-3,-6-3-5,-2-4-10,4 5-22,-4-3-43</inkml:trace>
  <inkml:trace contextRef="#ctx0" brushRef="#br0" timeOffset="55506.17">23598 4473 104,'0'0'-1,"0"0"1,0 0 5,0 0 6,0 0 8,0 0 6,0 0 1,-17 83-3,6-43-7,0 4-5,-4 2-6,1 0-3,-4 2-1,1 0-1,-2-1 1,-2 0 2,1-3 1,-1-5 3,1-3 3,2-6 0,3-5 2,3-3-3,4-7-2,3-7-3,4-4-6,-1 1-4,2 0-2,0 5-2,0-1-4,2-1-7,4-1-21,5-2-36</inkml:trace>
  <inkml:trace contextRef="#ctx0" brushRef="#br0" timeOffset="56163.21">23858 4975 17,'0'0'37,"0"0"3,0 0-2,0 0-3,0 0-2,0 0 0,0 0-4,0 0 1,0 0-6,0 0-2,9 86-7,-12-76-2,-1-2-4,2-3 0,-1 4-2,1-3-1,1 1-1,0 5-3,1-6 2,0-1-1,0 7 0,0-5-1,0-1 1,0 0-1,0-6 0,0 0 0,0 0 2,0 2-1,0-1 4,0 1 0,0 0 0,0-2 2,0 3-1,0-3-1,0 2-1,0-2 0,0 0-2,2 0 0,9-5-4,-1-9 0,5-5-2,2 1 2,-3-3 0,5 0 0,1-2 0,1 1-2,0 0 1,2 1-2,0 2-2,-2 4 0,-1 3-1,-5 4 1,-1 6-1,-1 0 1,1 2-1,1 6 1,-1 6-1,-4 6 4,-4 4-2,-1 2 4,-5 0-1,0 2 1,0-8-1,0-1 0,0-5 2,0-1 0,0-1 2,0-5-1,0 0-1,0-5 1,0 0 0,0 0 1,0 3-1,0-3 0,0 0-2,7 0 2,3 0-4,2-3 3,5-6-1,0-1-1,-2-2 2,-2 0-1,4-2 1,0-1 0,1 0 1,-3 0-2,1-1 0,-1 0-3,-7 5 2,0 4-1,-2 0-4,-2 4-1,-1 1-6,0-1-6,-3 3-11,0 0-10,0 0-17,0 0-37</inkml:trace>
  <inkml:trace contextRef="#ctx0" brushRef="#br0" timeOffset="61121.49">4175 5484 28,'0'0'11,"0"0"-3,0 0-4,0 0 0,0 0 0,0 0 1,0 0 3,0 0-1,0 0-1,0 0 0,-4-17-2,4 17 6,-1 0-2,1-2 2,0 2-3,-3-1-1,3-1 0,0 0 1,-2 1 2,1-1 0,-1 1 1,1-1 0,-2 1-1,1 0 1,2-1-2,-1 1 2,0-1-1,1 0 0,-2 1 0,2-1-1,-1 1 0,-1-1 0,2 1-1,-1 1 0,1-2-1,-2 2-2,2-1-3,-1 1 0,1-2-2,0 2 1,0 0 0,0 0 0,9 2 1,4 5-1,6 5 0,1 1 0,-2 4 1,0-2 0,1 2-1,0 0 3,1 2-2,1 0 2,-2 1 3,2 1-2,-1-1 0,-4 1 0,5-1 1,-1-1-2,-1 3-1,2-2 3,-3-1-2,1 1 3,0 0 5,2 0-2,0 2 0,1 0 0,3 4-3,0-4-4,1 1 4,2-2-2,-1-1 3,2-2 1,-3-1 0,2 0-1,-4 0-2,-1-2-5,-3-1 3,-4-4 0,-4-1 1,-3-4 2,-5-2-3,0-1 3,-4-2-2,0 0 2,0 0 0,2 3 1,-1-3 2,1 0 0,-1 2-2,-1-2 2,3 1-2,-2-1-1,-1 2-1,2-2-3,-2 0-1,0 2 0,1-2-2,-1 0-1,0 1-1,0-1-5,0 0-6,0 0-15,0-1-27,-4-10-34,-2 0-35,-1-10-51</inkml:trace>
  <inkml:trace contextRef="#ctx0" brushRef="#br0" timeOffset="61926.54">4768 5253 91,'0'0'20,"0"0"-2,0 0 0,0 0 0,0 0 0,0 0-1,0 0 1,0 0-1,0 0-4,1-29-2,-1 28-5,0-1-4,0 0 0,0 1-4,0-1 3,0 2-2,0 0 0,0-3 1,0 3-1,-6 0 0,-5 0 1,-2 10 1,-7 2 2,3 3-2,1 3 3,-3 5-3,1 3 0,-3 6 1,1 1 0,-1 6-1,-3 4 1,-1 4-2,1 3 2,-2 3-1,2-1 1,0-2 2,-1-3-1,1-2 5,-2-3-1,1-4 3,0-1-2,1-4-2,0-1 1,5-1-3,0-4 2,2 0-1,2-3-2,1 1-1,3-3 1,1 0-3,2-2 2,2-5-1,2 2 1,-1-3 2,2-2-1,0 5 2,0-7 2,1-5 0,0 5 2,1-6 1,-1 0 0,2 1 0,0-5-1,-1 0 0,1 0-2,0 2 2,0-1-3,-1 1 1,1-2-1,0 1-3,0-1-2,0 0 0,0 2-2,0-2-2,0 0-4,0 1-6,0-1-8,0 0-18,0 0-20,5-9-36,8-6-46</inkml:trace>
  <inkml:trace contextRef="#ctx0" brushRef="#br0" timeOffset="63201.61">4745 8751 26,'0'0'29,"0"0"-2,0 0-2,0 0 0,0 0-5,0 0 1,0 0-2,-79-46-2,71 39 1,1-1-3,4 6-2,-1-1-1,4 3-6,-1 0-2,1 0-3,-2 0-2,2 0-1,-1-2 1,1 2 2,0 0 3,0 0 1,0 12 0,0 3 0,0 9-1,0-4-1,1 4-1,4-3 0,1 0 0,0 2 0,3-2-1,1 1 1,0-2-1,1 2-1,3-1 1,-3-2-1,1-2 0,1-2 0,-3-4-1,0-3 2,-3-3-1,1 0 1,-2 0 0,-2-3 0,6-2 2,0 0-2,3-7 1,4-7 1,-1-1-1,-1-4 0,-4-4-1,2 0-1,-4 1 3,-2-1-1,-1 2 0,0 7 1,-5-3 0,1-1-1,-2 4 1,0-6-1,0 2 2,0 1 0,-6-3 1,-1 3-1,0 3 1,2 2 1,-1 5 2,0-3 1,-2 3 0,1 0 0,1 1-2,1 4-1,2 0-2,-3 2-1,1 0 1,-5 0-2,-2 7-2,4 7 1,-2 4-1,2 6 2,4 5 2,0 3 1,2 8-1,2 6-2,0-22-2,9 1-1,-3 0 3,1 12-34,-6 56 1</inkml:trace>
  <inkml:trace contextRef="#ctx0" brushRef="#br0" timeOffset="66335.79">4963 8702 17,'0'0'5,"0"0"-2,0 0 1,0 0 1,0 0-2,0 0 3,0 0 1,0 0 3,0 0 3,-49-14 2,49 14 4,-1-2 0,1 2 0,-2 0-2,0-1-3,1 1-2,0 0-5,0 0-2,-1 0-4,-2 0 1,1 0 1,-2 10-1,-2 2 2,6 0-2,-2 5 2,3 5-2,0-1 0,0 6 2,0-1 1,0 2 2,0 1 2,0 0 1,0 2-1,0 1 0,0 1 1,-3 1-1,0 0 2,-1 0-1,-2-1 1,0 0-2,-2 0 0,-1 1-1,0-5-2,-5-1 1,4-3-1,-1 0-1,-1-4 2,0-1 0,-1-3 1,3 2-1,1-2-2,1 0-2,2-6 0,0 4 2,0 1-2,-1-1 3,-2 5 1,2-3-3,-2 0 1,-1-2 0,0 2 0,0-3 1,0-4-1,1-2 1,2-1 2,5-5-1,-1 1 0,-2-3-1,-1 2-1,-4-2 0,1 0-1,-1-3-2,-1-8 0,2-5-2,-4-7 1,4-2-2,2-4 0,1-1-1,5 0 2,-1-1-2,2 1 2,0 1 0,7 2 0,2 0-2,0 1 2,4 2 0,-2 1 0,2 3 0,-2 3-1,-1 4-3,0 2 1,-5 6 0,-2 2-1,5-4-1,-4 4-4,4-1 2,1-1-3,-1 2-4,-1 0-5,2-1-14,1 2-24,-1 1-32,5 1-55</inkml:trace>
  <inkml:trace contextRef="#ctx0" brushRef="#br0" timeOffset="66687.81">4965 9203 97,'0'0'2,"0"0"7,0 0 5,0 0 7,0 0 3,0 0-2,0 0 0,20 80-9,-17-62-3,-1 3-4,3 5 2,0 1 1,-1 2-2,0 3-4,2 1 3,-3 2 0,0 1 2,0 2 5,-2-2-5,-1-1 0,2-3-3,-2-4-2,1-6-1,0-5-2,1 0 1,-2-5 2,3 0 0,-2-2 0,1-6 1,-2 1-4,1 1 0,-1-6-2,0 0-1,0 0-2,0 1-4,2 1-2,-2-2-6,2 1-11,-2-1-32,2 0-48</inkml:trace>
  <inkml:trace contextRef="#ctx0" brushRef="#br0" timeOffset="67628.86">5827 8818 60,'0'0'45,"0"0"-2,0 0-9,0 0-9,0 0-12,0 0-6,0 0-2,0 0 1,0 0 5,0 0 2,-6 25 0,10 6 0,3 1-4,0 0-4,1 2 0,2-4-5,3-5-1,0-3 1,4-6-3,-1-1 5,3-6-2,-6-5-2,3-3 1,4-1 0,-3-2 2,8-10-1,-3-3-1,-6-2 1,4-5 0,-6-2 2,1-2 4,-5-1 0,-3-2 2,0 0 0,-2 0 2,-4 10 0,-1 1 2,0 6-3,0 5 1,0 1-2,0 6-2,0-1-6,0 1-5,0 0 5,-1 7-1,-6 13 2,1 7-1,1 9 1,1 3-3,0 3 2,-1 2-1,-1 2 2,-1-1 3,0 1-2,-2-3-2,-2 0 0,-2-4 1,-4 0 1,-1-4 2,-1-3 0,-1-5 2,0-5-2,-1-3 4,8-7-1,-1-5 2,7-4 1,3-1-1,-7-2-1,3-3-3,1-3 0,-2-8-3,4-2-3,4-1-1,1-7-5,0 3-5,0 6-7,1 0-15,2 5-28,-1 3-46,1 0-68</inkml:trace>
  <inkml:trace contextRef="#ctx0" brushRef="#br0" timeOffset="68040.89">6234 9222 141,'0'0'3,"0"0"8,0 0 1,0 0 0,87-51-9,-78 47-1,1 3-2,0 1 2,1 5 0,1 2 2,-5 5 4,-6 6-2,-1 4 0,-6 7 2,-2-2-1,-5-2 4,-3 3 0,0-2 5,-1-1 0,2-1 2,0 0-2,7-7-1,3-3-5,2-3-4,1-6-1,0 5 0,2-4 3,0 3 0,9 1 3,-3-3 2,8-2-5,7-5 3,1 0-1,6-2 2,2-6-3,0-2-2,0-2-2,1 0 0,3-1 2,-2 1 1,0 2 1,-2 0-5,-4 0-3,-8 5-3,-7 1 0,-5 3-2,-6 1 1,0 0 1,0 0-4,0 0-7,1 0-25,-1 0-31,-5 5-45,-4 0-51</inkml:trace>
  <inkml:trace contextRef="#ctx0" brushRef="#br0" timeOffset="68683.92">7654 8504 249,'0'0'-3,"0"0"6,0 0 7,0 0 2,0 0-2,0 0 0,0 0-4,16 80-3,-7-60-2,3 2-1,0-4-1,4-1 1,0-2 0,3-3 1,-3-5 1,5-2 3,-1-3 0,1-2 2,2-4 1,0-4 1,0-4 0,-3-2-2,0-3 0,-2 0-1,-4-1 1,1 0 1,-5 0 2,-3 4 3,-2 0 2,-2 6 3,-2 1-2,2-3 0,-2 5-2,-1-2-4,2 3 1,-2 4-4,0-1-2,0 1-4,0-2-3,1 2 4,-1 0-4,0 2 5,0 15-2,0 8 2,-4 12-2,-2 2 0,2 5 1,1 3 0,0 3 2,0 1-1,1 5 0,1-5-1,-2-2 0,0-6 1,-5-5 2,3-4-2,-3-4 1,-3-3 2,-1 0-1,-3-4 2,-4-2-4,-1-4 1,0 0 2,-3-7 0,1-1-2,7-5 0,0 0-2,4-4 0,1 0-4,-1 0 0,1 0-4,1-5-2,0-2-7,2 2-10,4 0-22,-3-7-46,5 5-51,-1-10-71</inkml:trace>
  <inkml:trace contextRef="#ctx0" brushRef="#br0" timeOffset="69175.95">8022 8981 199,'0'0'14,"0"0"8,0 0 7,0 0-4,79-58-6,-59 50-8,0-1-9,1 4-2,-6 0-2,3 3-2,-1 2-1,-1 0 2,0 9 2,-4 3 3,-5-1 3,-5 6-1,-2 5 0,-4 3-2,-9 9 1,-2-2-1,-3-6 1,-1 1 1,3-8 4,4-5 0,6-5 1,3-6-2,3-3-2,0 0-1,0 0 1,0 0 1,3 0-4,9-7 1,4-1-3,6-3 2,1 0 0,-1 4-2,1 2 0,2 2-2,0 3 0,0 0 4,-2 3-4,-1 5 4,-3 3-2,-3 2 3,-3 2 6,-6 5-4,-4 1 9,-3 4-1,-3 1 1,-13 1 3,-4 0-4,-8 0 0,-4 1 2,-4-4 0,-3-2-1,2 0 0,0-3-4,3-6 0,3-3-3,2-1-2,9-4-1,3 0-2,5-2-1,7-2-3,2 1-6,3-2-4,-2 0-12,2 0-19,0-5-33,2-7-39,6-6-75</inkml:trace>
  <inkml:trace contextRef="#ctx0" brushRef="#br0" timeOffset="69423.97">9594 8746 133,'0'0'-121</inkml:trace>
  <inkml:trace contextRef="#ctx0" brushRef="#br0" timeOffset="69516.97">9594 8746 11,'0'0'-8</inkml:trace>
  <inkml:trace contextRef="#ctx0" brushRef="#br0" timeOffset="70239.01">10937 8303 194,'0'0'4,"0"0"1,0 0 4,0 0 4,0 0 4,0 0 2,0 0-1,0 0-2,0 0-2,28 82 0,-14-57-1,3 0 2,0-1-1,-2-3-1,-2-2-3,2-2-2,-2-2-2,0-1-1,-3-6 2,0-1 1,0-2-1,2-3 1,4-1-2,2-1 0,7-3-2,-2-5 0,-1-2-3,1-4 1,1-4 0,0-2-4,-2-3 2,-1-2-1,-1 0 1,-4 0 3,0 4-2,-6 6 4,-4 3 0,-2 5 0,-1 4 0,-2-1 0,2 1-3,-3 3-2,0-3 0,0 3 0,0 0 1,0 13 1,0 6 3,0 10-1,0 5-1,-1 1 3,-1 5-3,2 1 5,-1 3-4,-2-2 1,1 1 0,-1 2-3,-1-1 2,0-2-1,-2-2 3,-1-6 0,-3-2-1,0-6 0,-3-1-2,0-4 0,0-4 0,-4-2-1,-1-3 2,5-7 0,-3 0-2,-1-3 0,4 0-1,-6-2 0,2 0 1,7-4-2,-6-2-2,3-1 1,4 0-2,-2-1 0,5 1-3,0-2-1,2 2-3,2 2-4,-1-7-9,3 6-23,0-5-37,0 1-59,3 3-88</inkml:trace>
  <inkml:trace contextRef="#ctx0" brushRef="#br0" timeOffset="74575.26">11608 9082 117,'0'0'5,"0"0"2,0 0 6,0 0 3,0 0-1,0 0-2,0 0-4,0 0-2,0 0-1,0 0-1,84-9-2,-74 29 1,-3 3 2,-2 3 0,-4 1 2,-1 2 3,0 0-2,-1-4 4,-5-1 1,0-2 2,0-7 3,2-3-1,-2-3-1,5-5-1,-1 0-1,2-4 0,0 0-1,0 0-4,0 0-3,-1-3-3,1-12-2,0-8-1,0-7-1,4-2 2,6-4-3,-1 0 1,2 0-1,2-1 0,-1 3 1,1 0 0,-3 3 0,2 4-1,-1 3 1,1 5-1,-5 4-1,3 4-1,-3 3 0,-4 6-2,7 2 3,1 0 1,5 10 0,1 6 0,-4 6 0,-2 2-2,-3 3 0,-3 2 2,0 2-1,-2 3 3,-2-3 1,-1 2 0,0-1 2,0-2-3,0-1 4,-4-10 4,-1-3 2,3-5 1,0-6-3,1 0-3,1-5 2,0 0-1,-2 0-3,2 0 0,-1 0-2,1-10-4,0-9 2,0-6 0,6-3-6,2-1 4,5 1-5,0-1 4,2 1 1,-2 4-1,1 2 2,1 2 0,-4 3 0,-1 5 0,0 3-1,-4 3-2,-2 3 4,7 3-3,-3 0 2,3 10 1,6 6-1,-5 3 1,-3 5-1,0 3 1,-2 2 2,1 2 0,0 3 3,0 0-4,-3 0 0,3-4-1,-1-6 0,-4-5-4,5-6 0,-3-3-6,-2-8-16,8 1-34,4-3-95</inkml:trace>
  <inkml:trace contextRef="#ctx0" brushRef="#br0" timeOffset="76919.39">13212 8318 91,'0'0'1,"0"0"4,0 0 5,0 0 6,0 0 0,0 0 0,0 0-4,2 87-8,6-56 0,7 3-3,-2-2 2,2 1 2,-1-3 5,-1-4-3,2-3 0,-6-10-1,-1-1-2,1-5 0,0-4 2,8-3-1,-1-2 0,8-10-3,2-9-2,2-5-1,-1-7 0,1-6 2,-3-2 1,-1-1-1,-2 2 3,-6-2-2,-1 2 2,-4 5 2,-3 5 3,-3 10 2,-1 8 2,-3 6 2,-1 6-2,0-1-1,0 1-1,0 0-2,0 11 0,-6 10-2,-2 12 0,2 8-2,0 7-1,0 4 1,1 5-2,-1 1 3,0 0-5,-1 2 1,1-1 3,-2-3 3,-3-3 9,1-5 4,-5-4 3,1-7-7,-4-5-3,0-7-7,-2-3-3,1-8 1,2-1 1,2-6-2,-1-7 2,1 0-2,0 0-1,-4-7-2,5-6 0,2 4-1,5-4 0,1-2-2,3 4-1,2-5-1,-1 5-3,2 0 0,0 1-5,0 0-3,6-5-9,2 6-15,4-4-27,0 2-48,3 3-67</inkml:trace>
  <inkml:trace contextRef="#ctx0" brushRef="#br0" timeOffset="77516.43">13648 8844 163,'0'0'21,"0"0"9,0 0-4,0 0-1,14 91-2,-12-62-4,2 0 1,-1 2-6,0-2-4,4 0-2,-2-1 0,2-2 5,-3-10 1,-1-5 5,0-3-2,-2-5-1,1 2 0,-1 0 1,-1-5 4,0 0-2,0 0-2,0 0-9,0-12-2,0-6-8,-1-8 2,1-1 0,0-2-3,8-4 1,5 1-1,2-2 0,5 1-3,2 3 1,-2 2-3,3 6 2,0 7-1,-1 8 0,0 4 0,-1 3 0,-3 5 1,-1 10-1,-4 4 2,-1 3-2,-2 4 4,-4 4-3,-1 3 3,-3 1 1,-2 3 0,0-3 6,0-4-4,-4-3 4,1-8 1,-3-6-2,3-6 4,0-3-4,2 0 1,1-4 0,-5 0-4,-1-4 1,-1-10-2,0-7-5,7-3 3,0-5-3,2-1 3,7-1-3,5 1-1,-3 1-2,5 4-4,-1 1 3,2 6 1,-5 6 1,3 5 2,-1 4 2,0 3 0,3 1 2,-1 11 0,-1 4-1,-3 2 2,0 5-1,-3-1 1,2 3 0,-3-1 1,-1-2-1,-1 2-3,-1-7-14,0-1-39,-1-5-71</inkml:trace>
  <inkml:trace contextRef="#ctx0" brushRef="#br0" timeOffset="77728.44">14255 9056 136,'0'0'-3,"0"0"9,0 0 3,0 0-2,0 0-5,83-45-4,-59 39-5,2 1-5,2 0-1,-2 3-2,1 1 6,-2 1 1,-7 0-3,1 0-15</inkml:trace>
  <inkml:trace contextRef="#ctx0" brushRef="#br0" timeOffset="78048.46">14539 8764 161,'0'0'-3,"0"0"11,0 0 3,0 0 6,0 0 0,-13 100-2,11-63-4,1 2-4,-1 0-5,2 4-1,0 0 3,0-3 3,0-1 3,3-1 1,2-5-3,-1-4-2,-1-7-1,0-5-1,1-7-3,-3-5 1,2 4-4,-1-5 0,-1 1 1,2 0-2,-3-5 0,0 0 1,0 0-1,1 1-1,-1 1-3,2-2-10,-2 0-9,1 0-21,4 0-28</inkml:trace>
  <inkml:trace contextRef="#ctx0" brushRef="#br0" timeOffset="78363.48">14828 8918 365,'0'0'1,"0"0"3,0 0 6,0 0 6,0 0 0,0 0-3,0 0-5,0 0-3,4 101-5,-4-69 0,2-1 3,-2 1 1,0 0 1,0 0-2,0-4 1,-3 1-2,0-5-2,0-7-1,0-7-5,3-6-5,0-4-9,0 5-12,0-1-33,0 1-52</inkml:trace>
  <inkml:trace contextRef="#ctx0" brushRef="#br0" timeOffset="79047.52">16065 8246 99,'0'0'13,"0"0"11,0 0 7,0 0 3,0 0-6,-22 82-9,22-58-6,0 0-7,2 0-4,5-2-2,3 1 0,1-1 0,-1-4 2,3-4-1,-2-7 2,4-2 2,-1-5 0,8-5-3,-5-9-2,2-8-2,3-1-2,-3-4 2,-2-3 3,-1 1 0,0 3 0,-6-2 1,3 4 0,-6 5 3,-3 1 3,-2 8 2,-2 3 3,0 4 0,0 3-3,0-2-3,0 2-2,-7 10-2,-2 12 1,-6 10-1,5 7 0,0 5 0,0 3-1,1 2 2,1 2 0,-2-1 1,1 0 3,0-2 2,-2 0 3,1-6 1,-3-2 2,-2-4 0,-2-4-8,1-2 0,-4-2-2,1-6-2,-1-3 2,-1-6 1,10-5-1,-3-2-2,5-3-1,4-3-1,-5 0 1,3 0-2,-3 0 0,0-1-2,5-3-2,-4 0-1,7 1-2,-1 0-4,-1 1-6,4 2-8,0-6-22,-2 0-30,1 0-48,1-5-61</inkml:trace>
  <inkml:trace contextRef="#ctx0" brushRef="#br0" timeOffset="79544.54">15063 8848 221,'0'0'25,"0"0"10,0 0 7,0 0 1,0 0-10,0 0-10,0 0-12,0 0-14,0 0-4,0 0-5,-1-13-7,11 6-10,7-3-42,3-3-86</inkml:trace>
  <inkml:trace contextRef="#ctx0" brushRef="#br0" timeOffset="79708.55">15390 8751 234,'0'0'-12,"0"0"11,0 0 2,0 0-3,78-20-11,-53 11-36,3-1-56</inkml:trace>
  <inkml:trace contextRef="#ctx0" brushRef="#br0" timeOffset="79846.56">15838 8697 257,'0'0'-4,"0"0"2,0 0-8,0 0-18,0 0-49</inkml:trace>
  <inkml:trace contextRef="#ctx0" brushRef="#br0" timeOffset="80343.59">16458 8754 259,'0'0'-5,"0"0"9,0 0 4,15-76 1,-9 63-2,5 4-2,2 0-1,5 3-3,2 0 0,2 3-1,0 1-1,2 2 1,-2 2-3,-1 5 2,-2 5-1,-6 3-2,-3 5 1,-3 4-1,-5 5 1,-2 0-1,-5 4 3,-6 2 1,-4-2 4,-3 4 3,-2-6 6,1-1 5,-1-3 7,-1-4 5,5-4-4,5-4 3,-1-5-2,6-2-4,4-5-4,0 0-5,2-3-9,-1 0-2,1 0-1,0 2 0,0-1 0,11 1-1,9-2-2,6 0-1,3 0 0,2 0-1,-1-2 1,2-1 0,-2 0-3,-2 0-4,-9 2-7,-7-2-11,-1 1-31,-8-1-52,2-1-115</inkml:trace>
  <inkml:trace contextRef="#ctx0" brushRef="#br0" timeOffset="80859.62">16826 8767 95,'0'0'9,"0"0"7,-9 88 12,6-61 1,0 1 0,1-1-9,-1-6-11,3-1-5,0-6-4,0-9 1,0 3 1,0-8 4,0 0 8,0 0 2,0 2 1,0-2 0,0 0-3,0 0-3,3-13-2,1-5-2,3-6-5,-1 3-2,1-2-4,0 1-1,5 3 2,-2 2-2,-1 5 3,2 2 1,-2 5 0,0 0-2,2 2 2,-1 3 1,5 0 0,2 3 0,2 10 0,-5 1 0,-2 1 1,-3 4-1,-1 0 2,-2 1-1,-2-6 2,1 3 1,-3-6-2,0-6-1,-1 2 0,-1-7 0,0 0 2,0 0 0,2 0 0,-2 0-1,3 0-1,1-12 1,3-8 1,5-5-3,-1-1-3,2-1 0,2 0-1,0 1-1,2 5-1,-1 3 0,-3 6 0,-5 5-2,1 5 3,3 2 2,-1 2 3,3 8 0,-3 5 1,-4 5-1,0 0 0,2 4-1,-2 1-1,0 0-8,-1-9-21,1 0-65</inkml:trace>
  <inkml:trace contextRef="#ctx0" brushRef="#br0" timeOffset="84335.82">5169 8447 59,'0'0'17,"0"0"0,0 0-5,0 0-3,0 0 0,0 0-2,0 0 0,0 0 3,0 0 3,0 0 0,0-15 1,0 13-2,0-3-4,-3-4-1,-9 0-3,-2-3-1,-4 2 1,-1-1 0,-4 1 0,-3-2 2,-2 4-1,-4-1-2,-3 1 1,-1 3-2,-3 3 0,-2 2 3,-1 0 0,-1 2 2,0 4 0,-2 2 0,6 1 0,1-2-1,5 2 0,1-5 1,8 0-2,3 0-1,4-3-1,4-1 1,1 0-2,0 2 3,6-2-2,-6 0 0,6 0-1,-2 0-1,3 0 1,5 0 1,-1 0-3,1 0-1,-2 0-3,0 0 0,1 0-1,0 0 0,0 0 1,-5 0-1,3 0 1,-1 2 1,0 6 2,4 7 0,6 6 1,3 10 1,4 3-1,0 7-1,3 3-2,-2 6 1,1 6 0,-2 5 2,-1 3-3,-2 2 2,0 0 1,0-1-1,2-2 3,-1-2-1,-1-3 3,0-1-2,0-1 1,-1-1-1,-1-1 0,1 2 2,-1 1-3,-5 0 1,1 3 1,-1-3-1,-2-1 3,-1-2-2,0 0 1,0-7-1,0-3 0,-3-5 1,-2-4 1,0-6-1,1-6 0,-2-4 0,1-4 0,3-6 0,0-6 1,1 2-2,1-5 1,-1 0-1,1 0-2,0 2 2,0 0-3,0-2 0,0 1 2,0-1-1,0 2 1,0-2 2,0 0-2,0 1 0,0-1 1,0 0-1,1 1 0,6-1 0,0 0-2,4 0 1,-1-1 1,4-2 0,5-2 2,3 0 0,7-2 0,1-3-1,2 2 0,3-1-1,6-3 2,1 2-2,6 2-1,0-3 1,4 2-2,1 0 1,-1 1 0,3 1 0,0-1-1,0 2 0,-4 2-1,-1 0 1,-2 3 0,-8 1 1,-3 0-1,-5 0 2,-5-2-2,-7 2 0,-4 0 1,-3-2 0,-3 1 4,0 1 1,-4-1 5,0 1 2,-6-6 2,0-4-3,0-4-3,-6-10-5,-8 0 0,-2-3-4,-5-5-3,1-3 2,-2-2-3,-1-9 1,0 1 1,0-9-2,1-2 2,-2-3 0,1-3 1,0-3-1,-2-1 3,3-1-1,-1-3-2,2 2 2,0-2-1,0 1 2,-1 2 3,1 3-3,4 3 1,0 5-2,4 3 1,0 1 2,6 2-6,4-1 4,3 0-3,0 1 2,7 1-1,6 5-1,-1 3 1,2 6 0,-2 6 2,-2 6-1,-3 6 0,-3 7 1,-2 8-1,-2 2 2,0-2 0,0 2 2,0-3-3,0 3 0,0-2-1,0-3-1,0 0 1,-11 1-1,5-1 2,-5 2-1,-2 2-1,0 0 0,-7-2-3,1-2 0,-7-2-5,0 2-10,-1-4-26,-4 1-30,-2 2-57,-3 3-90</inkml:trace>
  <inkml:trace contextRef="#ctx0" brushRef="#br0" timeOffset="86643.95">12200 8104 56,'0'0'22,"0"0"0,0 0 2,0 0 1,0 0 0,0 0-1,0 0 0,0 0-2,0 0-4,-25-50-3,21 47-7,-5-5-4,-3 0-1,2 2-2,-4 0 0,-5 1 2,0 0-5,-7-1 2,-1-1 0,-2 0-2,-2-3 3,-3 1 2,-3-4-2,-3-3 3,-1 3 0,-1-2-2,-4 0 3,-3 1-3,-1 4 2,-1 0 1,-2 5 1,0 0-1,1 3 1,0 2-1,2 0 1,2 0-2,2 0 0,2 0 1,5 4 1,-1-3 1,4-1-2,0 0 2,1 0-1,1 0 0,4 0 0,0 0 0,4 0 0,0-3-1,1 1 1,8 2 0,0 0-2,3 0 0,0 0-2,-1 0-1,1 0 0,3 0-1,5 0 0,-1 0 0,7 0 0,-3 0-1,0 0 0,-1 0-4,-1 0 3,1 4 1,2 0-1,0 8 3,2 8-1,0 4 0,7 9 1,3 3-1,1 2 0,1 5 1,1 8-1,0 3 0,-1 4-1,0 2-1,0 1 2,0 0 1,1-1-1,-2 1 0,2 0 0,-3 1-2,2-1 2,1 0 0,-3-2 1,0-3 2,2-2-2,-3-2 0,-2-1 2,0-5-1,-3 2-1,1-1 3,-4-1-1,-1-2-1,0-3 1,0-3-1,0-2-1,-3-4 1,0-1-1,-1-5 0,2-8 1,1-2 0,-2-6 0,2 2 2,-2-2-2,3 0 1,-2 2-1,0-2 1,0 1-1,-2-1 0,-1 7 0,0-2 3,-3 5-1,4-7-1,-2 0 2,3-4-2,-1 0 1,-1-1-1,4-4 0,0 0-3,1-4-1,-2 0-1,2 0 4,0 2 1,0-2 1,0 0 2,3 0-2,8 0-2,8 0-1,2-3-1,-1-1 0,4-1 0,1 3-1,1 1 0,3-1 0,3 1 0,1-1 0,3 0 1,2 2-1,3 0 1,5 0-1,3 0-1,3 0 2,4 0 0,1 2 0,2 0-1,1-1 0,3-1 0,-1 2 0,2-2 0,-1 0-1,2 0 1,-1 0 0,-2 3-1,-1-1 0,-6 2 1,-2 0 1,-2 1 1,-2-1-1,-1 1 2,-3 0-2,-2-3 0,-6 1 1,1-3-1,-3 0 1,-3 0-1,0 0 0,-4-5 1,-2-2-2,-1 2 3,-8 2 0,-4-2-2,-4 2 2,-1-1 1,-2-1 3,-3-4-1,2-6-1,-5-3 1,0-10-4,0-1-1,1-5-2,0-3 0,5-4-3,3-1 2,0-2 0,2 0 2,1 0-2,-1 4-2,-2-2 3,-1 1-4,-2 3 6,-1-2-3,-4 2 4,-1 0 1,0-2 0,0-1-1,-1-4-1,-2-4 3,0-2-5,0-2 4,1-2-4,1 2 2,1 0 2,0 2-4,0 2 4,0 4-4,-1 6 4,1 4-2,-3 2 0,0 4 1,0 4 0,-1 1-1,-2-1-1,2 2 1,-1 8 0,0-2 3,2 5 1,0 0-3,-1 2-1,2-2 0,0 0 0,1 0 1,0 2-2,-1 4 2,0-6-2,2 6 2,-1 0 0,0-6-1,-1 7 3,1 1-2,1-1-1,0 5 1,-2-4-3,-1-1 2,2 1 1,0-1-1,1 5 0,-2-1 0,2 1-2,0-2 1,-1 0 0,1 2 1,-2-3-1,2 3 0,-1 0 0,1-3-2,-2 3 1,2-1-1,-1 1 1,0-1 0,-1 1 0,1-2-1,-1 2 1,-4-3 0,2 1 0,-6 0 1,1-1-1,-1-1-1,-6 0 0,2 0 1,-8-1 0,2 0-3,-2 2 5,-2-1-3,-2 0 1,-3 1 1,-3-2 1,0 1 0,-1-1 2,-2 0-2,1-1-1,-3 1 0,1-1 0,-2 0 0,2 0-2,-1 0 0,1 1-1,-1-1-3,-3 0-1,1 0 2,-1 0 1,-3 1 1,0 2 3,1 2-2,-3 1 1,4 0 2,-3 0 0,1 1 2,1 1 0,1-2-1,4 1 1,4-1-1,3 0-1,3 0 0,8 0-1,1 0-1,6 0-3,-2 0-4,0 0-3,2 0-9,0 2-20,-2-2-39,-2 4-59</inkml:trace>
  <inkml:trace contextRef="#ctx0" brushRef="#br0" timeOffset="90463.17">4696 10342 20,'0'0'16,"0"0"2,0 0 4,0 0 1,0 0-5,38 90-2,-27-51-2,-1 0-4,0-1 4,2-4-3,-3-2 1,1-7 0,1-7-2,-2-6 1,1-2 2,3-7-1,5-3 2,3-2 0,4-10 0,-1-9-1,5-5-4,1-8-1,4-3-2,-1-3-2,-1-6 0,1 1-2,-1-2 3,1 1 0,-2 0-2,-4 2 1,0 7-2,-2 4-1,-4 4 2,-4 7-2,-7 6 2,0 8-2,-7 6 1,-3 2-2,0-3-2,0 3 2,1 0-1,1-2 0,-1 0-2,0 1-9,1-1-9,-2 0-41,4-3-77</inkml:trace>
  <inkml:trace contextRef="#ctx0" brushRef="#br0" timeOffset="93236.33">14246 7849 12,'0'0'14,"-92"-17"3,40 6 0,-3 1 5,-1-2 0,2-1 6,-1 2-2,0-1 0,0-1-2,1 2-8,0 3-2,2 0-1,0 2-3,2 2 2,3 2 1,3 0-4,1 2 1,6 0-1,2 0-2,3 4 0,2-2-1,5 3-5,2-1 1,2 1-1,7-1 1,1 1 1,5 0 0,-1 1-1,-3 3-1,5-3-1,-2 5 1,2 4 0,3-1 1,-3 10 1,4 1-2,2 3 1,1 4-1,0 4 2,1 6-2,4 6 0,2 6 1,1 6-2,1 5 5,1 5-4,-1 3 0,1 4 0,1 3-1,-1 3 1,1 1 1,0-1-1,-1 1 0,-1-5 1,-1-3-1,-4-3 4,1-4-2,-2 0 2,-1-1-1,0-1-1,0-2-1,-1 0-1,1-1 1,1-1-2,-3-4 3,5-2-1,-3-4-1,-1-6 1,1-5-2,-2-4 0,3-5-1,-2-4 1,-1-10 1,0-1 2,0-6 0,0 0 2,0 1-2,0-3 0,0 0 1,-1-5-1,-4 2-1,4-2-1,-1-2-1,0 1-1,2-4-1,0 0 0,0 0 0,0 3 2,0-3 2,11 4 0,5-3 1,9-1 0,0 0-1,5 0-1,6-3 0,1-2 1,5 1-2,2-1 0,3 0 0,7 2-1,2-1 1,9 1 2,3 1 0,5-1 0,4 1 0,5 1-1,4-1 1,3 0-2,-1 1-2,4-1 0,-1 2 0,-3 0-2,-4 0 1,-7 0-1,-3 0 1,-8 3 2,-5 2 0,-5 0 0,-6-3 0,-3 3 1,-5-3 1,-2 1 1,-4-3-2,-2 0 1,-5 0-2,-2-3 2,-9-1 2,-1 0 0,-4-3 1,-1-3 2,-2 1 1,-3-4-3,-5-6 3,-2-2-1,-5-10 0,-5-1-1,-6-1 0,0-3-6,-3-5 2,0-1-4,-1-4 3,0-4 0,3-2-3,-1-8 1,5-2-1,0-4 0,5-7 1,2-1-2,0-4 2,1-3-2,0-3 1,1 1 3,-4-1-1,1 3 3,-3 3 3,1 5-1,-1 3 0,-1 6-3,1 6 1,1 3-5,0 5 3,2 3-1,3 6 1,-2 3 0,4 4-2,1 2 3,-1 5-1,1 3 0,-1 6 2,0-2-1,2-1 1,-3 0 0,2-5-1,-2 4 1,0 5 0,3-2 0,-2-1-2,1-1-2,1-6 2,0 3-2,0-1 1,0 7 2,0-2-1,0 2 2,0 5 0,0-7-2,0 2 2,0 7 2,-7-6-3,1 0 2,-4 1-2,-5-4 2,-1 3-2,0 3 0,-2-2 0,1 2 0,-1 3-1,-4-1 1,-1-1-1,-5 1-2,-5 0 0,-6 2-3,-4 0 1,-8 3-5,-6 0 4,-4 4-1,-8 2 2,-4 1 2,-8 1-1,-4 7 3,-3 4-1,-2 0 2,0 1 2,2 0-2,3 1 0,-1 0 0,3-3 0,3 0 0,5 0 0,4-2 1,5-1 1,8-3 0,4 0 3,8-2-3,7-3 2,6 1-1,10-1-1,3 0 2,8 0-4,6 0-1,0 0 0,6 0-2,-1 0 1,1 0-1,-2 0-4,1 0-1,-3 0 1,4 0 0,0 0 3,0 0 2,0 0 1,0 3 0,10 1 0,-2 0-1,8 3 1,-3 0-2,2 0 2,3 6-1,0 3 2,-2 2 0,1 11 0,-1 8 1,0 10-4,0 12 3,-2 12-3,1 10 2,-2 8 0,1 8-3,1 4 2,-2-1 0,1 1-3,-1-3 5,0-5-2,2-4 0,-2-4 4,4-6-4,-2-3 4,-1 1 0,0 1-2,1 3 1,-2 3-2,0 0-2,-3-2 2,3-1-1,-2-2 0,-2-6 3,0-4-2,-1-3 2,0-8-1,-2-9-1,-2-4 1,0-10 0,-1-2 1,1-13-1,-2-8 1,-1-2-2,1-5 0,-1-1 0,1 1 0,-2-5 2,0 0 2,0 0-2,0 1 1,1 1-2,-1 0-2,0-1 2,0 1 0,0-1-1,0 0 1,0 1-3,0-1-1,2-1-2,-2 2 2,0-1 1,7 3 2,4 0 1,7-1 0,5 0-1,6-2-1,1-1 0,5 0 0,3-1 0,5-2 1,2-3-2,4 1 1,3-2-2,4 1-1,2-1 0,0 2 0,0 0-1,-2 0 0,-3 0-3,-3 0-2,-1 0 0,-4 1-5,-5 1-8,-7 1-9,-10 1-13,-5-1-12,-5 2-20,-9 0-19</inkml:trace>
  <inkml:trace contextRef="#ctx0" brushRef="#br0" timeOffset="94447.4">3496 10086 60,'0'0'21,"0"0"-3,0 0-7,0 0-5,0 0-4,0 0-2,0 0-2,0 0 2,0 0 0,0 0 0,-58 65 1,56-45 0,0-1 3,2 5 2,-4-2 2,1 0 4,1-8 5,-2 1 2,1-5 5,-3-1 1,2-1-1,0-3-1,3 0-5,1-5-4,-1 0-5,1 0-6,-3 2-3,3-2-3,-1 0-1,1 2 1,0-2-1,0 0 3,0 0 0,6-2 2,6-10 0,6-3 1,-4-3 0,2-3 0,-1-3-1,2-2 1,0-3-1,0 2 0,-3 0-1,1 1-1,-4 11-2,-3-2 1,-2 9-3,-3 4 2,0-1 1,-3 5-1,0-2 2,0 2-1,1-1-3,-1 1 0,0 0 1,0 0 0,0 8 5,0 7 2,-6 4 1,2-4 1,1 1 0,2-6-2,1-3 0,0 3-3,0-5 2,0 0-1,0-2 1,3-3 2,7 0-2,4-7-1,8-6-1,1-9-1,-1-2-2,2-3-4,0 0-5,-3 0-8,-2 5-15,3 4-30,-4 4-47</inkml:trace>
  <inkml:trace contextRef="#ctx0" brushRef="#br0" timeOffset="95082.43">13727 10239 89,'0'0'-54,"0"0"19</inkml:trace>
  <inkml:trace contextRef="#ctx0" brushRef="#br0" timeOffset="95337.45">13727 10239 5,'0'0'17,"0"0"-3,0 0-1,21-55-2,-21 55 3,0 0-1,-6 3 0,-7 7 4,-9 9-1,-4 1 2,-4 7 0,-2-1 0,-4-1 3,4 1 3,-1-1-2,4-6-2,3-3-6,10-8-5,6-1-7,6-4-3,4-3-5,0 0-1,0 0-4,0-3 1,0-11 3,10-9-1,4-4 6,1 2 2,0 1 0,-4 7 1,-2 4 5,-3 6 4,-4 2 3,1 1 2,-3 4-2,-2 0-2,-13 0 3,-8 9-1,-9 6 2,0-1-1,-1 6-4,-1-4-5,5 0-2,10-5-9,5-5-8,7-6-35,5-3-77</inkml:trace>
  <inkml:trace contextRef="#ctx0" brushRef="#br0" timeOffset="97415.57">4758 6688 4,'0'0'16,"0"0"5,0 0-1,0 0-1,0 0-5,-87-61-4,67 58-3,4-1-1,-1 3-1,-3 1-1,-2 0 0,-4 0-2,3 0-2,0 0-2,1 2 2,-1 1 0,1 0 0,-3 1 2,-2-1-2,-2-1 0,-1 1 4,-4 2 1,3 1-2,-4 3 1,0 2-5,-1 3-2,0 4 1,0 4 1,1 4-1,2 5 2,2 3-1,3 4 0,2 1-1,3 5 2,1 2-2,6-1 4,-1 2-1,3 1-1,0-1 2,3 0-1,0-3 3,0 0 1,4-3 1,-2 0 2,6 1 0,-2 1-1,5 3 0,0-1-1,0-1-1,3-1 1,6-3-2,2-5-2,3 2 0,3-1 0,5-1 0,2 1-1,2-2 1,2-2 0,1-2-2,0-1-2,1-2 4,0-2-1,-3-3 2,5 1 2,-4-2-3,0 0 2,-1 3-2,1-5 1,-1 1 0,-1-1 1,3-4-2,0 4 0,0-3 0,0 1-1,1-3-1,-1-2 1,1-1 0,1-4 0,-1 0 1,2-4 1,1-2-1,-1-1 3,1 0-1,-2 0-1,3 0 3,-3 0-2,-1 0 0,-2-1-3,-1-2 4,-1-2-2,1 0 1,1 1 0,0-3-1,2 2-2,0-5 0,5 2-3,-2-5 1,1-1 0,1-1 0,2 2 2,-3-2-1,4-1 1,-5 1-1,-1 0 0,-2 1 0,-1 0 0,-4 1 0,1-1 0,-3-2 0,-1-1 0,-2 0 0,0-3-1,-2 1-2,2-2 1,-1-3 0,1-2 0,-3 1-1,2 0 3,-4 0 1,-4 3 2,-2 1-1,-4 6 1,-2-5 2,-3 1 2,0-1 1,0-6 2,-4 1-2,-2-3 0,-3 2-4,0-3-1,-2-3 0,1-2-3,-3-1 0,3-3-1,1 0 0,-1 1-1,3-2 0,-3 3 2,3 0-1,-3 0 1,-1 2 1,-1 1-1,-2 1 4,-1 3-1,-1 0 2,-5 2 0,-2 0-1,0 0 0,-3 2-1,0-3 0,-1 2 0,1-3-1,0 2 0,2 0-2,0 0 3,-1-1-1,2 3-2,0 1 1,1 0-1,1 3 0,-2 3-1,2 3 1,-2 3-6,-3 3 3,0 3-4,-1 3-2,-5 3-3,1 0-3,-2 4-3,-3 4-9,4 4-12,-3 0-28,4 2-42</inkml:trace>
  <inkml:trace contextRef="#ctx0" brushRef="#br0" timeOffset="98995.66">14414 6492 118,'0'0'0,"0"0"0,0 0 4,0 0-2,0 0 3,0 0 1,-79-86 3,64 64 4,1 1 5,-3-3 3,0 0 2,-3 0-3,2 1-2,-3 1-6,0 3-3,-2-1-5,-2 4-2,3 1-2,-4 3-2,2 2 2,-4-1 0,2 2-1,-1 2-1,-2 1-2,2-1 2,-1 2 1,-4 0 0,2 0 2,-3 2-1,-2 1 1,-3 0 1,-2 2 0,-6 0-1,2 0 2,-4 0 0,2 0 0,-2 4 3,2 2 0,0 1 0,2 0-1,0 1-2,3 1-1,-1 1-1,5 4-1,-1 0 0,0 1 0,0-1 0,0 3 0,0 0 1,-1 0 1,0 0-1,2 0 0,-1-1 0,3 1-1,2-2 0,2 0-1,6-1 2,0-2-2,5 1 0,1-1-2,2 2 1,2 1 1,0-1-1,4 1 2,0 2-2,3 3 2,1 1 0,3 3-1,-1 0 2,2 3-1,2 0 2,-2 2-1,3-2-1,0 2 1,3-3 0,1 3 0,2 0 3,0-2-1,3 0 1,1-2-1,0 2 0,3 1 0,0 1 2,5-1-2,0 0 1,4-1-2,-1 2-1,3-2 1,2 0 1,0 2-1,1-2 3,1-3-1,-3-1 1,3-3 2,-3 0-4,1-1 1,0-2 0,1-3-2,1 2 2,1-1-3,-2-1 1,0-1 1,2 1 0,2-1 0,2 3-1,2-3 0,1 1 0,4-1 1,1 2 3,2-4 0,0 4-3,-2-5-1,1 2 1,1-2 0,-1 1 5,-1-2 1,1 1-1,-5-3-4,-2 1-2,-3-1-1,1-2 2,1 2-2,0-4-1,1 0 0,0-1 0,4 0 0,0-2 1,1 0 0,0 0 0,1 0-1,1 0-1,-3 0 2,0-2-1,0-3 1,0-1 0,-1 0 1,-2-1-2,1-2 3,-4-2-1,1 0-1,-2-1 2,-2 0-2,0-1-1,1-3 2,-2 3-4,-3 1 2,2-3 0,-3 1 0,2-3 0,0-3 2,-1-3-2,-2-2 2,0-4-1,-3-3 2,1-1-1,-2-4-2,-4-2 1,1-1-2,-4 1 1,-2 0 1,-3-1 1,-2 0 1,-2 2-2,1-1 1,-4 1-3,2 0 3,0 3-1,-3 1 2,0 2 2,0 3-1,-3 0-1,-4 0 1,-4 2 0,-1-2-1,-5 1 0,-3-2-3,0 1 1,-5 1-3,-2-1 2,-3 2-1,-5 3-2,-5 2-2,-4-1 0,-7 1-9,1 2-17,-9 0-47,-4 1-106</inkml:trace>
  <inkml:trace contextRef="#ctx0" brushRef="#br0" timeOffset="105568.03">4866 10103 7,'0'0'6,"0"0"-1,0 0-1,0 0-4,0 0-2,0 0 2,0 0 0,0 0 3,0 0-1,0 0-1,15-7 1,-13 7-1,2 0 1,1 0 1,0 0-1,4 5 3,-4-5-2,10 5 1,4-3-1,4-2 0,7 0-2,2 0 1,1 0 0,2-2-2,2-3 0,1 2-2,0-1 2,1 3 0,4-3-1,0 4 1,2-3 0,0 1 0,3 0 0,-3 1 0,2-3 0,-1 3 0,2-3 0,1 1-1,-2 3 1,0-5 1,-2 2 0,3-1 1,-1 2-2,3-1 0,-4 0 0,3 1 0,-2 2 0,-1 0 0,0 0-2,-1 0 4,2-2-2,-2 2 1,1-1 0,1 0 1,-1-2 1,2 0 0,2 0 1,2-3-2,1 0 2,1-2-1,1 1 0,-1 0 0,1 1-2,-3 0 1,0 1-2,-2 3-2,-3 1 1,-1-1 2,-3 2-1,2 0 2,-1 0-1,-1 0-1,0 0 2,1 0 1,2 0 0,-1 0 2,1-2 0,3-1 2,2-2 0,-1 0 1,0-2-1,5 0 1,-3 1-1,1-1-1,1-3-3,-1 3 1,2 0-2,-3 1 2,-1 2-2,1 0 2,0 1-1,0 1-2,-2-1 2,4-1-2,1 3-1,1-1 1,2 1 0,5 0 2,1-2-1,0 3-1,5-3 0,-1 1-1,1 0 2,-1 1-2,1-1 1,-3 2 0,-2-1 0,-2-1 0,-3 2 0,-1 0 1,-2 0 0,2 0 0,-1 0 1,2 0-2,0 0-3,2-1 0,1 1 2,4-2-1,3-1 4,3 2-5,0 1 2,4 0 0,0 0-1,5 0 0,-3 0 2,1 0-1,-3 0 0,0-3 1,-4-1-1,2 2 0,-1-3 2,-1-1-4,-3 0 2,1 0 2,-1 0-1,2 0-1,-2 0 0,-1 1 0,3 1 0,-2 1-1,1 3 1,2-2-2,-4 2 1,0 0 1,-1 0 0,-4 0 0,-1 0 0,-2 0 0,0 0 0,-2 0 1,-3 0-1,0 0 2,-2 0-2,-2 0 0,-2 0 1,-1 0 0,0 0-1,-2 0 0,2 0 0,-1 0 0,-2 0 0,3 0 1,-2 0-1,3 0 1,-2 0-1,4 2 1,-1-1 1,2-1 0,-2 0 2,1 0-1,-3 0 2,2-3 0,1 0-1,-3-2 1,1 1-2,-1-1 1,4 2 1,1 1-3,5-1 0,1 1-2,3 0 0,3 2-1,0 0 1,3 0 0,2 0 3,-2 0-3,0 0 1,-2 0-1,2 0-1,-2 2 1,0 0 2,-3-2-1,-1 3 0,-2-3 2,1 0-3,1 0 3,-2 0 1,3 0-1,0 0 1,2 0-3,3 0 0,0 0-1,1 0-1,0 0 1,1 0 0,-2 0 1,0 0-1,0 2 0,1 0 0,-2-1 1,-2 1-1,0-2 1,-3 0 1,-1 0-1,-2 0 0,-1 0 1,-2-2 1,-1-1-2,-1 1 1,2-1-2,1 3-1,2 0 2,0-2-2,2 0 2,1 2 1,-1-1-2,3-1 0,1 0 0,1 2-1,-1 0 1,2 0 1,-2 0 1,-3-3-1,-1 3 1,-4 0-2,-2 0 4,-1-2-2,-3 0 1,0 1 2,0-1-4,0 2 0,2 0 1,2 0-2,0 0 1,0 0-1,2 0 0,-2 0 0,4 0 0,0 0 0,2 0 1,1 0-2,0 0 2,0 0-1,2 0 2,-2 0-1,-1 0 2,1 0-2,-1 0 0,-2 0-1,-1 0 1,-2-2-1,-1 1 0,1 1 0,-1 0 0,0 0 1,3-2-1,-1 2 0,4-2 0,-1 2-1,2-3 1,0 3-1,0-4 1,-2 1 0,-1 1-1,0-3 1,-2 3 1,0-1-1,1 0 0,-2 1 0,1 0 0,0-1 0,0 1-1,3-3 1,0 2 0,2 1-1,2-3 1,4 2-1,0 0 1,2-2 0,4-1 0,-1 1 0,-1 0 0,0-1 0,-2-1 1,-1 3-1,0-1 1,-2 2-1,1 0 1,-3 0-1,0 2-1,-1 0 2,1-1-1,-5 2 0,0 0-1,-4-2 0,2 2 0,-1 0 1,2-1 1,1-1-1,0-1 0,0 1-3,0-1 2,-4 1 1,-1 0 0,-6 1 0,-1-1 0,-5 0 0,-3 2 0,-3-3 0,-4 3-2,-1 0 2,-3 0 0,-2-2-1,2 2 0,-3-2-1,1 2 1,-2 0 0,-6 0 0,1-1 0,-8 1 1,1-2 0,1 2 1,-3-3 2,0 1 3,-7 0-3,4-1 0,-4 3-1,-1-2 1,1 0-2,-4 2 0,0-1 0,0 1-1,2-2-2,-2 0 0,0 2-4,2-3-2,-2 3-5,0 0-11,0-2-66,0 2-108</inkml:trace>
  <inkml:trace contextRef="#ctx0" brushRef="#br0" timeOffset="108019.17">5843 11061 42,'0'0'13,"0"0"0,0 0-2,0 0-3,0 0 2,0 0-4,0 0-3,0 0-1,0-11 0,0 11-2,0-3 0,0 3 2,0 0 0,4 0 1,2 5-2,6 7 0,0 4 0,-3 1-2,2 0 2,-2 0 1,0-1-4,2 0 4,-1-3-2,2 0 2,-2-5-1,2-1 2,0-1-2,-1-2 0,3 1 2,-4-2 1,2-2 0,7-1 0,-9 0 0,10 0-1,-4 0 2,1-4-1,4-3 1,-3 0-1,-3-1 1,-2 1-3,-3-1 3,1-2-3,-3 3 3,3-5-2,1 1 1,-4-4-2,4-5-1,-2 1 0,-1-4-1,0 1 0,-3-3 1,0-1-1,-3 1 1,-1 6 2,-2 1-1,0 8 3,0 4-2,0 0 0,0 6-1,0-2-1,0 2-1,0 0 0,0 0 1,-5 4 1,-6 7-1,1 8 1,3 6 0,2 3 2,0 4-3,3 0 0,2 1-1,0 2 0,0 0-1,3 2 1,3 0 0,-3 1-1,-2 0 1,-1 2-1,0 0 1,-1 1-1,-6 3-1,-2 2 1,-4-2 1,-3 0 0,-2-2 1,-2-5 1,-1-3-1,-2-8 1,1-5 2,-1-4 0,1-5 2,0-2 0,-1-3 1,6-4 1,-2-2 0,0-1 0,-1 0 1,-2-7-3,3-2 2,5-2-1,2 2-2,4-1-1,2-2 2,1 2-5,-1-2 2,3 2-2,1-1-1,1 1 0,1 3-2,0 3-1,0-3 0,0 3-2,0-2-2,0 2-2,0 4-3,0-3-3,0 3-6,0 0-15,1-1-29,5 0-44</inkml:trace>
  <inkml:trace contextRef="#ctx0" brushRef="#br0" timeOffset="108495.2">6552 11408 120,'0'0'18,"0"0"1,0 0 0,0 0 0,0 0-6,0 0-6,0 0-3,0 0-4,0 0 0,0 0 1,-1-27 0,4 27-1,5 3 1,1 9 1,1 3-2,2 4 1,-5 2-1,2 1 1,-3 5 0,0-1 0,-1 3 0,-1 1 1,-1 0-2,0 2 0,-1 0 0,-1-1-2,-1-2 1,0-1 1,0-9 3,0 1-2,0-7 0,0 1 0,0-1 0,0-8 1,0 2 0,0-3 1,-1 1 2,-1 0 1,2 0-1,0-5-1,-1 0 0,1 0-2,0 2-1,-2-1-2,2 1-2,-1-2-4,1 0-6,0 2-12,0-2-39,0 0-56</inkml:trace>
  <inkml:trace contextRef="#ctx0" brushRef="#br0" timeOffset="109467.26">6030 12412 84,'0'0'17,"0"0"-4,0 0-4,0 0-3,0 0-6,0 0 0,0 0 0,0 0 1,0 0 1,0 0 2,-8 7 1,6 13 1,1 4-1,1 0 1,0-1 1,1 2-2,3-5 1,4 1 0,1-1-1,2-1-2,-1-4 1,-2-5-2,3 1 2,-2-3-2,-2-2 2,6 0-2,-6-2 1,-3-2 1,5 0 0,-4-1 3,6-1 1,4 0 2,0 0-1,4-5 0,0-2-3,-3-2 0,-2 0 0,2-1-1,-1 0 3,-1 1-1,-4 1 1,-1 0 1,-3-1 4,1 1 0,-3-1-3,-1-3 0,0 2-3,-3-2-3,2 0-4,-2-2 2,0 0-2,0 2 0,0-1 3,0 6-3,0 3 0,0 4 1,0-1-1,0 1 0,0-2 0,0 1-2,0-1-3,0 2 2,0-2-2,0 2 4,0 2 2,0 13-1,0 8 1,-2 6-1,-1 3 0,0-1-2,0 1 1,0 0-2,-2 0 1,2 1 2,-3 0-2,0 1 2,0 0-1,-3 2-1,3 1 0,-5-1-1,1 0 1,-4-6 4,-1-2 1,-2-4 2,-2-6 2,0-4 1,-1-2 4,-1-5 4,-1-2-1,-4-2 2,0-3 0,-3 0-2,1-5 5,3-2 0,1-1-4,1-1 0,3 1-7,5 0 0,2-1-3,5 2-4,2 2-1,0-1-2,2 2-2,3 1-3,1 3-5,-3-1-7,3 1-10,0 0-14,0-1-24,0 1-39,8 0-74</inkml:trace>
  <inkml:trace contextRef="#ctx0" brushRef="#br0" timeOffset="110036.29">6395 12954 95,'0'0'-4,"0"0"2,0 0 5,0 0-2,0 0 1,0 0 2,0 0-3,0 0 2,0 0-1,0 0 1,10-20 3,-10 20-1,4 0 0,-3 0-1,4 0-2,-1 0 1,4 5 1,-1 0-2,1 0 1,2 4-3,-1 1-3,4 1 2,-6 0 0,2-1 0,-4 2 2,1-3-2,-1 7 1,-1-3 0,-2-3 0,-1 7 2,-1 0 1,0 0 0,-1 7 3,-7-1 1,-4 3-2,-4 1 0,0-1-2,-3 1 3,-3-1 0,-2-4 1,2 2 0,2-5 0,-2-1 1,3-2 0,8-7 0,3-3 3,5-4-1,3-2 1,-1 0-1,1 0-1,-2 2 1,2-2 2,-3 0 4,3 2 3,0-2-2,14 0-3,6-4-5,3-1-1,5-3-3,1 1-1,0-1 0,1 1-4,0 0 0,-1 0 0,-3 1 1,-6 1 1,-6 0-2,-3 3-1,-5 0 0,-3 2 0,-3 0 1,0 0 0,0 0-2,0 0-3,2 0-4,-2 0-4,-5 2-8,-7 7-12,-4 2-38,-3 5-58</inkml:trace>
  <inkml:trace contextRef="#ctx0" brushRef="#br0" timeOffset="110364.31">6088 14079 317,'0'0'-5,"0"0"-1,0 0 2,0 0 2,0 0-3,0 0-1,0 0-3,0 0-10,0 0-13,20 23-34,-12-5-62</inkml:trace>
  <inkml:trace contextRef="#ctx0" brushRef="#br0" timeOffset="110501.32">6127 14619 187,'0'0'-7,"0"0"2,0 0-1,0 0-12,0 0-22,0 0-71</inkml:trace>
  <inkml:trace contextRef="#ctx0" brushRef="#br0" timeOffset="110655.32">6039 15141 118,'0'0'0,"0"0"0,0 0-1,0 0-3,-30 99-8,24-74-7,0 1-39</inkml:trace>
  <inkml:trace contextRef="#ctx0" brushRef="#br0" timeOffset="111510.37">5873 15918 152,'0'0'-3,"0"0"2,0 0 4,0 0 2,0 0 2,0 0 1,0 0-2,0 0-1,-2 97-1,10-61-3,0 0 0,5 0 0,0-1 2,3-2-2,-2-2 1,1-3-1,0-5-2,-4-3 1,1-8-2,-4-2 3,-2-5 1,-2-1 7,1-1 5,-5-3 4,4 0 0,5-7 0,3-5-3,3-8-3,0-2 0,-1-3-3,-2-2-3,2-4-3,-4 3-3,1-1 0,-2 2 1,-4 6 2,-1 4 3,-3 6 3,-1 5 1,0-7 4,0 9-1,0 0-2,0-1-3,0 5-5,0-2-1,0 2-5,-1 0 1,-6 8-1,-2 9 1,-4 7 0,3 6 0,1 8 0,-2 1-1,1 4 0,-1 3-1,-1 3 1,-3-1 1,-1-2 1,2 3-2,-3-3 3,-2-4 0,3-2 1,-3-6-2,2-1 4,-2-8 0,1-1 4,-3-6 2,1-3 1,-2-5-1,2-1 2,-2-3 2,-1-4 5,2-2 3,-2 0 6,0 0-2,2-5-3,-1 0-3,3-2-4,6 3-3,3 1 1,3-2-6,4 2-3,0 0-5,0 0-3,3 3-3,0-6-5,0 1-4,0-5-11,3-5-16,6 5-36,6-2-27,2 2-61</inkml:trace>
  <inkml:trace contextRef="#ctx0" brushRef="#br0" timeOffset="112480.43">6170 16551 19,'0'0'11,"0"0"2,0 0 1,0 0 1,0 0 1,0 0 2,0 0-1,0 0 4,0 0 1,31 17 0,-30-17 1,1 0-2,-1 1-4,1-1 2,-1 0-3,1 0-3,-1 0-1,5 1-2,0 1-5,1-2 1,3 3-5,-6 0 2,4 2-2,0 4-2,-3-2 3,2 2 0,-4 2 0,0 1 3,-3 1-1,0 6 0,0-7 0,0 6-2,0-7 2,0-5-4,0 4 1,0-3 0,0-3-1,0 2 0,0-6 1,0 0-1,0 0 0,0 2 1,0-1 2,0 1 1,0-1 2,0-1 0,0 2 0,1-2-2,4-8-2,6-5 0,2-7-3,0-3 1,-1 0-2,2-6-1,-1 0 0,2-2 0,2-1 1,3 1 0,-1-1 4,1 7-2,0 5-2,-7 7-1,2 3-4,-8 6 0,-1 3-1,3 1 2,-1 0 1,1 8 1,1 6 2,-4-4 0,-5 7 0,-1 2-1,0 1 1,0 4-4,0-6 0,0-1-1,0-5-2,-1 1 2,-1 6 3,-1-8 2,0 6 2,1-1-1,-1-6-2,-2 7 3,4-7 0,-2-2 1,0 3 5,-1-6-2,4-1 0,0-4 1,0 0 2,0 0 5,0 1-1,0 1 0,0-2-4,-2 0-4,2 0 1,0-2-4,0-10 1,0-5-2,2-7-2,5 2 0,-1 0-4,0 0-1,1-3-1,3 3-1,0-3 2,0 3 2,3 2 2,-1 1 2,-3 7 0,0 3 2,-3 4-2,-3 2 0,2 2-3,-5 1-1,4 0 1,2 0 2,5 0 0,1 6 3,-2 6-2,-1 5-2,-4 2 2,0-2 1,-1 3 0,-2 0 0,3 1-1,-1-1-2,1 1 0,-2-7 3,-2 3-1,2 0 0,-1-4 5,-2 6-3,0-7 0,0 0 0,0 1-3,0-7 5,0 5-2,0-7 1,-2 1-2,2 1-13,0-5-17,5-1-61</inkml:trace>
  <inkml:trace contextRef="#ctx0" brushRef="#br0" timeOffset="116260.64">7612 11134 60,'0'0'24,"0"0"-1,0 0-2,0 0-1,3-84-1,5 69 0,-2 2 1,2 1-2,-1 5-3,-4 3-3,0 1-6,-3 3-4,0-2-3,5 2 1,0 0 0,0 7 3,0 10 1,-1 2-1,-1 8 0,-1-1-2,2-1-1,-1 2 0,1-1 1,3-2-1,2 1 2,2-3 2,2-1-4,2-3 1,-1-3-2,4-3 0,-7-4 1,5-3 0,0-2 3,1-3-2,4 0 1,-1-3-1,-1-9 0,-2-1 0,-1-5 1,-3-3 0,1-4 2,-3 0 0,-4-3-3,-1-1 4,1 1-4,-4 8 1,-2 1 3,-1 8-3,0 4-1,0 2-2,0 5-2,0-2-3,0 2 2,0 0-1,-6 7 1,-4 13 3,0 10 2,3 9 0,-1 7 0,6 5 1,-2 2-4,0 6 2,2 2-1,-4-2 0,-4 4-1,-3-5 0,-3-3 1,-4-6 1,-5-6 1,-3-6 2,0-8 3,-3-7 1,-1-3 4,2-9 3,0-3 2,0-7 4,5 0-2,3-4-2,-1-4-2,7-5-3,5 5-2,2-2 2,2 2-7,4 4-1,1 1-4,2 3-7,0-6-6,0 1-10,2-4-16,11 1-30,0 2-73</inkml:trace>
  <inkml:trace contextRef="#ctx0" brushRef="#br0" timeOffset="116920.68">8080 11597 64,'0'0'4,"0"0"2,0 0-1,0 0 3,0 0-1,0 0 0,0 0-1,0 0-1,0 0-3,0 0 0,64 39 0,-54-25-1,-2-5 3,0 1-1,-2-3 3,0 0 4,-1 0-1,-2-4 3,3 5 1,-2-4-2,-1-1 1,2-1-2,-5-2 0,0 0 3,0 0 1,1 2 4,0 0 3,1-2 1,-2 0 1,3 0-3,1 0-3,2-13-4,2-7-3,3-7-2,-3-5-6,3-3 1,-1 1-2,4-1-2,2 2 3,0 3-3,0 5-1,0 3-1,-6 10 0,-3 5-2,-2 2 0,0 4-2,4 1 0,1 0 3,-4 10-1,4 8 5,-6 8 0,-1 6 0,0 3 1,-3 4-1,3-4-4,-2 2 4,2-5-1,0-3 1,-1-9 4,-1-11-4,1 3 0,-1-7 1,-1-1 0,3 2 4,-3-6 1,0 0 1,0 0 1,0 0-1,0 0-3,0 0-2,0-10 0,0-7 0,-4 0 0,2-3-2,2-4 0,0 2 0,0-6-2,6 2 2,1 4-1,2 2 0,-2 8 1,4 2-2,-5 6 2,-1 1-2,5 0 0,0 3 1,3 3-1,4 7 1,-5 5-5,-3 6 3,0-1-2,-2 4 2,0 2-3,-1-2-1,0-1-7,0-2-7,-1-6-13,1 1-31,-2-6-37</inkml:trace>
  <inkml:trace contextRef="#ctx0" brushRef="#br0" timeOffset="117129.69">8809 11644 257,'0'0'0,"0"0"-2,0 0 5,0 0-1,0 0-1,0 0 3,76-37-5,-46 34-3,4 2-3,1 1-6,2 0-3,-2 0-7,-3 2-5,-5 5-6,-5-1-2,-6 0-4,-4 0 1</inkml:trace>
  <inkml:trace contextRef="#ctx0" brushRef="#br0" timeOffset="117364.71">8995 11460 132,'0'0'25,"0"0"-7,0 0-9,0 0-3,0 0 0,0 0 3,0 0 2,0 0 0,0 0-4,0 0-1,20 105-2,-14-72-2,-1 2-1,2 0-1,-4-3 1,-1-2-1,-1-1 0,-1-2 1,0-1-4,0 0-2,-1-9 3,-1 3-3,2-8 2,-1-6-7,-1 2-25,1-3-56</inkml:trace>
  <inkml:trace contextRef="#ctx0" brushRef="#br0" timeOffset="117610.72">9221 11480 113,'0'0'1,"0"0"5,0 0 6,0 0 3,0 0 0,0 0 0,3 100-2,-1-65-2,-2 0-5,0 1-1,0-3-4,4-1-1,-3-3-1,2-3 0,0-2-3,0-1-3,3-4-5,-3-2-20,1-5-43</inkml:trace>
  <inkml:trace contextRef="#ctx0" brushRef="#br0" timeOffset="118274.76">8067 12433 129,'0'0'16,"0"0"-4,0 0 1,0 0 1,0 0 2,0 0-1,0 0-2,0 0-4,0 0-7,45 95-2,-35-59-2,0 0-2,0-2-2,0-2 1,-2-3 1,0-10-3,-5-7 1,2-2-1,-2-7-1,-2 1 6,1-1 1,2-3 0,2-7-2,7-6 2,0-9-2,-2 0 4,-2-5 0,-2 2 1,-2 0 7,-1 4-3,-2 1 3,-1 8 5,-1 7-1,0-2 0,0 7-5,0-1-5,0 1-2,-6 1 1,-4 11 1,-3 10-1,1 9-1,4 4-2,0 8 0,0 0 0,5 3-2,-1-2 1,-1-2-2,-2-4 4,-4-2 3,-1-5-1,-7-8 5,-1-4 3,-9-6 1,-1-2 6,-1-5 5,-2-4 3,1-2 5,3 0 2,3-7-6,3 0-3,7 1-8,3-2-6,5 4-6,4 1-6,1 1-12,3 2-6,0-4-18,0-1-25,7-1-42,8 1-85</inkml:trace>
  <inkml:trace contextRef="#ctx0" brushRef="#br0" timeOffset="118895.8">8378 13130 3,'0'0'25,"0"0"15,0 0 9,0 0-3,0 0-6,0 0-16,0 0-3,0 0-2,0 0-1,3-68-5,-1 38-3,5 0-4,3-1-4,4-1-1,2 3-2,3 4-2,-1 4-1,-4 7-2,0 5-3,-2 4 1,-3 5 0,4 5 2,-3 10 2,0 9 2,-4 5 0,-5 4 0,-1 3 0,0-2 1,0 1 0,-1-3 1,-2-3 0,1-7-4,1-2-1,1-8 5,-2-7 4,2 3 8,0-8 0,0 0-3,-1 0-3,1 0-3,-3 0 2,2-8-2,-2-9 1,3-3-2,0-6 2,4 1-3,5 1 0,2-1 0,2 3 2,1 4 2,0 1 4,-4 7 1,3 1-2,-4 6-2,-1 1 0,7 2-5,-4 2 0,4 10-1,-2 0-1,-2 4 0,2 1-5,-2 0-3,-6-5-4,4 1-9,-3 1-11,-4-6-19,1 9-43</inkml:trace>
  <inkml:trace contextRef="#ctx0" brushRef="#br0" timeOffset="119114.81">8807 13072 257,'0'0'10,"0"0"5,0 0 2,0 0-6,98-55-5,-68 47-7,5 2-6,-2 3-7,0 1-8,-3 1-8,-1 1-9,-9 0-12,-3 1-15,-5 3-20</inkml:trace>
  <inkml:trace contextRef="#ctx0" brushRef="#br0" timeOffset="119284.82">8968 12905 169,'0'0'12,"0"0"-3,0 0 3,0 0 1,0 0-1,0 0-5,0 0-4,0 89-6,2-60-2,5 3-5,0-3-4,4 3-11,-5-2-22,0 0-39</inkml:trace>
  <inkml:trace contextRef="#ctx0" brushRef="#br0" timeOffset="119579.83">9163 12946 186,'0'0'12,"0"0"1,0 0 1,0 0-1,97-67-4,-77 61-4,-4 2-2,2 4-3,-1 0-2,-2 7 0,6 6-1,-8 6 0,-1 3 0,-7 4 1,-3 3 0,-2 1 2,-6 2-1,-8-2 1,-1 1 1,-5-2 1,1-4 2,0-2 0,6-8 2,0-3 1,8-4 0,2-5-2,0 0-4,3-3-2,11-3-8,12-6-6,9-6-5,6 0-8,2 0-11,1 1-38</inkml:trace>
  <inkml:trace contextRef="#ctx0" brushRef="#br0" timeOffset="120088.86">8017 16003 326,'0'0'-32,"0"0"7,0 0 0,0 0-18,0 0-35,0 0-44</inkml:trace>
  <inkml:trace contextRef="#ctx0" brushRef="#br0" timeOffset="120738.9">8225 16061 323,'0'0'-1,"0"0"1,0 0 2,0 0 4,0 0-2,0 0-2,0 0-2,-1 87 0,-1-59-1,2-2 1,0-3-1,0-7-2,3-1 0,3-5-2,-5-6 4,6 0 0,2-4 3,6-1 1,3-8-2,1-8-1,1-4-3,-1-5 2,0 1 1,-4-5 0,2 1 1,-6 0 2,1 3 4,-3 3 2,-5 5 4,0 9 5,-2 4-2,-2 5-1,0-2-4,0 2-5,0 0-3,1 0 1,-1 4-2,-3 17 0,-7 12-1,-7 12-4,2 6 2,-3 0-4,-4 2 1,-1 0 0,-2-4 1,-2-2 2,1-3-1,-2-5 4,-1-4-1,1-4 5,0-8 1,2-3 4,-3-4 1,1-4 0,4-2 1,-1-3-2,11-2 0,-3 0 1,8-5-5,6 3-3,-3-3-6,6 0-6,-2 0-7,2 0-5,0 0-6,0 2-21,5-2-40,7-5-105</inkml:trace>
  <inkml:trace contextRef="#ctx0" brushRef="#br0" timeOffset="121146.92">8851 16379 503,'0'0'6,"0"0"7,0 0 4,0 0 1,84-84-4,-71 75-10,-6 4-4,3 2-4,-4 1-2,-2 0 0,2 1-2,-3 1-2,1 0 1,-1 10 0,1 7-2,-4 0 0,0 7-3,0 1 3,-7-3 2,-6 3 1,0-2 7,-1 3 2,-1-1 3,0-1 1,0-1 0,-1-2 3,0 0 0,0-2 0,2-4-1,2-5-1,2-1-1,3-2-1,4-4 0,-1-1-8,4-2-2,0 0-2,0 0 1,0 5 7,2-2 0,6 2 0,9-1-1,2-4-1,7 0-3,-3 0-2,0 0-5,-1 0-10,-5 0-28,1 0-29,-5 0-70</inkml:trace>
  <inkml:trace contextRef="#ctx0" brushRef="#br0" timeOffset="121701.96">9237 16349 331,'0'0'13,"0"0"6,0 0-2,0 0-1,0 0-7,0 0-4,0 0-4,-11 96-1,3-64-3,-1-1 1,1 1-2,-1-4-2,3-3 1,2-8 2,1-7 3,3-6 3,0-4 4,-1 0 6,1 0-2,0 3 0,-2-1 2,2-2-1,-1 0-3,-1-2 0,-1-13-6,3-7-4,0-8 0,0-1-1,9 0-2,6 0 0,2 4 3,2 1-2,0 5 2,-1 4 2,-5 7-2,-4 3-3,3 6 1,-2 1-2,4 3 2,2 6 1,-3 7-3,-4 4 1,-2 5-7,-1 2-1,-3 2-7,1-2-4,-4-7-3,0 0 3,0-8 9,0 0 5,0-2 8,0-5 3,-3 1-2,3-6 1,-1 0-1,-4 0-1,-3 0 2,-4-9 1,-1-5 1,6-4 0,2-3-3,5-3 0,0 0-2,8-3-4,4 1 3,3 1-3,1 2 2,3 5 4,1 4 1,-7 5 2,1 6 3,0 3-2,-3 3 1,4 9 0,-5 4-4,-2 5-4,-2 3-2,-1 1-9,-3 0-10,0-4-22,-1-1-26,-1-8-61</inkml:trace>
  <inkml:trace contextRef="#ctx0" brushRef="#br0" timeOffset="122638.01">10512 10844 84,'0'0'41,"0"0"0,0 0-7,0 0-7,0 0-8,0 0-7,0 0-5,0 0 1,0 0 0,0 0 5,38 12 1,-28 14-3,1 4 0,1 4-5,2-3-1,1 2-2,5-5 2,-1-2-3,4-5 0,2-4 0,-1-5-1,1-4-1,-3-7 2,2-1-1,-2-1 3,-2-10-4,0-3 1,-3-4 1,-2-1-2,-5-4 4,0 0-1,-5 6-1,-1-1 1,-1 6-2,-3 5-1,1 0-1,-1 7-4,0-1-2,0 1-2,0 0 3,-1 13 1,-8 14 4,-5 13 1,-1 10-1,-5 10-1,-2 5-3,-2 3-2,-1-1-1,1-2 1,-1-4 4,3-7-1,-1-8 4,0-9 2,0-6 4,0-10 1,-3-7 5,0-6 2,-3-7 2,1-1 1,0-4-2,4-8-1,5-4-8,4-2-2,3 5-9,8-4-11,4 0-14,0 2-23,10-3-40,7 4-63</inkml:trace>
  <inkml:trace contextRef="#ctx0" brushRef="#br0" timeOffset="122963.03">11011 11451 350,'0'0'1,"0"0"3,0 0 4,0 0 0,56-83 0,-44 74-1,2 1-6,-5 4-4,-4 4-1,4 0-2,-1 0 0,2 10 1,3 9-1,-7 3 4,-5 6 0,-1 6 2,0 3 4,-7-1-2,-5 0 2,1-4 1,0-4 2,0-5 4,3-7-1,4-8-2,3-3 1,1-5-3,0 0-3,0 0 0,0 2 1,3-2-4,13 0-4,10-7-8,9-5-10,2-2-14,1-1-22,2-3-36,-2 1-56</inkml:trace>
  <inkml:trace contextRef="#ctx0" brushRef="#br0" timeOffset="123596.06">11443 11335 220,'0'0'4,"0"0"4,0 0 5,0 0 6,0 0-3,0 0-2,0 0-5,0 0-3,0 0-2,0 0-3,19 84 0,-16-75 1,1 0 3,-2-6 4,1 2 8,-3-5 2,0 0 3,0 0 2,0 1-4,2-1-1,-2 2-3,0-2-4,2 2-3,-2-2-5,0 1-2,0 6 3,0 0-2,0 5 0,-4 5 3,1-6-5,0 7 1,0-5-1,3-6-1,0-2 2,0-5 3,-1 0-2,1 0 2,0 2 2,0-1-2,-2 1 4,2 0 0,0-2-2,-1 3-1,1-3-3,0 0-3,-3 0 1,0-5 0,1-8-1,1-4 1,1-2-3,3-5-2,6 1 1,3 2-1,1 3-1,-2 5 2,2 4-1,-6 3-3,-3 4 2,5 2-2,-1 0 0,3 8 4,0 9 0,-1 6 3,-4 4-3,-3 4 2,0 1-1,1 2 1,-1 0 0,3-4 1,-5-10-1,1 0-1,-1-8 0,-1-5-1,2-1 5,-2-6 1,0 0 0,0 0 1,0 0 0,0 0-3,-10-5 1,0-8 1,-2-6 0,3-3 0,6-3-3,1 0-2,2 0 0,0 0-1,4 0 1,4 5 0,3 6-2,-3 1 1,5 6 0,2 2 1,2 5 1,4 0 1,-1 0-1,-3 9 0,-1 5-1,0 2 0,-4 3-5,2 3-5,-4 2-17,0 1-42,0 1-68,-3-2-95</inkml:trace>
  <inkml:trace contextRef="#ctx0" brushRef="#br0" timeOffset="123748.07">11955 11563 242,'0'0'-4,"0"0"3,100-27-2,-63 20-3,2-1-2,-1 1-12,-1 2-20,-3 0-41</inkml:trace>
  <inkml:trace contextRef="#ctx0" brushRef="#br0" timeOffset="123925.08">12020 11504 129,'0'0'41,"0"0"1,0 0-6,-6 90-9,8-66-8,5 2-12,-2-1-7,2 2-9,1-1-10,-2-6-27,3-1-76</inkml:trace>
  <inkml:trace contextRef="#ctx0" brushRef="#br0" timeOffset="124141.1">12480 11384 419,'0'0'2,"0"0"4,0 0 0,0 0-1,0 0-1,14 103-4,-14-71 0,0 2-3,0 0-4,0 1-4,-3 0-3,0-3-10,-1 1-13,0-7-25,0-1-45,1-9-56</inkml:trace>
  <inkml:trace contextRef="#ctx0" brushRef="#br0" timeOffset="124510.12">11503 12348 388,'0'0'-12,"0"0"-4,0 0-7,0 0-11,0 0-23,0 0-52</inkml:trace>
  <inkml:trace contextRef="#ctx0" brushRef="#br0" timeOffset="124674.13">11544 12920 261,'0'0'-29,"0"0"-3,0 0-7,0 0-14,-9 78-35</inkml:trace>
  <inkml:trace contextRef="#ctx0" brushRef="#br0" timeOffset="124815.13">11462 13653 88,'0'0'-13,"0"0"-36</inkml:trace>
  <inkml:trace contextRef="#ctx0" brushRef="#br0" timeOffset="124972.14">11515 14861 144,'0'0'-105</inkml:trace>
  <inkml:trace contextRef="#ctx0" brushRef="#br0" timeOffset="127120.27">5782 12201 99,'0'0'33,"0"0"-5,0 0-4,0 0-3,0 0-7,0 0-5,0 0-4,0 0-3,0 0-3,-2-25 0,2 24 0,0 1 0,0-2 1,0 2 1,0 0 1,0 0 1,2 0-1,3 0-1,8 0 1,3 0 1,-4 0-2,7 0 0,-1 0 0,0 2 2,9 0-3,-1 2 1,0-3 0,3 1-1,3-1 1,-1-1 0,5 0 1,0 0-1,3 0-1,0 0 1,0 0 1,2 0 1,-1-1 1,-1-1-3,2 1 1,-1 1-1,0-2 0,-1 0 0,4 2 2,-3 0-3,6-1 1,-4 1-1,0 0 0,1-1 1,-1 1 0,0-2 0,0 2 2,0 0-3,3-1 0,-2-1 1,3 1-1,-1-1 1,3 0 0,-2 1-1,3 1 0,0 0 1,1 0-1,0 0 0,0 0 1,0 1-1,2 3 0,-3-1 0,2 0 0,-2 1 2,-3-2-2,0 1 2,-1-3-1,3 0 2,-2 0-1,5 0 1,2 0 1,1 0-2,0-2 0,2 1 0,-1-1-2,5 0 0,-2 1 0,0 1 0,-3 0 1,0 0-1,-1 0 0,-1 1 0,-1 3 0,-3-3 0,2 2 1,-2 1-1,-3-4 1,3 0 0,-1 0 0,1 0 2,-1 0-2,3 0 1,-2 0 1,0-4-1,6 0 0,0-1-2,0 1 3,1-1-1,-2 2-1,1 0 0,-1 0-1,-2 2 0,-4 1 1,0 0-1,-5 0 0,0 0 0,-3 0 2,-1 1-1,0 1-1,-2-2 2,1 1-1,0-1 3,2 0-1,2 0 1,4-3 0,1-3 1,7 1-1,0-1-1,2 0-2,1 0-1,-1 0 0,-1 2 0,0 0 0,-2 1 0,-3 1 0,-3-1 0,-2-1 0,0 3 0,-2-1 1,5-1-1,0 0 2,2 1-1,5-2 1,1 1 0,2-4-1,2 2-1,0 0 1,-3 1-1,-1 1-1,-1 0 1,-2 0 0,-2 2-1,1-2 1,-3 3-1,-2-3 1,-3 3 0,-1-1 0,-2 0 1,0-1 1,-1 1-1,4-3 2,-2 2-1,0-3-1,4 0 1,-1 0-1,5 1 1,2-2 0,0 2-2,-1-2 0,0 1 0,-1 1-2,-5 1 2,-1 0 2,-4-1-2,-4 1 0,-3 1 0,-2-1 1,-3-1 1,-2 0 1,0 1 0,0-1 0,0 0 0,4-1-2,4 1 1,1 0-2,4-1 1,3 0 0,3 0-1,1-2 0,5 2 1,-1-2-1,4 3-1,-2 0 0,-2 0 0,-3 1 1,-3 0 1,-2 1 0,0 2-1,-4-2 1,-1 0 1,1 2-1,-1-1 0,0 1-1,2-2 1,4 0-1,5 1-1,2-1 2,6 1-1,3-3 0,4 1 1,1 2-1,2-2-2,2 0 2,0 1-1,0 2 1,-3-2 2,-1-1-2,-5 1 1,-1-1 0,-6-1-1,2 1 3,-2-2 0,-1 0-3,3 1 2,1-2-2,0 1 2,4 1-2,1 1-1,5 0 0,3-1-1,4 1 1,3 3-4,4 0 2,0 0-1,2 0 0,-2 0 1,-5 2-1,-2-1 1,-4 1 2,-6 0 1,-4-2 1,-7 1 1,0-1 0,-4 0 2,-2 0-1,-3-1-2,0-3 3,-3 0-2,0 0 0,0-1-2,-1 0-1,0-1-1,0 2-2,-5-1 0,-2 1-2,-8 1 0,-5 1-5,-8 1-6,-5-1-12,1 2-40,-6-3-80</inkml:trace>
  <inkml:trace contextRef="#ctx0" brushRef="#br0" timeOffset="128039.32">5688 10643 119,'0'0'28,"0"0"-9,0 0-1,0 0-7,0 0-5,0 0-6,0 0-3,0 0 1,0 0 1,0 0 5,17 21-2,-9 24 0,-2 13 2,-2 9-2,0 9 0,-4 6-2,1 1 0,-1 0 1,2-2-1,0-5 1,3 2-1,0-2 0,0-2 3,-1 1 3,1-5 1,-1-4 1,-1-5-5,0-9 1,1-6-4,-3-8 4,1-2-3,-2-6 1,0-3 0,0-8-2,0-2 1,0-5 0,0-7 1,3 1-2,-3-6 0,0 0 1,0 0 0,1 7 1,2-3 1,-1 1-3,-1-1-2,-1-4-1,0 0-11,0 0-17,4 0-47</inkml:trace>
  <inkml:trace contextRef="#ctx0" brushRef="#br0" timeOffset="129289.39">5576 10703 49,'0'0'14,"0"0"3,0 0 3,0 0 0,0 0 1,0 0-5,0 0-3,0 0-3,0 0-4,0 0-2,-4-58 0,23 56-4,-2 2 2,9 0-2,2 0 2,-1 9-1,3-1 0,2 4-1,2-2 0,0 0 1,4-2-1,2 1 2,2-3 1,6-2 0,-1-2 2,9-2 0,0 0 0,6-7-2,2-1-1,4-1 0,2-1-1,1 2 0,-1-2-1,0 3 1,0 0-1,-4 2 3,0 2-2,-2-1 2,0 1 2,3-1 0,1 1 2,1 0-1,5-1-1,0 1-1,5-1-2,4-1 1,2-2-2,5-1 1,5 1 2,0-3-3,2 3 1,0 0-1,-3 1 2,0 1-2,-4 2 3,-4 0 0,-2 0-2,-3 0 3,-3 2-1,-1-1-1,-2 0 1,-3 1-1,2-1-2,-2 1 0,5 0 2,0-1-2,3-1 1,1 1-2,5-1 0,-1 0 0,-1 0-2,0 1 4,-3 0-5,-2-1 3,-5 1 0,-3 2-1,-2 0 1,-8 0 0,-1 0 1,-4 0 0,-7 0 2,1 0-1,-5 3-2,1-1 1,-2-2 0,1 0 1,0 2 2,5-2-1,4 0-1,3 0 0,1 0-2,0 0 0,2 0 1,-4 0-1,2 0-1,-6 1 2,1-1-1,-7 1 1,-1-1 1,-4 2-1,-1-1 2,-1-1-2,-1 0 1,-1 2 2,0-2-3,1 0 1,2 0 3,2 0-3,2 0 0,6 0 1,3 0-2,3-3 0,5 1-1,1 1-1,3 0 1,-1 1-1,-1 0-1,0 0 1,-2 0 1,-4 0 0,1 1-1,-3 2 1,0 0 0,-3 1-2,-3 3 2,0-2 0,-2 2-1,2-3 1,-2 2 1,6 0 1,1-1-1,6-2 0,2 0 1,6-2-1,4 1-2,3 0 1,2-1-2,1 1 1,0-2 1,0 0 0,-1 3 0,-5-2 0,-1 0 0,-2 1 0,-2 1 0,-3-1 0,-1 1 1,1-3-1,0 4 2,5-3-1,-1 1 0,6 0 0,5-1 1,3-1 1,8 0-2,1 0 0,7 0-2,2 0 1,3 0-1,-1 0 1,1 0 1,-2 0-1,-4 0 0,-3 0 1,-3 0 1,-4 0 0,-3 0 3,-5 0-2,-1 0-1,-1 0 0,0 0-1,-1 0 1,2 0 2,3 0-2,2 0-1,4 0-1,4 0-1,1 2 0,1-2 1,1 0 0,-2 1-1,-2-1 1,-3 0 0,-5 0-1,-7 0 2,-4 0-1,-9 0 0,-7 0 0,-6-1 0,-7-1 1,-6 2-1,-12-1 0,-1 1 1,-9-2-1,-2 2 0,-1-2 0,-4 2 0,-1 0-2,-6 0-3,0-1-5,0 1-16,2-2-30,-2 0-108</inkml:trace>
  <inkml:trace contextRef="#ctx0" brushRef="#br0" timeOffset="132088.55">14202 9674 11,'0'0'11,"0"0"0,0 0 0,0 0 0,0 0 1,0 0 1,0 0-1,0 0 0,0 0-3,-6-6-2,5 6-2,1 0-1,0 0-1,0 0-2,-2-1 2,2 1-1,0 0 1,0 0 0,0 0 2,0 0 2,-1-2 2,1 2-1,0 0 1,0 0-2,0 0-1,0 0-1,0 0-3,0 0 2,0 0-3,0 0 0,0 0 0,0 0-1,0 0 0,0 0-1,0 0 0,0 0 1,0 0 1,0 0-1,-2 0 1,2 0-1,0-1 2,0 1-1,0 0 0,0 0 0,0 0 0,0 0 0,0 0-2,0 0 0,0 0-1,0 0-2,0 0 1,0 0-3,0 0 0,0 0-3,0 0-6,5 0-25,5 5-80</inkml:trace>
  <inkml:trace contextRef="#ctx0" brushRef="#br0" timeOffset="134687.7">4352 8008 31,'0'0'8,"0"0"-3,0 0-1,0 0-1,0 0-3,0 0 3,0 0-2,0 0 0,0 0 0,77-39-2,-51 35 0,1 1 1,2 1-1,3-1 1,-1-1 0,3 1-1,-1 0 1,0 1 0,0-3 0,-2 2 0,-6-2 0,-7 2 1,-8 2-2,-3 1-1,-7 0 0,0-3-2,0 3 0,-10 3-2,-13 6 0,-10 6 1,-10 2 1,-8 0 3,-1 4 1,-2-3 3,0-1-1,3-2 3,2-3 1,3-2 1,4-2 1,4-2 1,5-2-1,11 0 0,8-3 1,3 1-2,6-2-3,-1 0-4,0 0-3,6 0-3,-1 0 1,1 0 3,13 0 1,9 0 1,10 0-2,3 0 1,4 0-1,6-2 1,2-3-2,3 0 2,-1-3 0,0-1 0,-4 1 1,0-1 0,-7 2-2,-7 1 4,-9 1-2,-9 2-2,-7 3 0,-6 0 0,0 0-1,0 0 1,-10 0 0,-12 10 0,-10 1 1,-5 5 0,-4 0 1,-5 1 1,1 0 3,-1-2-1,4-1 4,3-6 1,3 1 0,7-4 1,10-2 2,8-2-3,6 2 0,5-3-7,-1 0-5,1 0 1,0 0-1,6-3 3,11-4 4,13-4 0,5-1 0,7-1 0,1 1-2,5-2 1,-2 1 1,2 0 2,-5 1-1,-2 0 1,-7 1 2,-12 5 0,-9 2 2,-7 2 1,-6 2 0,0-2-4,-2 2-3,-13 0-3,-9 0 0,-12 2 0,-1 4 0,1 0 0,2 2 1,4-4-1,8 1-2,5-1-3,5 0-7,7-3-7,3 3-34</inkml:trace>
  <inkml:trace contextRef="#ctx0" brushRef="#br0" timeOffset="135867.77">13451 7427 4,'0'0'7,"-81"5"0,53-2 3,6-3-2,10 0 1,6 0-1,-1 0-4,7 0-5,-1 0-1,1-3-1,7-1 2,8-4 2,6-3 2,7 2-1,2-2 2,2 2-2,0 0 4,1 0-2,-3 1 0,-2 1 1,-2 0-1,-9 3 2,-1 1 0,-6 1 0,-6 2-2,2 0 0,-6 0-4,0 0 1,0 0-1,-11 2 0,-14 8 2,-8 4-2,-8 0 0,-2-2 2,0-3 0,3-1 4,7-5 2,10-2 3,8 1-2,11-2 1,4 0-6,-1 0-2,1 0-3,-1 0-3,-1 0 3,2-2-1,2-7 2,8 0 1,6-3 3,-6 4-2,4 0 1,-4 6 0,-5-1-1,4 0 3,-4 1-1,-1 1 2,0-1 3,-4 2-3,0-2 0,0 2-2,0 0-3,2 0 1,-2 0-4,0 0 1,0 0-1,0 0-4,0 0-7,7 7-33</inkml:trace>
  <inkml:trace contextRef="#ctx0" brushRef="#br0" timeOffset="139479.97">3918 11624 20,'0'0'2,"0"0"1,0 0 0,0 0-1,0 0 1,0 0-1,0 0 6,0 0 6,0 0 5,7 1-1,16 6-4,10-3-6,5-1-5,6-2-2,2-1 1,1 0 0,4 0-2,1 0 0,-2 0 0,2 0-1,-2 0 1,-2 0-1,1 4-1,-2 0 2,0 0 0,0 1 0,0-2 0,-2 1 2,-3-4-1,-3 0 0,-4 0 1,-3 0 0,-4-5 0,-3 0 0,-2-2 4,-8 2 1,-1-1 3,-6 0 2,-2-2-2,1 1 2,-4 2 0,-1-4 1,1 5 0,-2-3-2,-1-3-3,0 5-2,0-5-4,-1 0-1,-5 2-1,-4-4-2,-2 0-2,-6-1-1,-2 0-1,-4 1 0,-3 0 1,-4-1 3,-1-4 1,-2 0 1,0 1 1,0-2 5,2 2 2,2 0 0,5 3 2,8 3-5,2 3 0,5 0-1,6 5-2,1-1-1,3 3-1,-2 0-5,2 0 2,0 0 1,0 0 0,5 0 6,8 8 1,6 5-3,7-2 0,2-1 1,7-1-3,1 1 1,5-3 0,-2-1 0,0 2 0,-3-3-1,-1 1 0,-4 1 2,-3 0-2,-6 1-2,-8-2 1,-1 3 1,-5-3 3,-5 3 1,0 6 2,-3 1 1,-4 9-1,-12-1-1,-4 1-2,-8 1-1,-1-1 2,-5 0-2,1 0 3,1-1-2,0 1 1,2-4-1,5 1 0,2-1-1,1-2 0,2-1 2,4 1-2,1-2 0,6-5-2,4-4-4,4-4-1,1 1-4,0 0-5,0 3-7,6 1-13,10-7-65</inkml:trace>
  <inkml:trace contextRef="#ctx0" brushRef="#br0" timeOffset="140423.03">1793 11112 234,'0'0'25,"0"0"3,0 0 0,0 0-3,0 0-12,0 0-9,0 0-10,0 0-2,0 0 2,0 0 4,-23 24 7,23 15-2,0 3 2,0 1-3,0 1-1,2-1-1,1-4 0,-1-3 2,1-4-2,-2-9 2,-1-10-1,2-2 0,-2-5 0,0-2 1,1 3 1,-1-7 0,0 0 2,0 0 2,0 1 1,2 1-2,-2-1 1,0-1 1,1 0 0,-1 0 0,7 0-2,2-12-4,4-8-2,9-7 0,-2-1 0,7-3 0,-2-1-1,4 0 1,0 0-1,3 2-3,-4 1 3,1 3-1,-1 3-3,-5 1 3,-3 5-2,-5 4 0,-4 4 1,-1 5-2,-5 3 0,-1-1 0,-4 2-1,0 0 2,3 0 1,0 0 2,0 7 1,-3 5 1,-5 5 4,-6 2-4,-8-1 4,0 0-3,-4-1 0,-2-2 1,0-3-1,-2-1 0,4-3-1,0-1 0,7-2 1,2 1-2,2-4 0,2 2 0,0-1-2,5-2 2,0 0-1,5-1-1,-3 3-1,0 0 0,0-1 1,2 7 1,1 2 1,7 7 0,7 5 1,2-2 0,5 0-1,2 1 1,1-5-1,-1 3 0,1-3 1,-1 0-1,-3-1 2,-1-3-2,-6-3 2,-3-1-2,-3-5 2,-4 0 3,0-2 3,-3-2 3,0 0 1,0 0 2,0 1-4,0-1-3,1 2-3,1-2-1,-2 2-3,1-2-2,2 1-1,1 2-2,-1 0 0,5 3-4,2 3-8,-3-3-9,3 3-19,3-1-26,-4-2-36,4 1-49</inkml:trace>
  <inkml:trace contextRef="#ctx0" brushRef="#br0" timeOffset="140744.05">2345 11451 149,'0'0'35,"0"0"6,0 0 1,0 0 0,0 0-9,0 0-12,0 0-10,0 0-4,0 0 1,0 0 6,20-9 2,-11 32 2,0 9-3,-1 9-4,1 3-2,1 3-2,-1-3-5,-2 1 4,3-7-2,-1-3 0,-2-3 1,3-5-5,-3-5 3,-2-5-1,-1-8 0,-2-3 3,-2-6 0,0 0 3,0 0 2,0 1 3,0 0 1,0 1-2,3-1-4,-3 1-3,0-2-5,0 0-4,0 0-2,0 0-4,-3 0-19,0-3-29,0 0-74,3-5-117</inkml:trace>
  <inkml:trace contextRef="#ctx0" brushRef="#br0" timeOffset="141488.09">4200 13216 82,'0'0'3,"0"0"6,0 0 8,0 0 0,0 0-6,0 0-5,97 1-3,-47 2-4,4-1 1,7-1-3,5 1 2,1-2 0,4 0 1,1 0 0,-3 0 1,1-2 1,-4-4 1,-2 0 0,-3-1 0,-7-3 0,-5 1 0,-6 0-1,-7 0-1,1 0-2,-8 1-1,-4 0-4,-5-1-5,-3 2-7,-7-1-12,-4-1-30</inkml:trace>
  <inkml:trace contextRef="#ctx0" brushRef="#br0" timeOffset="141745.1">4881 12853 205,'0'0'23,"0"0"-9,0 0-8,0 0-5,0 0 3,0 0 3,0 0 4,0 0 0,0 0-2,0 0-3,105 52-2,-63-32 0,3-4-3,0 1 0,0 1-2,-7-1 0,-1-1-1,-8 1 1,-5 1-1,-7 0 3,-8-5 5,-6 4 1,-3 4 5,-12-1-1,-8 9-4,-7-2 1,-8-2-2,-3 0-4,-2-5 2,0 1-4,-2-4-4,4-2-5,5 2-14,1-3-31,5 1-58</inkml:trace>
  <inkml:trace contextRef="#ctx0" brushRef="#br0" timeOffset="142438.14">1887 13000 194,'0'0'28,"0"0"4,-35-82 1,29 67-1,3 5-9,2 6-8,1 4-12,-1 0-7,1 0-1,0 4 2,0 15 3,0 15 4,4 10 1,2 7 1,1 2-3,1 3-2,1 1 2,1-5-3,0-4-3,-1-7 4,1-8-3,-6-10 1,1-11 1,-2-3 2,-2-4 3,0-2 4,1 1 2,-2-4 3,0 0-1,0 0-5,5 0-4,0-12-2,7-8-3,2-7 1,4-2-1,1-1-1,4-4-2,4 0 1,3 2-3,2 0 3,0 0-2,0 5 3,-2 0 2,-1 3-2,-1 2-2,-2 4 2,-2 1 0,-5 3-2,-5 4 1,-6 4-3,-4 4 1,-4 2-1,0-2 1,0 2 2,2 0-2,-2-1 3,0 1 0,0 0 0,0 0 2,-4 0 0,-6 1 2,-7 9 0,-3 3-1,1 4 1,2 1 1,0 2-3,4 0 0,-1 2-3,4-2 2,0 0-1,4-4 3,3-2-2,2-3 0,1 1 0,0 5-1,0-1 1,6 3 0,5-2 1,2-2-2,7-1 2,2 1-4,6-2-3,2 1-10,3 1-16,-1-1-42,-1-1-53</inkml:trace>
  <inkml:trace contextRef="#ctx0" brushRef="#br0" timeOffset="142820.16">2578 13243 226,'0'0'20,"0"0"0,0 0 0,0 0-7,0 0-2,0 0-7,0 0-3,90-76 0,-70 84-4,3 6 3,-6 5-3,-2 5 0,-7 5 4,-3 2 0,-5 2 0,0 3 1,-6-1 0,-4-1 0,-2-2 2,4-5 0,-1-8 3,6-7 3,1-9 1,2-3 3,0 0 0,0 0 0,0 0-3,0 0-3,0 2-1,0 0 2,2-1-6,11-1 3,11 0-3,7 0-2,1-3 2,1-4-3,6-3 0,0 0 1,-1 1-1,-1 1 1,-3 1 1,-6 0-1,-7 4-1,-10 1 1,-5 2-1,-6 0 0,0 0 0,0 0-5,2 0-4,0 0-8,0 0-11,-1 0-23,1 0-56,0 5-108</inkml:trace>
  <inkml:trace contextRef="#ctx0" brushRef="#br0" timeOffset="143783.22">4048 16702 117,'0'0'20,"0"0"1,0 0-5,0 0-7,0 0 1,0 0-3,80 2 0,-36 1 0,7-2-2,3 3 0,12-4-3,-1 0-1,5 0-1,0 0-1,-2 0 1,-3-7-1,-4 1 1,-7 0-3,-5 0 3,-7 0 2,-5 0-2,-6 1 1,-11 0 0,-5 1-1,-5 1 0,-8 1-1,4-5-4,-5 2-3,-1-3-5,0-6-7,-7 0 1,-9-6 1,-5 4 6,-7-2 12,-2 0 2,-3 0 13,-2 1 1,3 2 5,0 1 4,5 2 1,7 2 0,8 5-2,8 5-8,4 0-7,-3-2-4,3 2-5,0 0 5,0 0 2,16 2 1,8 5-1,10 3-3,2 2-1,10-2-3,-2 2 1,6 0-1,-1 0-2,0 1 3,-3 0-2,-5 1-1,-6-2-1,-6 2 0,-6-2-1,-10-2 2,-3 2 4,-9 2 4,-1 1 2,-11 6 0,-8-4 0,-7 1 0,-3 1-2,-3-1 1,-1-1-2,-1-4-1,4 1-3,1-4-2,5 0-7,7-3-7,1 0-16,4 0-32,5-1-79</inkml:trace>
  <inkml:trace contextRef="#ctx0" brushRef="#br0" timeOffset="144575.26">2530 16617 67,'0'0'5,"0"0"4,0 0 3,0 0-1,-93 56 4,78-25-2,3 7-1,2 6-1,4 3 5,6 3 1,0 0-4,3-5 0,6-4-11,-2-9-3,-1-10 2,0-5 2,-3-9 0,-1-3 2,1 0 2,-3-5 1,0 0 4,0 0 0,4 0-5,4-7 0,5-9-3,6-8-2,-2-6 1,3-2-1,3-6 0,2-1 0,2 0 1,2 1-2,-1 6 0,-4 5-2,1 6-1,-3 5-3,-2 6-1,-7 2 2,1 4 1,-4 1 2,-5 1-4,5 2 0,-3 0-3,-3 0 1,2 0 1,-6 0 5,0 0 4,0 0 3,0 2-2,-4 7 1,-9 5-4,-5 1 1,-3 0 0,-4-1 1,2 3 0,0-2 2,1-1 0,2 1-1,4 1 5,2-3-5,5-2 1,5-5-2,1 3-3,3-3 5,0 3 1,0 0 1,0-1 3,6 1 0,-1-3-2,3 1 0,3-5 0,-2 3-1,4-3 1,4 1-5,0-1-1,5 3-2,-3 0-1,1 2 2,-2 3 3,0 2-2,1 2 0,-1 2 0,3 2-5,-2 1 1,0 3-3,-1-1-3,0 2 6,1-1-21,-3 2-12,4-5-36,-7-4-63</inkml:trace>
  <inkml:trace contextRef="#ctx0" brushRef="#br0" timeOffset="145216.3">2992 17106 171,'0'0'8,"0"0"2,0 0 3,0 0 1,0 0-3,8 97-9,-6-63 7,-2-1-3,3-4-5,0-7 6,-1-3-7,-2-7-1,0-6 2,1 1 2,-1-7 4,0 0 10,0 0 4,0 0 3,0 2-2,0-2-3,-3 0-6,-8-2-2,1-10-1,-3 2-9,7-4 4,6-3-12,0-1 7,9-3-1,2 1 0,3 4-1,4 1-9,-2 1 6,-3 4 0,0 5-1,2-2-2,-5 4 0,6 1-8,-3 0 8,-3 2 2,7 0 1,-5 9 11,2 6-7,-5 2 13,-2 3-9,-1-5-1,-5 2 8,0-7-10,-1-5 9,2 7-8,-2-5 4,0-1-1,0 1 2,0-7 5,0 0-3,0 0 0,2 0-2,0 0-5,6-12-6,2-8 3,4-6-2,2-3-4,3-3 8,1 3-6,-3 2 5,1 6 2,-3 3-2,-4 7-1,-5 3 1,-2 7-2,-4 1 1,0-2 1,6 2-1,5 0-1,2 7 3,3 3 0,-7-2 3,-2 4-2,-3-4-1,0 1 1,1 3-1,-3-9 1,-2 2 1,0-5 1,0 0 2,0 0 0,2 0-2,1 0 0,2-3-5,2-7 1,3-6-1,-3 5 2,1 0 0,-3 3-1,-2 5-3,6-1 1,-5 3-3,6 1 2,6 0-1,2 4 2,8 10-8,-2 3-13,7 5-38,0-3-100</inkml:trace>
  <inkml:trace contextRef="#ctx0" brushRef="#br0" timeOffset="172939.89">6030 12135 23,'0'0'11,"0"0"-1,0 0 1,0 0 1,0 0-1,0 0 0,0 0 0,0 0-1,0 0-3,43-32-2,-26 29-1,1 0 2,3 3-2,2 0 1,6 0-2,-2 0 1,0 0-1,0 0 3,1 0-1,0 0 1,-2 0-1,3 0-1,-1 0 0,-1 0-1,2 0 3,0 0-1,1 3 0,3-3-2,1 3 0,1-1 0,3 0 3,2 1 1,3-1 0,0-2 1,2 2-3,3-2 2,1 1 1,-1-1 1,1 0-1,-2 0-2,2 0 1,-3 0-2,0 0 0,-1 0-2,0 0 0,-1 0 0,1 0-1,-2 0 0,0 0 0,1 0-1,1 0 2,0 0 1,2 0 0,3 0 2,3 0-3,2 2 0,3-2-2,1 0 3,3 0-4,0 0 0,-1 0 1,-3 0-1,-2-2 0,-3 1 1,1-1 0,0 2-1,-5 0 0,2 0-1,-4 0 1,0 0 0,0 0 0,1 0 0,1 0 1,2 0-2,-2 2 2,0-1-1,-1 1-1,1 0 2,-2-1-1,-2 1 0,-1-1 0,-4 1-1,1-1 2,0 1-1,0-1 0,0 0 0,2 1-1,0 1 0,2-1 0,-3 0 1,2-1-1,0 0 1,0-1 0,2 2 1,-1-1-1,2 1 1,0-1-1,2 1 0,0-1 0,-2 1 0,3 0-1,-2-1 1,1 1 1,-3-1-1,0 1 0,2-1-1,-2 2 1,3 0 0,0 0 0,2 0 0,0 0 0,-2 0 0,2 0 1,-2-1-1,-1 1 0,-1-1 0,-3-2-1,-1 2 1,-1-2-1,-3 0 1,0 0 1,1 0 0,0 0 0,0 0 0,-1 0 0,0-2-1,0-2 0,1 1 0,0 0 0,-1 0 0,1 0 0,-2 2 0,-4-2-3,0 1 3,0 2 0,-3 0 0,-2 0 1,-3 0-1,3 0 0,-4 0 0,4 0 0,-1 0 0,-1 0 0,1 0 0,-3 0-1,2 0 1,0 2-1,1-2 1,1 0 1,0 0 0,1 0-1,0 0-1,1 0 0,-2 0 0,1 0-2,-1 0 2,-2 0 1,1 1-1,-4 1 1,0-2 1,-1 0 0,0 0 0,-2 0 2,1-2-3,3-3 2,-2 0 0,3 0 1,-3-1 0,3 0 1,2 0-2,-1 1-1,2 2-1,3-1 1,0-1 3,2 0-2,1 2 0,2-2 1,-1 1 0,1 1-2,-2-1 3,1 0-1,-4 0-1,2 1 1,-2-2-2,-2 1 1,-1 0 0,3 0 3,1-3-3,2 2 2,1-3-2,2 3-1,2-3 1,-1 0 1,2 0 0,1 1 1,-2 0 2,1-2 0,-3 1-3,-1 0 1,-4-1 0,-1 0 1,-5 0 2,-1 0-1,-4 0-1,0-1 1,-2 1-3,-2-3 2,2-1-4,-3-2 0,2-1-4,-1-4 2,0-1-3,2 0 4,-1 0 0,-3-2-1,1-1 1,-2-1-1,-3 0 1,-1-1-1,-4-1 2,-1 1-1,-3 0 1,-3-2 0,0 0-1,0 2 0,-6 1 0,-3 0 0,0 1 0,-3 1-1,0 3 2,0-2-1,-1 0 0,2 3 1,-2-1-2,-1 0 1,3 1 0,-5-3 0,2 2-3,-2-2 3,-3 0-3,2 1 4,-2 0 0,1-1-1,-3 0 0,4 0 0,-2-3 0,-5 1 0,2-2 0,-4 1-1,-3-2 1,-2 0 0,-2 1 0,0 2 0,-2 2 0,0 0 0,2 3 1,-2 0-1,2 3 0,-4-1 1,3 0-2,-2 2 1,0-2 1,-2 1 0,1-3 0,-2 2-1,3 1 1,-5 1-2,-4 0 2,-1 0-1,-5 1 0,0 2 1,-3 1-1,2 1 0,-2 0 0,1 1-1,0 1-3,2-2 4,-1 1-4,0 1 4,2 1 0,-2 2 2,1 0-4,0 3 2,-3-1 0,1-1 0,0 3 3,0-3-3,1 4 1,0-3-1,3 3 0,-2-2 0,2 0 0,2 1 0,-1 1-1,1 0 0,-1 0 1,-1 0 0,-1-2 0,-3 2 0,-2-2 0,-1 2 0,-4-3 0,1 1 1,-2-1-1,3 1 0,0-1 1,-1 1-1,1 1 1,0-3-1,1 4 0,-1-4 1,2 1-1,-1-2 1,2 3-1,-3-3 0,2 1 1,-1 1-1,0 0 1,-1 1-1,-1 2 0,-1 0 0,1 0 0,0 0 0,1 0 0,3 0 0,1 0 1,4 0-1,3 0-1,1 0 1,6 0-1,-3 0 1,6 0 1,0 0 0,1-1-1,1-1 2,-1 2-4,0 0 2,0 0 0,-4 0 0,-1 0 0,-3 0 2,-2 0-4,0 5 2,-2-2-1,0 1 1,-1 3 0,2-2 0,0 1 0,0 1-1,2-2 0,-1 2 1,2-2 1,0 0-1,0-1 0,-1-1 0,-1 2 0,-1-3-1,0 1 1,-2 0 0,1 1 0,-1 0 0,1 1 0,-3-2 0,2 4 0,1-1-1,-2 0 5,3 0-5,0 0 7,-1-1-6,2-2 0,0 0 1,2-2-1,0 1 0,3-1 0,2 2 0,0-1 0,0 1 0,0 0 0,0-1 0,-4 0-1,-2 1 1,-3-1-1,0 1 1,-1-1 0,-1-1 1,2 1 0,0-1 0,3 2-1,1 0 0,3 0 0,3 0 0,3 2-2,0-1 2,3 3-1,0-1 1,2 1 1,-4 2-1,1 1-1,-3 2 0,-3 0-3,-4 0 4,-1 1 0,-1-1 0,2 0 0,0 0 0,1-1-2,2 1 2,2 1 0,0-3 0,3 2 1,3-1-1,1 0-1,-1 1 1,3 0-1,0 0 1,0 3 0,0 1 0,0 4 0,0 0 0,1 3 0,-2 1 0,2-1 1,0 0-2,3-2 1,2 0 0,5-2-1,3-1 1,2 2 0,3 1 0,0 0-1,3 1 1,1 3 4,-1 1-4,2 1 5,0 2-5,3 0 0,-3 0 0,0-1 0,1 4-1,-2-4-1,0 2 2,2 1 0,-3-1 0,1 1 0,0 1 0,0-3-2,0 0 2,-2-1 0,5-3 0,0-6 1,2-2 0,-2 2 1,3 1 0,0 5-1,0 0 2,0-1-2,4 1 0,2 2 3,1-1-4,0-2 0,2-3-1,0 0 1,0-1-2,0 0 1,2 0 1,-2-3 0,0 2 0,0-4 1,1 0-1,-1-3-1,1 2 2,3-2-1,0 0 2,3-1 0,1-2 0,3-1 0,3-2 1,-1-1 2,4 2-1,-1-2 1,5 0-2,2 2-2,1-4 1,2 3-1,5 1 0,-1 1 0,0 0-1,1-1 0,0 0 0,-1-2 0,-1 2 1,2-3-1,-3 0 1,3 0-1,-3-3 2,4-1-2,-2 0 0,-2 0 1,4 0-1,-5 0 1,3 0-1,-3-1-1,1-1 2,-2 2-1,-1-2 0,0 2 2,1 0 0,-2 0-2,-1 0 0,2 0 0,-2 0 0,1 0 1,2 0 0,0 0-1,0 0 2,1 0-2,1 0 1,3-1 1,0-1-1,4 0 1,2-1-2,2-1 1,1 1 0,1-2-1,0 0 1,-1 3 0,-4-3 0,4 3 0,-3-1-1,-1-1-1,-1 3 1,-2-1 1,1 0-1,0 1 0,0 1 0,5-2-1,0 1 1,2 0 1,2-2 0,0 0 0,2 1 0,-1-2-2,1 1 1,-2 3 0,0-4 1,-2 3-1,-2-2 0,-2 1-1,-1 2 1,1 0-1,-2 0 1,1 0 0,-3 0 0,4 0 0,-2 0-1,6 0 1,3 0 0,2 0 0,6 0 0,1 2 0,4-2 0,1 0 0,-2 0-1,0 0 0,-2 1 1,-4-1-1,-3 2 0,-1-2 1,-7 0 0,-1 1-1,-4-1 1,-2 0-2,-3 0 2,1 0 0,-3 0 0,3 0 1,0-1-1,2-1 0,2 1 0,1 1 0,6 0 0,0 0 0,6-2 1,-1 2-1,2-2 0,-2 2-1,0 0 1,-4 0-1,1 0 1,-2 0 1,-3-1-2,-2 1 1,-2 0 0,-2-1-1,0 1 1,0 0-1,2-2-1,1 2 2,4-1-1,3-1 1,4 1 0,2-1 1,0 0-1,-2 2 0,-4 0-1,-2 0 0,-5 0 1,-1 0 0,-5 0 0,-2 0 0,-1 2 0,-4-2-2,-1 2 2,0-2 0,-4 0 1,1 0 0,2 1-1,1-1 0,4 2-1,3-2 1,6 0 0,2 0 1,4 0-1,2 0 0,0 0-1,-1 0-1,-2 0 0,-2 1 1,-1 1 1,-5-1 0,-2 0 0,-4 1 0,0-2 0,-1 2 0,0-2 1,-2 0-1,-1 0 0,3 0 0,1 0-1,-1 0 1,3-4-1,3 0 2,3 0-1,0-1-1,4 1 0,-1-1-4,0 2 5,-3-2 0,-3 2 0,-4 0 1,1 2-2,-9 0 0,1-1 1,-5 0 0,0-1 1,-3 0 0,0-1-3,4-4-1,4-1-2,4-3-6,3-1 0,1-4 1,3-1-4,-1-1 3,-5-2 0,0 1 1,-5-3 2,-5 2 2,-6 0 3,-2-1-1,-7 1 1,-2 1 0,-1 3 3,-4 0 0,1 0 2,-2-3-1,0-5 0,0 3 1,2-1-2,1 1 1,1-3-1,4 0-1,0-3-1,4-2 2,0-1 2,-1-4 0,1 2-1,-2 3 1,-3 0-1,0 1 2,-4 4-2,-3-1 2,0 1-1,-10 1 2,-3-1-2,-4 1 0,-4-2-2,-5 1-3,-1-3 4,-5 2-3,-1-2 0,-5 1 0,-4-1-2,-6 1-3,-8 0-5,-11 1-15,-7 2-31,-15 0-53,-9 3-95</inkml:trace>
  <inkml:trace contextRef="#ctx0" brushRef="#br0" timeOffset="178463.2">1856 12211 69,'0'0'30,"0"0"-5,0 0 0,0 0-3,0 0-4,0 0-2,0 0-5,0 0-3,0 0-4,-26-19-3,26 19 1,0 0-2,-2-1 1,2 1 1,0-2 2,2 2 0,10-4 1,8 0 0,6-2 0,6 0-1,4-1-1,5 2 0,5-3-2,3 0 2,6 1-2,3 1 0,1 0-1,2-1 0,1 2-2,-1-2 0,-1 4 2,0-3-1,-2 2 1,-3-1-1,-2 0-2,-6 0 1,-2 1 1,-7 1-1,-5-1 1,-11 1 0,-2 1-2,-5 1 1,-10 1-1,3 0 1,-8 0-1,0 0-3,0 0-3,1 0 0,1 0-5,-1 0-5,1 0-6,-1 0-9,-1 0-12,-1 6-19</inkml:trace>
  <inkml:trace contextRef="#ctx0" brushRef="#br0" timeOffset="178904.23">1950 12513 139,'0'0'40,"0"0"-8,0 0-10,0 0-7,0 0-6,0 0-4,0 0 0,0 0 0,0 0 0,5-21-1,8 15 1,7 0 1,4-1-1,3 3-1,3 0 2,6-1-4,0 0 3,5 0-2,2 1 1,3-1-2,3 0 1,3-1-2,-1 2 0,0-3-1,1 2 0,-3-2 2,2 2-2,-4 0 0,-2-2 1,-6 2 1,-3-2 0,-4 0 0,-12 4 2,-5-1 0,-5 3 2,-6-1 2,1 1-2,2 1-1,-7 0-5,0-2-11,0 2-20,0 0-52,0 0-120</inkml:trace>
  <inkml:trace contextRef="#ctx0" brushRef="#br0" timeOffset="181704.39">3257 11125 76,'0'0'35,"0"0"-5,0 0-3,0 0-11,0 0 0,0 0-5,0 0-2,0 0 2,0 0-3,0 0 0,-4-25-1,4 24-2,0-1-3,0 1-1,0-1-3,0 1 2,0 1 1,0-1 0,0 1 4,0 0 2,4 4 0,4 7 3,2 4-1,1 2 1,1 0-3,1 0 3,-2 2-2,0-4-2,3 0 1,-2-3-2,0 0 2,-3-3-2,1 0 0,2-1 0,-3-4-1,2 4 1,-3-6 1,-4 1 0,4 1 0,-3-3 2,-1 1-1,3 0 3,-1 1-1,-2-3-2,1 3 3,-5-3 0,0 0 0,0 0 0,7 0 0,-1 0 1,5 0-1,-1 0-2,-1 0-1,4-6-1,-3-2-2,3-3-1,2-1-1,-4 0-1,1-1 2,-1-3 2,0 0-1,-1-1 0,-3-3 4,-2 5-4,-1-1 6,-1 3 1,-3 1-1,1 0 1,-1 6-3,0-6 0,0 5-2,0 2-1,0 0-2,0 5-1,0-1 0,0 1-2,0-2 0,0 0 0,0 1-1,0-1 1,0 1-2,-1 0-1,1 1 1,-2 0-2,-3 0 2,0 5 2,-4 10 0,-4 9-1,2 4 1,-4 8 4,2 5-5,-3 2 5,3 3-4,0 0-2,0 6 2,2-2-1,2 5 1,-1 2-1,1-5 1,3-2-1,-2-5 1,2-3 0,0-7 2,2-2 1,-1-5-3,0-2 3,3-1-4,-2-8 2,-1-2 1,1 0 0,1-6-1,-2 6 0,2-5 0,-1-2-2,2 2 2,-1-6-1,2 1 0,1-5 1,-2 0 0,2 0-1,0 1 1,-1 1 1,1-2 0,0 0 1,-2 3-1,1-3-2,-1 0 1,1 2-5,-5-2 0,0 0-3,-5-2-9,-2-4-19,4 0-31,-2-8-52,3-3-67</inkml:trace>
  <inkml:trace contextRef="#ctx0" brushRef="#br0" timeOffset="182444.43">3220 11204 91,'0'0'46,"0"0"13,0 0 3,-3-93 1,3 81-9,0-2-7,0 2-12,0 6-10,0 1-6,0 5-7,-1-1-7,1 1-1,0 0-2,0 0 0,11 0 2,5 4 1,6 10-1,1 1-1,3 3 0,-1 2 0,-1 1 3,3 1-5,-3-3 1,-2 4-2,-2-6 0,-2 0 0,-3-2 0,-4-5 0,-1 0 0,-4-3 0,1-2 1,0 3-1,-4-4 3,0-1-2,-3-3 0,0 0 1,0 0 1,2 1 0,-1 0 2,1 2 0,-1-3 2,1 0-1,-2 0-4,3 3 2,-3-3 0,1 1-1,-1-1 0,2 0-2,-2 1-1,1-1 1,3 0 0,0 0-1,1-9 3,4-4-3,-4-2 0,4-5 0,-3 0-1,-3-1 2,0 6-3,-3-3 2,1 6-2,-1-4 4,0 3 0,0 6 1,0 2 0,0 5-1,0-7 1,0 2-3,0 1-3,0 0-1,0 4 0,-1-2 0,-2 4 2,-2 13 2,-2 9 4,-4 12-4,2 2 4,-3 5-5,4 0 1,-2 0 0,4 1-1,-3 2 2,2 0-3,-1 0 3,3-2-1,-4 1 2,3-5-1,1-2 2,-1-4-2,0-5 3,0-2 1,2-4-2,1-6 2,0 1-5,0-8 2,2-6-1,1 3 1,-3-2 0,3 0 0,-2-1 1,2 0 0,0-4 2,-1 0-2,1 0 1,0 1-1,0-1 0,0 3-1,0-3-1,-2 0-1,2 0 1,0 3-2,0-3 0,0 0-3,0 1-1,0-1-3,0 0-4,0 1-9,0-1-15,0 0-36,0 2-25,0-2-42,0 6-45</inkml:trace>
  <inkml:trace contextRef="#ctx0" brushRef="#br0" timeOffset="183075.47">3769 11855 319,'0'0'31,"0"0"2,0 0 4,0 0-8,0 0-8,0 0-10,0 0-5,0 0-5,0 0 1,-7-19 5,14 30 0,-1 7 3,4 8-5,-3 4 0,0-3-1,-1 7-2,-1-1 1,-1 3-3,-1 0 3,1-3-2,-2-1 1,0-11 0,1-2 2,-3-6-2,0-7 1,2 1 2,-2-7 2,0 0 4,0 0 2,0 3 2,0-2 0,0 0 0,0-1-6,-2 0-4,-6-10-3,-2-11-1,-2-7 0,1-2 0,-1-4-2,4-3 1,-1-1-2,1 0 0,2-1 2,1 4-2,-1 2 4,3 11-1,2 2 1,-1 8 0,0 7-1,2 1 0,0 4-2,-1-2-3,1 2 0,0 0 1,0 2 2,1 11 4,7 12-3,2 5 2,0 3-3,3 0-1,-4 1 2,4-4 1,-2-2-2,-2-3 0,-2-8 0,-4-6-1,0-5 3,-3-6 0,0 0 3,0 0 1,0 1 0,2-1 0,-2 0-2,0 0 0,-3-13-3,-4-9 1,-4-5-1,0-2 0,2 2-2,-1-2-1,0 3 1,3 4-1,1 5 1,2 8-5,2-1 2,1 6-9,-1-1-15,1 2-24,1 3-40,0-2-67,0 2-88</inkml:trace>
  <inkml:trace contextRef="#ctx0" brushRef="#br0" timeOffset="184160.53">3098 10815 150,'0'0'39,"0"0"-1,0 0-4,0 0-3,0 0-3,0 0-4,0 0-4,0 0-5,0 0-6,0 0-6,-50-15-2,48 15 1,2 0 0,0 0 4,15 0-1,8 0 0,12 0-2,5 0-1,3 2 0,8-2-1,1 1-1,3-1 0,-1 0-1,0 2 1,-1-2 0,-4 0 0,-2 0 1,-5-3-1,-3-2 1,-5-2 1,-11 5 2,-5-3 1,-6 3 4,-7 1 2,1-1 5,-6 2 0,0-2 3,0 2-7,2 0-2,-2 0-6,0-2-3,1 1 0,-1-1-2,0 0-1,0-2 0,-3 0-1,-3-4-2,-5-1 1,-1 1-1,-3-1 0,-4 1 2,0 0 0,-1 0 0,-3-1 3,1 1-3,0 2 3,5 2 1,1 0 1,6 0 3,-3 1-3,3 0-1,4 1 1,2 2 0,4 0 1,-1-3-1,1 3-1,-2 0-2,1-2 0,-2 2 0,3 0 1,0 0 2,0 0 1,0 0-1,0-2 1,7 1-3,6-1 2,7-1-1,-1 3-1,7 0 2,-2 0-2,1 0 0,-2 5 0,1 0 0,3 3 1,0-1-1,-1 1 0,-1-1 0,-3 2 0,-7-5-1,0 2 0,-5-1 0,-6-4 0,1 2 1,-2-1 0,0 0 0,-1 1 1,1 1 0,-3-4 0,0 4 0,0 1 1,0 4-2,-4 5 0,-2-5 0,-3 2 0,0 4 1,-3-3-1,-5 5 0,2 3 0,-1-3 1,2 2 0,-4-3 1,1 2 1,1-2-1,-1 0-1,-1 0 2,7-8 0,-2 3 0,6-5 1,2-2-2,2-1-1,3-3 1,0 0-2,0 0-1,-1 1 1,1-1-1,-2 1 0,2-1 0,-1 0-1,1 2-4,0-2-3,0 3-13,6-1-40,4 5-83,1-1-100</inkml:trace>
  <inkml:trace contextRef="#ctx0" brushRef="#br0" timeOffset="185743.62">3240 13087 196,'0'0'38,"0"0"1,0 0-9,0 0-7,0 0-13,0 0-5,0 0-4,0 0 0,0 0 0,17-50 3,-14 48-1,7 2 3,2 0 1,4 8 1,4 4 1,-1 3-2,0-1 1,-1 3-4,1 0-1,1-2-1,-1 4 3,-1-2-5,0-1 2,-3-1-1,1-1 0,-8-5 1,3 0 1,-4-4 1,-4-3 2,3 3 1,-1-3 3,0-1 0,-1 3 1,-4-4 0,4 0 0,3 0 2,2 0-3,1-4 1,-3 0-3,1-2 0,-2-4-3,1-3-2,1-2-4,1-8 2,-2 2-3,2-1 1,0-2 1,1-1 0,-1 5-1,-1-1 1,-1 6 1,-2 1-1,-1 5 1,-2 4 0,-1 1 1,-1 4 1,0-2-2,0 2-1,0-1-2,1 1-2,-1 0 1,0 0 1,0 1 1,0 13 1,-2 7 0,-4 5-1,0 3-2,-3-2 2,1 0 1,-1 0-2,-1-1 4,-2 2-4,1-3 2,-5-1-1,0 1 2,-3-4 1,-2-1-1,1-2 1,-1-2-1,1-3 1,7-4-1,4-5 2,6 0-1,3-4 1,-3 0-1,3 0-1,-1 1 0,-1-1 0,1 0 0,0 0 0,-1 0 0,2 0-2,-1 0 2,1 0-1,-2 0 0,2-1 1,0-1 1,0 0-2,-1 1 1,1-1-1,0 1 0,0 0 0,0-1-1,0 1 1,0-1 0,0 1 0,0-1 0,0 0 1,0 1 0,0-1 1,0 1 3,0-1-1,0 1 1,0 0-1,0-1 0,0 1-2,0-1-3,0 0-1,0 2-1,1 0 3,4 8 2,3 9 1,1 8-1,-1 8 0,4 3 0,-2 2-2,0 1 0,2-2 0,-3-1 0,1-4 1,-2-3-2,1-11 2,-6-1-1,3-7 1,-5-5 0,1 1 2,-2-6-2,0 0 1,0 0 1,0 1-2,1 0 0,-1 6-2,0-2-3,0 0-2,0 0-5,0-5-7,0 0-13,0 0-28,0 2-31,-1-2-54,1 3-91</inkml:trace>
  <inkml:trace contextRef="#ctx0" brushRef="#br0" timeOffset="186185.64">3730 13684 453,'0'0'16,"0"0"3,0 0 2,0 0-4,0 0-8,68-79-5,-56 74-2,6 5-2,1 0 0,1 0-1,6 9-2,-4 4-1,-2 4 1,-4 2 1,-3 2 2,-2 1-3,-3 1 0,-5 1 0,-3-1-1,0-1 3,0 0 3,-7 0-2,-6 3 6,-2-4-2,-2 0 2,-3-2 3,1-3 1,-3-2 0,2-4-1,5-2 0,1-2 1,5-1-1,5-3 0,1-2-2,3 0-3,0 0-4,0 0-1,0 0 0,0 0 0,0 0 2,0 0 0,10 0-1,10 0 1,5 0-2,4 0 1,1 0 0,4-5 1,-1 1-2,0-3 1,-1 2-3,-3 2-1,-11 1-2,-6 2-3,-6 0-3,-6 0-6,0-3-12,0 3-35,0 0-38,0-7-83</inkml:trace>
  <inkml:trace contextRef="#ctx0" brushRef="#br0" timeOffset="187081.7">3217 12707 163,'0'0'19,"0"0"4,0 0-1,0 0-2,0 0-5,0 0-2,0 0 0,0 0 2,0 0 4,0 0 0,-10 0-1,10 0-2,0 0-1,0 0 1,0 0-1,13 0 2,4 2-3,11 5-1,2-2-6,5-2-1,6-1-4,2 1 0,7-3-1,-1 0 0,2 0 2,0-5-2,-5 0-1,-7 0-1,-7 0-3,-11 3 1,-10 1 0,-5 1 2,-6 0 3,0-2 1,0 2 2,2 0-2,-2-2-3,1 1-1,-1 0-1,0-4-3,0-1 0,-7-1-4,-6-3-2,5 4 0,-5-3-3,0 3-1,-3-1 2,-3 0 1,-1-1 3,1 0 3,-2 2 4,1-1 3,1-3-1,2 3 4,4-1-1,0 1 3,5 2 3,0 0 4,0 1 1,3 1 1,2 1-3,3 2-1,-1-2-5,1 2-2,-2 0-3,1-1-1,1 1 0,0 0 3,0 0 0,6 0 1,10 6 0,4 3-2,5 2 0,1-2-3,2 0 2,3 2-1,-2-2 0,-1 0 0,-1 1 0,-7-2-1,0 0 1,-6-1-1,-3 1 0,-4-4 1,-1 4 1,-1-1 0,-2-3 1,0 6 1,-3 1 0,0 3 1,-6 6 0,-1-1 0,-1-4-2,-3 2-1,0-2-1,1-1 1,2-4 0,-1 1 1,0 0-2,2-4 1,1 6-1,-1-8 1,4-2-1,-2 4 1,2-4-1,1 1-2,0 1-2,2-5-3,-2 0-2,2 4-6,0 0-11,2 8-35,2-3-78,5-1-95</inkml:trace>
  <inkml:trace contextRef="#ctx0" brushRef="#br0" timeOffset="188128.76">3739 16148 161,'0'0'-3,"0"0"1,0 0 2,0 0 0,0 0 1,0 0 3,0 0 4,0 0 3,0 0 2,25 19-1,-19 1-2,-1 2 2,-1 3 0,1-2-3,1 3 0,0-1-5,0-1-1,2-2-3,-1-3-2,1-1 0,0-5 0,-4-6 1,2-2-1,-2-1 2,-1-1 4,2 0 2,0-3 3,2-2 1,4-6-3,3-6 1,-2-2-2,-1-8-2,0-1 3,1-4 0,0-3 3,-4 0 1,0 0 0,1 3 0,-1 2 1,-5 7-3,4 4 0,-4 7-3,-1 4-2,-1 1 0,-1 4-3,0-2-1,0 2 1,0 0 2,2 0 6,-2 4 6,0 15 2,0 10 0,0 12-3,1 3-4,3 2-3,3 0-1,1 3 0,0 2-2,-1-1 1,3 4-4,-4-1-2,0-2-2,-3 2 0,-1-4 2,-2-2 5,0-1 2,-5-4 4,-3-3 4,-3-6-1,-2-4 3,2-5 0,2-9 0,4-6-2,3-4-3,2-5-5,-1 0-4,1 0-4,0 1-1,0 1-2,0-2-2,0 5 0,3-3-8,6-2-28,7 0-49,-1-7-105,4-8-69</inkml:trace>
  <inkml:trace contextRef="#ctx0" brushRef="#br0" timeOffset="188719.79">4209 16864 232,'0'0'12,"0"0"5,0 0 1,0 0-4,0 0-6,-5 94-4,5-72-2,2-5-2,1 0 0,-2-7 2,-1-5-2,2 5 1,-1-5 3,-1-1-4,2 3 3,-2-7 3,0 0 1,0 0 1,0 0-2,3 0-1,3-7-1,2-5 1,1-8 0,2-2 0,-2 1-2,2-3-2,4 4 0,-1 0 0,8 2 0,1 1 0,-2 3-2,4 6 0,-9 1-2,5 4-1,-3 3 0,-1 0-2,2 5-1,-4 4 2,-2 3 3,-4 3 0,-2-3 1,-6 4-1,2-6 4,-3 0 1,0 3 2,0-3 4,0 1 2,0-6 4,-3-2 1,3-3 4,0 0-2,0 0-2,-1 2 0,-1-2-6,0 0-5,-1 0-1,0-10-3,0-7-2,1-4 0,2-2 0,3 0-2,5 2 2,1 1 0,0 0 0,-2 8 0,3-2 0,-4 7 1,-3 4-1,2 0-1,-5 3-2,0-2 0,5 2 2,5 0-1,3 8 3,3 4 0,-4 0 0,0 2 0,-3 1-2,-1-3 1,-1-2-2,-1-3-4,1 1-6,3 2-13,-3-3-61,8-2-128</inkml:trace>
  <inkml:trace contextRef="#ctx0" brushRef="#br0" timeOffset="189603.84">3815 15745 137,'0'0'37,"0"0"-4,0 0-7,0 0-6,0 0-8,0 0-5,0 0-1,0 0 1,0 0 1,0 0 2,77-61 1,-47 60-2,6-2-1,7 0-1,4 0-3,5-2-2,3-1-2,5 1 0,-1-1 0,-1 2 0,-3-2 0,-2 1 0,-10 1-1,-6-1 0,-14 2 1,-3 1 0,-10 2 1,-6-3 4,2 3 4,-6 0 6,0 0 4,0 0-3,0-2-4,0 0-9,0-3-6,-5-5-3,-5-4-1,-3-3-3,-2 2-3,-4 0 2,0 0 3,-5 0 4,1 1 7,-3 1-1,1 0 5,-1 4 1,3-1 3,4 3 2,4 4-1,4-1 1,7 3-2,-1 1-1,5 0-1,-1-2-2,1 2-2,-3 0-1,3-1-2,0 1-2,-2 0 2,2 0 1,6 0-1,8 4 3,6 3-2,1 3 2,4-1-4,-1 0 2,1 2-3,1-1 0,0 2 0,-2 1 0,1-1 1,-1 1-1,-1 1 1,1-2-2,-1 2 1,-2-1 1,-1-1-2,-2 0 2,-5-5-1,-1 0 0,-5-3 1,-4-2 1,1 1 4,-4-3 2,0 7 2,-4 6-1,-6 7-4,-7 6-1,-7-2-4,-1 1 3,-4 4 2,1-4-3,-3 0 3,3 0-5,-1-3 1,6 0 2,0-3-1,5-7 0,5 0-1,6-7-3,4-2-3,3-3-1,-3 0-5,3 0-1,0 2-6,0-2-11,0 2-44,0-2-105,0 0-60</inkml:trace>
  <inkml:trace contextRef="#ctx0" brushRef="#br0" timeOffset="190871.91">17732 11105 48,'0'0'18,"0"0"1,0 0 3,0 0 3,0 0 6,0 0 4,0 0 1,-84-17-1,80 17 2,-3-1-5,3 1-2,4 0-6,-2-2-1,2 2-4,-2 0-2,1 0-1,0 0-3,1 0-3,-2-1 1,2 1-3,0-2-2,15 0 1,4 0-1,14-3-2,3-1 1,6 0-2,3-2-2,5-1 0,2 0 0,1-3 0,1 0 0,-2 2-1,-3-2 0,-5 0 1,-6 3-1,-8 3-1,-8 1 0,-12 3-2,-3 2 0,-7 0-3,0-2-2,0 2-2,1 0 0,1 0 1,-1 0 2,1 0-1,-2 0-1,0 0-2,0 2-2,0 3-2,0 0-4,-3 2-3,1-2-6,-4 2-4,2 1-4,-2-1 2,-4 4 2,-1-3 11,-4 4 8,-2-2 7,1-4 7,5 0 4,-3-3 6,4 0 2,3-1 3,-3-1 1,6 0 0,-1-1 0,1 2-3,4-2 2,-2 0 2,2 6 4,0 8 1,0 6 1,5 7-6,4 0-2,1 0-4,1 2-4,-1 0-2,-1-1 0,0-3-2,-5 0 0,0-9-1,-2 1 0,-1-7 1,-1-3 0,2-2 2,-2-5 0,0 5-2,0 2 1,0-2-5,0 2-1,0-7-4,0 0-4,0 0-5,0 5-10,4 0-16,-2 1-31,1 1-35,0-2-48</inkml:trace>
  <inkml:trace contextRef="#ctx0" brushRef="#br0" timeOffset="191211.93">17819 11568 206,'0'0'46,"0"0"-3,0 0-2,0 0-1,0 0-5,0 0-6,0 0-4,0 0-7,0 0 1,6 1-5,13-8-2,7-2-5,8-1-2,5-2-1,3 0-1,2 2 0,3 1-2,-2-1 0,-1 3-2,-8 1 0,0 1-2,-7 4 1,-10-1-1,-3 2-1,-5 0-2,-5 0 0,0 0 0,-6 0 4,0 0 2,0 0 2,0 2 2,0 2-2,-6 1 0,0 0-2,2-3 0,-3 1 0,7-3 0,0 0-8,0 0-7,-2 2-14,1-2-25,-2 5-23,-2-1-37,1 4-66</inkml:trace>
  <inkml:trace contextRef="#ctx0" brushRef="#br0" timeOffset="191662.96">18697 11526 180,'0'0'28,"0"0"13,0 0 5,0 0-6,0 0-11,0 0-13,0 0-10,0 0-4,0 0-2,0 0 0,1-19 2,-16 22 0,-5 6 2,3 3-3,3 3 0,0 1 3,2 0-2,1 3 0,3 1 0,-1-1-3,2-1 2,3-3-1,-1 0 2,2-3 0,0 0-1,2-1 0,-1 0-1,2 1 0,0 0 1,0-2 1,0-3 3,2 2 2,4-1-3,3 1 1,3 0-1,-1 0 5,2-1-4,1-2 2,-4-2-2,6 1-2,-6-3 2,-4 1-2,5-3 1,-5 0 1,-2 0-1,2 3-1,-6-3 0,0 0-1,0 0-2,2 0-2,-1 1-1,0-1-1,1 0-4,0 0-4,5 1-10,-1-1-31,-2 2-62,5-2-116</inkml:trace>
  <inkml:trace contextRef="#ctx0" brushRef="#br0" timeOffset="192099.98">19226 10815 74,'0'0'20,"0"0"-1,0 0 0,0 0-7,0 0 0,-78-18 0,57 28-3,1 5 4,3 2 2,2 5 2,0 5 3,0 5 0,2 3 3,3 3-2,1 4-1,5-2-2,0 2 1,2 2-6,2 0 3,0-3-3,4-1-3,4-1-2,0-3-1,4-1 1,2-3-3,5 0 2,0-5-1,3 0-2,1-5 1,0 0 0,0-3 3,-1-2-2,-1-4 1,-7-2-1,0-2-3,-5-4-2,-5-2-2,-1-1-4,-3-2 0,0 0 1,0 0-3,3 0-3,-2 0-9,-1 2-24,0-1-43,2 1-91</inkml:trace>
  <inkml:trace contextRef="#ctx0" brushRef="#br0" timeOffset="192749.02">19356 10996 293,'0'0'20,"0"0"1,0 0 1,0 0 0,0 0 2,0 0-7,0 0-2,0 0-4,85 89-5,-60-63 3,-1-1-6,0 0 5,0-6-4,-2-2 0,-1-7-1,-8-3 1,5-4-2,-3-3-1,1 0-1,4-7-1,-3-3 0,-6-3 1,1-1-1,-4-4-3,-2-1 6,0-2-3,-3 5 7,-2-4 0,1 2 1,-2 4 1,0-5-2,0 9 2,0 3-3,0 1 1,0 6-2,0-2-3,0 2-1,0-2-2,0 2-1,0 0 0,0 0 2,0 0 1,0 12 1,0 7-1,-4 6-1,-4 0 0,-1 3 0,-3-3 3,-3 3-3,-2-2 4,-2-4-4,-3 1 0,1-5 1,2-4 1,-1-2 2,5-6 0,2-1-2,4-2-1,5-2 1,-2 0 0,6-1 0,-1 0 1,1 0-1,-1 0 0,-1 0-1,1 0-1,-1 0 0,1 0-2,1 0 1,-2 0-1,2 0 0,0 0 1,0 0-1,0 0-1,0-1 2,0 0-3,0-1 3,2 1 0,-1-2 0,1 3 0,-1-2-2,1 2-3,-2-1 0,1 1-3,-1-2-1,0 2-3,0 0-5,0 0-16,0 0-24,-1 0-44,-4 8-64</inkml:trace>
  <inkml:trace contextRef="#ctx0" brushRef="#br0" timeOffset="193268.05">19483 11314 173,'0'0'45,"0"0"-4,0 0-8,0 0-8,0 0-2,0 0 0,0 0 2,0 0 1,0 0-3,0 0-9,39 62-5,-29-33-7,2 3-2,1 2 0,-3-3-3,2 0 1,-1-2 1,-2-5 0,-2-9 1,0 1 1,-4-9-1,-2-2 1,2-1 4,-3-4 0,0 0 5,0 0 2,0 2 0,2-2-10,-2 0-2,0 1-3,0-1-2,0 0 5,0 0-5,-2-6-7,-1 1-9,2 2-9,1 3-17,-3-5-32,-1 0-49</inkml:trace>
  <inkml:trace contextRef="#ctx0" brushRef="#br0" timeOffset="193593.07">19820 11505 370,'0'0'21,"0"0"7,0 0 0,0 0 0,0 0-11,0 0-2,0 0-5,66 93 1,-50-67-4,3 1 1,-2-2 1,2 4-2,0-5-2,-4 1-2,0-3 3,-3-1-3,-3-6 1,-5-6-1,2-1-3,-5-4 3,0 1-2,3 0-1,-4-5 0,0 0-1,0 0 0,1 0 2,-1 3-2,1-2-2,-1-1-2,2 1-8,-2-1-6,1 2-12,0-2-37,1 0-55,3 0-121</inkml:trace>
  <inkml:trace contextRef="#ctx0" brushRef="#br0" timeOffset="194312.11">19224 10686 231,'0'0'29,"0"0"-5,0 0-8,0 0-4,0 0-5,0 0-3,0 0 1,0 0-3,107-21-2,-65 20 1,0 1 1,3 0-2,-2 0 2,2 0-2,-1 0 0,-4 0 0,-5 0-1,-6 0 0,-8 0 1,-7 0 0,-8 0 2,0 0 3,-6 0-3,0 0-1,0 0-2,0-4-5,-7-1-2,-7-2-3,-5-1-4,-1 3-2,-3 0-1,0-1-2,1 1 5,0 0 2,5 2 5,2-1 3,5 3 4,-1-3 3,-2 1 4,8 1 2,-5-1 2,6 3 1,-1-2 0,1 0 1,4 2-3,-2-1-1,2 1-2,0 0-1,0 0 2,0 0 0,8 0 1,5 5-1,6 2 1,-1 1-2,3 0-1,-1-1-2,-1 0-2,-7 0 0,3-2 1,-6 0 0,-3 2 3,1 0 0,-4-4 3,-3 8 0,0-1 0,0 5-1,-4 5-2,-2-8-3,-4-1-1,5-4-3,-2 0-3,1 0-3,3-4-3,-4 3-10,4-4-8,-5 3-19,0 0-37,4-3-98</inkml:trace>
  <inkml:trace contextRef="#ctx0" brushRef="#br0" timeOffset="194783.14">19849 10592 177,'0'0'22,"0"0"7,0 0 4,0 0-1,0 0-5,0 0-6,82 63-5,-45-39-6,7 4-3,1 1-1,4 3-4,-2 0 2,-3 0-4,-3 1 0,-5 1 0,-6 2-4,-4 1 3,-7-3 0,-6 3 0,-6-2 4,-4 1-1,-3 1 0,0 1 1,-8-2-1,-1 2-1,-1 0 3,-3 1-4,0 4 1,-2 0-1,1 2 5,4-2-1,-1-2 3,4-2 1,0-3 0,1-5 0,-1 1-2,1-7 1,2-6-2,0-2-3,-1-2 0,2-4 1,-1 0-5,1-2 2,2-5-3,-2 1 1,3 0-1,0-5 2,-1 0 0,1 0-7,0 0-11,-3 0-26,0-3-47,0-11-107</inkml:trace>
  <inkml:trace contextRef="#ctx0" brushRef="#br0" timeOffset="195101.15">20664 11111 209,'0'0'30,"0"0"-2,0 0-2,0 0-9,96-33-6,-67 28-5,1 1-3,5 0-3,3 1 0,0 1 0,3 0-3,-2 2-2,-6 0-2,-6 0-6,-8 0-8,-6 0-12,-8 0-19,0 0-26,-5 3-40</inkml:trace>
  <inkml:trace contextRef="#ctx0" brushRef="#br0" timeOffset="195464.17">20716 11284 117,'0'0'50,"0"0"-2,0 0-10,0 0-11,0 0-7,0 0-5,0 0 0,0 0 0,0 0 0,0 0 1,15 2-1,7-2 0,-1-5 0,2 0 1,-1 1-2,3-1 0,-1-1-3,0 2-6,3-2 0,-4 1-4,3 2-2,-7 2-2,-2-1-1,-3 2-4,-2 0 0,1 0 0,-6 0-2,4 0 2,-7 0 0,1 0 2,1 0 4,-6 0 0,0 0 2,0 0 3,2 0 0,-1 2 1,1-2-2,-1 0-1,0 0-1,1 0-1,0 0-1,-1 0-3,0 0-3,1 0-8,-1 0-4,1 0-11,-1 0-9,1 0-17,4 0-28,-1 1-59</inkml:trace>
  <inkml:trace contextRef="#ctx0" brushRef="#br0" timeOffset="195991.21">21436 10814 322,'0'0'30,"0"0"-6,0 0-2,0 0-6,0 0-7,77-63-5,-54 61-4,3 2-2,1 0-1,4 0 2,-2 7 0,0 1 0,-4 1 1,-1 1 0,-2 3 1,-2-2 0,-4 1-1,-3 3 2,-5-5 0,-2 4 2,-3-5-2,-3 4 1,0 7-3,-1-2 2,-10 8-2,-1-5-3,-4 3 1,-5-5 2,1 1-2,0-2 4,1-2-1,6-5 3,0-2 0,6-3 2,3-2-1,-4 0 2,5-1 0,-1 0-1,1 0 3,0-1-1,1 2-1,0-1 3,-2 6 1,2-5-3,-1 5 0,0 2-3,0 0-3,0-1-1,1 2-2,0 0-1,2 0-6,0 5-3,0-1-10,4 5-10,-1-7-39,2 0-66,-3-2-100</inkml:trace>
  <inkml:trace contextRef="#ctx0" brushRef="#br0" timeOffset="196664.24">21581 11560 142,'0'0'48,"0"0"-7,0 0-10,0 0-2,0 0-4,0 0-1,0 0-1,0 0-3,0 0 0,28 11-3,-22-11 0,0 0-3,5 0 0,0 1-1,-5-1-1,0 3 0,-2 0-1,2 4-2,0-2 0,-1 3-1,0-1-4,-4 3-1,2-3-2,-3-2 0,4 3-1,-2-4 0,-1 1 0,1-1 2,-2-4-2,0 0 1,0 0 0,1 0-1,5 0 2,-1 0 0,4-1 0,-1-6 2,-4 0 1,0-1 0,-2 4 3,-1 1 2,-1 3-1,0-1 1,0 1-3,0-2-1,0 0-1,0 2-4,-3 0 3,-3 0-2,-2 0-1,0 6-2,2 2-1,0 1-3,3-5 0,0 6 1,3-4-1,-2-2-1,2 3-2,0-7 3,-1 0 1,1 0 3,0 0 1,-3 1 1,3-1-1,-6 0 2,1 0 1,-6-4-1,-5 1 1,-1 3 1,-4 3 2,1 5 1,2 4 0,2 5 0,3 1-2,4 5-2,5-3 0,2 1 2,2-1-4,3 0 3,6-4-4,1-2-1,0-5-1,0-3-1,-2-2 0,-4-1 0,6-3 3,-3-3-1,1-4 2,-1-5-2,-3-3 3,-4-2-2,0-3 3,-2 7-1,-6 1 0,2 4 0,-1 2 0,0 0-1,1 4-1,3-1-2,3 3-2,-1 0-4,-2 10-11,3 0-57,0 7-197,6-4 2</inkml:trace>
  <inkml:trace contextRef="#ctx0" brushRef="#br0" timeOffset="198632.36">18544 13239 371,'0'0'-27,"0"0"2,0 0 8,0 0 8,0 0-4,0 0-9,0 0-10,0 0-13,28 78-13,-23-54-12</inkml:trace>
  <inkml:trace contextRef="#ctx0" brushRef="#br0" timeOffset="198774.36">18578 14001 62,'0'0'-23,"0"0"-15</inkml:trace>
  <inkml:trace contextRef="#ctx0" brushRef="#br0" timeOffset="198943.37">18593 14490 43,'0'0'0,"0"0"-27</inkml:trace>
  <inkml:trace contextRef="#ctx0" brushRef="#br0" timeOffset="199331.4">17553 15351 398,'0'0'40,"0"0"0,0 0-8,0 0-14,0 0-9,0 0-3,0 0 3,0 0-2,96-19-2,-42 14 0,10 3-2,7-1-1,7-2-1,2 0-1,2 2-2,-3 1-3,-5-1-6,-7 3-9,-8 0-25,-10 0-31,-17 1-38,-8 3-23,-11 1-14</inkml:trace>
  <inkml:trace contextRef="#ctx0" brushRef="#br0" timeOffset="199567.41">18131 15341 235,'0'0'53,"0"0"-6,0 0-12,0 0-11,0 0-5,0 0 0,0 0 4,0 0-1,0 0-4,-11 64-6,12-32-6,6 0-4,1 3-4,-1-1-2,0 0-3,0-1 0,-1-2-2,-3-4-2,-2-7-11,-1-1 0,0-6 2,0-3 0,0 2-5,-1-8-28,-2 4-52,0-4-102</inkml:trace>
  <inkml:trace contextRef="#ctx0" brushRef="#br0" timeOffset="199871.43">17833 15804 434,'0'0'17,"0"0"1,0 0-3,0 0-6,0 0-1,0 0-4,0 0-2,112-34 2,-69 29-3,6 2 1,2-1-1,1 0 0,-2-1 1,-2 1 0,-4 0 1,-5 1 2,-13 1-2,-3 2 3,-12-2 0,-5 2 1,-1 0 2,-5 0 1,0 0-4,0-1-6,0 1-11,3 0-13,-3-2-19,0 2-24,0 0-39,0-2-26,5 2-38</inkml:trace>
  <inkml:trace contextRef="#ctx0" brushRef="#br0" timeOffset="200112.44">18804 15637 337,'0'0'52,"0"0"-2,0 0-10,0 0-16,0 0-12,0 0-7,0 0-1,0 0 1,0 0 2,-87 28-1,62-9 4,5 1-1,0 1 1,3 0-2,5 1 0,5-8 0,2 3-2,5-1 3,0-1-6,0 6 1,7-4-3,5-2 1,5 0 1,2-2-2,4 1-2,5-2 1,-1-2-1,2 0 1,0-1 2,-3-2-2,0-2 0,-8-2-2,-1-1-1,-5 1-4,-2-3-4,1 2-8,-7-2-11,4 0-29,3 0-34,1-5-75,3-4-64</inkml:trace>
  <inkml:trace contextRef="#ctx0" brushRef="#br0" timeOffset="200472.46">19335 14821 262,'0'0'33,"0"0"-7,0 0-11,0 0-10,0 0-3,0 0 1,0 0 4,0 0 4,0 0 0,-52 90 3,47-51 1,-1 4 1,3 4 1,-1 0 3,4-1-2,0 1 0,0 1-4,0-2-5,3-1-2,1-1-2,2 1-4,1-2-1,2-3 1,1-1-3,2-2 2,2 0-2,2-5 2,4-2 0,2-3 0,4-3-2,0 0 1,1-4 2,2-4-7,-2-3-2,-2-1-23,-6-4-45,3-2-67,-5-4-101</inkml:trace>
  <inkml:trace contextRef="#ctx0" brushRef="#br0" timeOffset="201084.5">19722 15118 378,'0'0'24,"0"0"-1,0 0 2,0 0-7,0 0-4,0 0 5,0 0-8,0 0 3,105 81-8,-72-54-5,2 2 2,-2 0-6,-1-4 2,-4 0 0,-1-5 0,-5-3 0,-3-1 0,-6-8-2,0-1 2,-5-4-1,5-3 2,3-3-2,0-9 1,5-7 1,-3-1 0,-2-5 1,0-1 1,-3 0 0,-3-3-1,-1 0 2,0 4-1,-4 6-4,1 5 5,-3 5-6,-2 4 5,1 2-1,-2 3-3,0-1-2,0 1-1,0 0 7,0 0-5,0 13 4,-6 6-3,-3 6-3,-2-1-1,1 0-3,-3-4 0,1-3 1,-1-5 2,0-1 3,3-4 2,-3-2 1,4-3 2,-2-2 3,-1 0 0,2 0 3,0-5-1,1 0 1,1 0-3,5 1-1,0 3-2,3 1-1,-2-2-2,2 2 1,0 0 1,0 0-1,0 0 2,6 2 1,6 6-3,2 4 0,-2 0 0,-2-3 0,-3 2-1,-1 4-1,-3-6 1,1 7 0,-1 1 3,1 0 2,-2-1 1,-2 4 2,0 0 0,0 1 0,0 7-2,0-8-2,0-3 0,0 3-5,0-8-2,0 9-8,4-7-13,-1-3-50,1-1-75,-2-5-100</inkml:trace>
  <inkml:trace contextRef="#ctx0" brushRef="#br0" timeOffset="201625.53">20323 15501 414,'0'0'15,"0"0"6,0 0 9,0 0 1,0 0-10,0 0-7,45 97-6,-37-68-3,0-2-3,-2-3-1,0-7-2,0-3 1,-3-3 0,-1-6 0,-1-1 1,-1-4 4,0 0 1,0 0-1,0 0 0,2 0-1,-2-10-2,0-2 0,0-8-1,0 1 1,0-2 0,0-6-3,4 5 0,2 1 1,1 2-3,2 6 2,0 5 0,2-1 0,-1 4 0,4 1 0,-4 1-2,4 3 1,2 0 0,0 9 1,2 3-2,-3 1 2,-5 3-2,-1 0 1,-4-4-2,0 2 2,-2-4 0,-3-1-1,4 1 0,-2-5 0,-1 0-1,-1-5 2,0 0 3,0 0 2,2 0-1,-2 0 0,0 0 0,5-13 1,-4-3 1,2-8 0,-1 0-1,2 4-2,-1 3 0,-1 7-1,1 0 0,-2 8 0,1-2-2,0 1 1,4 3 1,3 0 1,4 6 0,4 7 1,1 5-1,2 3-2,4 4-2,1-1-2,1-2-3,-1-4-11,-4-4-50,1-5-81,-5-9-108</inkml:trace>
  <inkml:trace contextRef="#ctx0" brushRef="#br0" timeOffset="202092.55">19848 14759 252,'0'0'12,"0"0"1,0 0-2,0 0-2,0 0-4,85-27 0,-50 25-2,8 2 2,2 0 0,4 0-2,2 2 1,2 3-1,7-2-2,1 2 1,2-1-4,-1-2-2,-3 1-2,-4 0-2,-6-3-5,-8 0-5,-10 0-11,-8-7-19,-8 1-20,-8-6-3,-7-5 6</inkml:trace>
  <inkml:trace contextRef="#ctx0" brushRef="#br0" timeOffset="202331.57">20628 14590 14,'0'0'41,"0"0"1,-111-54 4,78 42 1,2 4 1,9 1-2,4 5-6,6 0-8,5 1-12,3 1-9,4 0-6,-2 0 1,2 0 1,2 5 0,13 7 0,6 5-4,9-1-3,4 0 2,9 1-2,0 1 3,0-1-3,-1 0 0,-5-1-2,-7 1-1,-5 0 0,-10-2-1,-6-2 4,-7 2 2,-2 2 5,-9-1 2,-7 5 0,-3-3 1,-4-1-2,0-4 0,0-1 0,4 0-3,3-5-4,3 0-5,5-2-11,3-3-10,1 1-21,4-3-46,0 0-121</inkml:trace>
  <inkml:trace contextRef="#ctx0" brushRef="#br0" timeOffset="202671.59">20909 14516 422,'0'0'14,"0"0"-4,0 0 2,0 0 2,0 0-5,0 0 1,0 0-3,83 45-3,-45-13 1,2 7-1,1 4-1,-3 7-2,-2 5 1,-6 4-2,-2 2 1,-8 1-2,-7-4 0,-6 1 3,-6-3-5,-1-4 4,-11-1-2,-4-4-1,-3-3 3,-4-3 1,0-2 4,1-4 0,-1-4 4,2-4-3,0-3 1,2-2-3,5-8-1,3-2-2,2-4-3,5-6-3,0 2-3,3-4-9,-2 0-8,2 0-19,0 0-47,5-4-103</inkml:trace>
  <inkml:trace contextRef="#ctx0" brushRef="#br0" timeOffset="202866.6">21580 15083 486,'0'0'-3,"0"0"2,0 0 1,0 0-1,89-25-2,-47 25-3,0 0-3,4 3-4,-2 2-14,-7 2-32,-3 0-59,-12-1-90</inkml:trace>
  <inkml:trace contextRef="#ctx0" brushRef="#br0" timeOffset="203050.61">21489 15332 447,'0'0'12,"0"0"4,0 0-2,0 0-5,0 0-5,0 0-4,88 9-1,-35-4-5,8-2-2,5-1-8,2 1-14,-1-3-44,-8 0-62,-7 0-95</inkml:trace>
  <inkml:trace contextRef="#ctx0" brushRef="#br0" timeOffset="203427.63">22251 14637 429,'0'0'34,"0"0"-2,0 0-8,0 0-4,97-47-7,-67 47-7,4 5-1,2 7-3,1 4-2,-1 6-1,-4 4-2,-5 4-1,-8 3-1,-10 4-2,-9 3 0,-5 0 1,-16 3 2,-7-1 2,-5-4 2,0-1 2,-1-6-2,2-3 0,5-5 4,3-4-3,6-4 3,4-4-9,5 0-4,4-3-3,3 0-6,0 6-3,2 2-13,0 5-10,0 0-14,0 1 3,0 3 9,0 2 17,0 0 13,0 4 12,0-2 7,-1 2 8,1-3 5,0-1 5,0-1 1,0-8 4,0-1-1,0-4-4,1-2-2,3 4-9,-1-4-7,5 5-13,-2-7-26,2 1-130</inkml:trace>
  <inkml:trace contextRef="#ctx0" brushRef="#br0" timeOffset="204823.71">16203 11531 171,'0'0'41,"0"0"-13,0 0-7,0 0-8,0 0-9,0 0-3,0 0-3,0 0-1,0 0 3,0 0-1,-13-26 1,0 47 1,1 8-2,1 3 3,2 6 1,3 5-1,0 3 0,5 4 2,1 3 1,0 6-1,6 3 1,4 5 1,6 3-3,2-1 3,3-2-2,0-2 0,1-2 0,-3-5-1,-3-5-2,-3-2-1,-6-2 2,-4-3-4,-3 0 4,-3-4-1,-10-2 1,-7-1 2,-5-2-1,-5-3-1,-6-2-1,1-2 2,0-4-2,1-7 2,4-2 1,3-4 2,10-6-2,1-2 1,6-3-2,7-1-3,-3 1-1,6-2-1,-2 0 2,2 8 2,4 5 3,10 7-2,9 9-1,7 2-2,8 6 2,3 6-4,1 2 4,2 5-2,0 5-3,-7 7 0,-3 4-2,-6 10 2,-5 3-3,-6 6 3,-3-1 0,-5 1 0,-4 2 2,0-1 0,-2-1-2,-3-4 2,0-3 0,0-8 3,0-5 5,-3-5-1,0-4 2,-4-2-2,-2 2-6,-4 1 2,0 4-1,-4 5 1,-1-1 2,-3 0 0,-1 0 0,-1 2-2,2 2 4,1 2-4,3 2 5,1 0-3,2-2 0,4-1 2,1-3-4,6-3 0,3-2 0,0-4-1,7-3 4,6-2-4,3-6 1,3-1-2,1-2-1,5-3-1,4 0 2,1-2 1,3-3 0,3-5 3,2-5-3,-2-3 0,-1-6 2,2-1 2,0-6-2,-3-2-1,2-1-3,-3-5 2,-2-2-1,-4 0 0,-3 0 2,-6 0 1,-1 0-1,-2-5 0,-6 1 1,7-1-2,-9 0 3,2-3-5,1 1-2,-5 0-12,3 0-3,-5 4-7,0-6-35,-3 3-74,0-11-87</inkml:trace>
  <inkml:trace contextRef="#ctx0" brushRef="#br0" timeOffset="-211865.29">22077 10594 151,'0'0'36,"0"0"1,0 0-4,0 0-3,0 0-8,0 0-7,0 0-4,0 0-5,0 0-3,36-79-1,-12 77 0,4 2-5,1 2 0,-4 7-3,-1 4 0,-2 5-1,-6 4 4,-2 3 0,-5 4 2,-3 4 0,-2 2 1,-4 4 0,0 1 1,-3 6 0,-3 1-1,-2-1 2,2-1-1,-2 1 1,1-2 0,2 1 4,-1 0-3,1 0 0,1-3-1,2 2 0,1-3 0,1 0 1,0 2 0,0-1-1,0 1-1,0-3 0,3 4 2,0-6-2,1 1 0,2-4 0,0-2-1,2-1 0,1-3 2,0-1 4,1 0-2,3-2 1,-1-2-2,3-2-3,-1-5 2,-2-2 0,-1-5 3,-3-3 2,1-1-1,-6-4 1,3 1 3,-2-3 2,8 0-3,-1-1 0,2-6-5,-1-3 0,-7 2-2,2-6-1,-2 6 1,-5-4 0,2 2 2,-2 1 1,-2-1 0,-7 6-1,-7 3-4,1 1 0,-10 5-1,1 12 0,-1 3 1,2 7-2,-2 4 1,4 4-2,2 4 1,5 5 0,6 3-1,3 5 0,2 4 0,3 3-1,0 5 2,0 3 1,2 6-2,-1 3 2,-1 2-4,0 6 2,0 1 3,-5-1-3,-2 2 2,-2-2 1,0 0-3,-2-2 2,1-2 0,1-2 0,0-3 1,4-6-1,2-1 2,0-4 1,1-3-2,2-4 2,0-1-2,0-6 2,0 1-5,0-2 3,0-1 1,-3 0-2,0-2 2,0-2-3,-2-2 1,-1-1-1,0-1 2,-1-3-2,0 2 4,-2-2 1,2 0-2,0-3 3,-1-2-4,1-3 0,0-3 3,0-5-1,-2-3 2,-2-2-1,-3-3 1,-3-1 0,0-2-2,1-5-1,0-1-1,-1-4-4,-2 0-10,-2-14-30,6-5-52,2-12-101</inkml:trace>
  <inkml:trace contextRef="#ctx0" brushRef="#br0" timeOffset="-211197.25">22502 10742 119,'0'0'9,"0"0"2,0 0 4,-85 27-2,67-10-3,5 2 0,3 7-3,1 2-2,7 7 1,0 4-3,2 4 4,0 4 3,8 2 2,-1-2-1,3 5-2,0-4-2,0-3-3,0-3 0,3-5-1,-1-4 2,-2-6 1,0-8 2,-2-6 3,3-6 1,3-6 1,4-1-3,6-6-2,5-9-3,3-6 0,0-7 0,-2-2-1,-2-5 0,-3-1-1,-6-2-2,-3-3-3,-7-1 2,-3 1-2,-6-2 2,0 1 0,-3 1-1,-5 1 3,-2 2 1,-4 3 6,1 3 1,-4 5 0,2 5-1,-1 5-1,5 5-2,-1 2-2,3 6-3,-1 1 1,-6 1 1,2 2-2,-6 5 2,3 6-2,0 5 0,4 3 1,0 5-2,5 3-3,2 0-2,6 2-8,0-1-6,9-1-11,9-3-23,7-2-62,6-5-92</inkml:trace>
  <inkml:trace contextRef="#ctx0" brushRef="#br0" timeOffset="-210952.23">23037 10846 108,'0'0'22,"0"0"3,0 0 0,0 0-4,0 0-2,0 0-7,0 0-4,0 0-3,-21 82-2,32-70-24,-2-5-1</inkml:trace>
  <inkml:trace contextRef="#ctx0" brushRef="#br0" timeOffset="-209155.13">23154 10582 247,'0'0'2,"0"0"3,0 0 5,0 0 3,0 0 3,0 0-3,0 0-3,0 0-5,0 0-4,-16-5-1,16 5 1,-2-2 3,2 2-1,0 0 3,0-1-2,0 1-2,-1 0-1,1 0-1,0 0 2,0 0 4,0 0 1,-2 3 1,2 2-1,0 7-4,-3 1-1,3-1-5,0 0 1,0-5-1,0-2-2,0-1-2,0-1-1,3 0-1,0 1-2,0-4 0,3-4 1,0-4 6,-2-6 4,-4-3 8,0 0 2,-4-1 5,-2 4 0,-3 4 2,3 5-6,1 3-5,-4 2-1,-1 0 0,-4 7 1,-1 7 2,4 3 0,4 3-2,2 0 1,5 4-2,0-2-3,0 0-4,3-1 1,0-6-3,6-3 1,-4-5-2,-2-3 1,1 1 0,-4-5 3,0 0 1,0 0 2,2 0 1,-2-11-2,0-4 2,-4-3 2,-8 1-2,1 4 2,2 1-3,-2 5-1,3 2-3,4 5-4,0-3-4,4 3-4,-2 0-8,-1 3-12,2 6-25,1 7-58</inkml:trace>
  <inkml:trace contextRef="#ctx0" brushRef="#br0" timeOffset="-208495.09">23561 10611 138,'0'0'45,"0"0"-4,0 0-11,0 0-10,0 0-9,0 0-9,0 0-4,0 0 2,0 0 1,0 0 5,-12 12 2,7 13 1,-2 13 1,-2 3-5,-4 5-2,2 3 0,-4 0-3,4 1 4,-2-2-1,4-2 1,2-4-3,4-3 0,1-3 2,2 0-1,0 1 1,8-2-1,-1-2-2,3-2 0,-1-5-1,0-4 2,-4-5-1,4-5 3,-3-4 1,1-4 1,0 3 1,5-7-1,5 0 0,5-8-2,4-5 1,1-6-1,-1-2 2,3-3-3,-1-1 0,-1-4 2,-1-3-4,-4-3 3,-1-1-3,-6-3 1,-1-2 1,-6-5-2,-4-2 0,-3-3-2,-1 1 2,-1 2 0,-6 2 4,-5 6-1,2 5 3,-3 6 2,-3 8-1,0 5-2,2 7-3,-5 5-3,0 4-2,-4 0 0,-6 8-1,2 4 1,1 2-2,4 4 0,2 1-4,3 2-2,4-1-1,4 1-4,2-6-7,5 4-13,0-6-30,2 3-52</inkml:trace>
  <inkml:trace contextRef="#ctx0" brushRef="#br0" timeOffset="-207977.06">24220 10439 161,'0'0'5,"0"0"-4,0 0-2,0 0 1,0 0-3,0 0 3,0 0 0,0 0 2,0 0-1,-28 42 6,21-11 2,0 2 4,-4 4 6,-3 5-1,-1 3 2,-5 5 0,0 5-3,0 2-4,0-2-3,1-1-6,4-5-1,2-3-1,8-5-1,2-3 4,3-4-4,1-2 2,10-2 0,4-4-2,4-5 2,1-5-1,2 0-1,1-7 0,0-1 0,-1-3 0,-6-2 1,3-2 0,-1-1 0,-1 0 1,4-2 1,-2-6-1,-6-3 1,0-2-1,-3-5 0,-1-2-1,0-4-2,-1-2 0,-2-3 1,-2-1 0,-2 1 3,-2 0-1,-3 3 0,-9 2 1,-5 4-3,-4 7-3,-5 5-2,-3 8-1,-4 0-1,0 11-3,1 4-3,6 0-9,7 3-11,9-2-15,10 0-52</inkml:trace>
  <inkml:trace contextRef="#ctx0" brushRef="#br0" timeOffset="-207476.04">24714 10459 202,'0'0'16,"0"0"-5,0 0-2,0 0-3,0 0-1,0 0 4,0 0-2,0 0 1,0 0-2,0 0-3,-35 95 2,35-72-1,7-1-1,4 2 1,7-2 1,1 0 0,3-2 1,2 2-3,1-2 0,0 0-1,-1-2 0,2 1 1,-3 2 0,2 1 1,-3 0-2,1 3 0,-3-1-2,-1 2 0,-3 0 0,-6-2 2,-2-6 1,-6 1 4,-2-2 3,-4-1 9,-8 2 4,-7-4-1,-4-4 2,-6-2-5,-4-4-3,-3 0-4,1-3 0,2-1-5,1 0-3,5-3-5,2-3-3,9 3-9,2-3-11,6 1-12,3 2-29,3-7-53,2-4-106</inkml:trace>
  <inkml:trace contextRef="#ctx0" brushRef="#br0" timeOffset="-207231.02">24674 10611 338,'0'0'6,"0"0"-6,0 0 0,0 0-2,0 0 0,73-86-1,-37 71-3,6-2 3,6 2-5,1 3 4,3 0 1,-1 5 0,-5 0 3,-4 2 0,-7 0-1,-11 2 0,-11-1-2,-7 4-4,-6 0-6,0-1-15,0 1-13,0 0-18,0 0-36</inkml:trace>
  <inkml:trace contextRef="#ctx0" brushRef="#br0" timeOffset="-206829">23226 12197 193,'0'0'28,"0"0"2,0 0-4,0 0-6,0 0-7,0 0-1,0 0-3,0 0 0,0 0-1,87-48-3,-42 31-1,7-1 2,3-2-5,8-1 0,2-1 0,5-3-1,4 2-1,2-1-1,5 0-2,-1 2-4,-1 0-1,-1 4-6,-4 0-6,-6 5-20,-9 1-44,-8 5-59</inkml:trace>
  <inkml:trace contextRef="#ctx0" brushRef="#br0" timeOffset="-206416.98">23310 12560 202,'0'0'5,"0"0"6,0 0 0,0 0 5,0 0-3,0 0-5,91-13-1,-43 3-2,5-2-4,6-1 2,7-4 1,6-3-2,6-1 2,3-3-2,5 1 1,4-1-2,3-1 0,0 4 0,-2 0-2,-2 1 0,-3 3 0,-6 4-2,-7 2 0,-8 3-3,-9-1-1,-10 6-4,-17 1 1,-13-1 0,-8 3 5,-8 0 3,0 0 1,0 0-1,0 0-9,0-5-26,0 1-63</inkml:trace>
  <inkml:trace contextRef="#ctx0" brushRef="#br0" timeOffset="-197957.49">20190 7821 11,'0'0'11,"0"0"1,0 0 1,0 0 4,-56 93-1,43-60 3,0 6-1,-2 7-3,1 6-2,0 5-1,2 3-3,2 2-4,0-2 0,4-2-4,3-1 2,3-5-1,0-2-2,9-5 1,3-6-1,3-9 1,4-6 1,5-5 1,1-9 2,1-5 0,2-5-2,-1 0 2,0-10-1,-2-7-1,-4-3 2,-1-3-3,-5-5 1,-6-6-5,-3-3 1,-5-7-1,-1-4 1,-1-2 1,-8-2-2,-4-4 4,0 2-1,0 2 1,-3 5 2,2 6-2,-1 5 5,2 8 3,0 3 0,5 9 3,-1 3 0,3 6-6,2 2-2,-3-2-4,2 6-6,0 0-1,-3 1-4,0 4-4,-3 10-3,0 7-5,2 2-15,6 4-31</inkml:trace>
  <inkml:trace contextRef="#ctx0" brushRef="#br0" timeOffset="-197655.47">20770 8075 117,'0'0'8,"0"0"5,0 0 3,0 0 1,0 0 2,0 0-1,0 0-2,0 0-5,0 0-4,0 0-5,7-9-4,-5 7 1,-2 2 1,1-1 4,-1 1 3,1-2 2,-1 1 2,0-1 1,2 1-2,-2-1 1,0 1-4,1 1-4,-1-2-3,0 2-1,0-1-4,0 1-2,0 0-3,0 0-2,0 0-4,0 0-10,2 6-32,5 3-88</inkml:trace>
  <inkml:trace contextRef="#ctx0" brushRef="#br0" timeOffset="-197225.45">21303 7990 66,'0'0'21,"0"0"-2,0 0-6,0 0 1,-82 61-4,68-25-2,2 6-2,0 7-3,5 2-2,1 3-1,2-1-1,4-3 1,0-3-3,3-3 1,6-6 1,1-5-4,3-5 3,-1-7-2,3-4 0,-6-7 3,3-2 2,-3-5 4,3-3 2,7 0 2,-2-8 1,8-8 0,-2-6-2,-3-3 6,-2-8 0,-3-1 1,-3-6 0,-5-1-6,-2-2-2,-5-2-1,0 3-1,-8-1-1,-5 6-2,-3 4 1,-4 6 0,-2 7-2,-2 7-1,-2 4-1,2 4-2,4 3-2,2 2-5,2 0-6,7 5-9,-1 6-11,7 4-29,3 3-60</inkml:trace>
  <inkml:trace contextRef="#ctx0" brushRef="#br0" timeOffset="-196732.42">21715 7911 310,'0'0'27,"0"0"-7,61-87 3,-39 62-1,0 1-1,-1 7-3,1 3-4,-9 5-10,4 5-1,-1 4-3,3 0-4,2 10 2,-4 7-2,1 6 4,-6 3-3,0 6 2,-5 2-4,-5 3 1,-2 0-1,0-1 1,-9 1 1,-3-3 0,0-2 2,-4-7 0,3-4 2,2-7 1,-1-4 2,5-6 3,3-3-2,-6-1 0,1-1-2,2-3-2,-6-6 1,7 3-1,4 1-1,1 4 0,1-5-1,0 2 1,0-1-1,0-5 0,0 8-1,3-1 1,6 1-1,2 3-1,5 0 2,6 7-1,-4 5 1,-4 5-1,3 4 0,-6 3 0,1 2 1,-2 1-1,-1 3 2,-3 0-4,-2-1 4,-1-2-1,-3-8 2,0 1-2,0-1 2,-3-4 3,-6 3-3,-1-3 2,-3-3 1,-1-2 1,1-2-2,1 0 2,3-4-5,5-2-1,-2 1-2,6-3-9,-1 0-10,1 0-27,-1 0-52,1 0-110</inkml:trace>
  <inkml:trace contextRef="#ctx0" brushRef="#br0" timeOffset="-196175.39">22717 7800 141,'0'0'22,"0"0"-4,0 0-5,-98-7 0,75 18-2,0 6-4,3 6 0,2 3-2,1 4-5,5 1 1,3 0-2,4 1-1,5 1 2,1-3 0,12-1 4,7-1-1,2-1 3,7 0 1,2-1 2,3-1-1,2 1 0,-1 1-1,-2 1-2,-5-3-2,-5 2-1,-7 2 0,-7-2 0,-9 5 0,-11 0 3,-16 0-3,-11 0-2,-11-1-1,-6-6-2,0-2 2,2-6 2,4-8 5,9-4 3,12-5 0,6-7-1,9-6-4,5-7-3,6-4-2,2-5 0,8-6 0,7-3-1,8-2 2,4-2 0,5 1 2,3-1-1,3 1 0,1 0 0,3 2-2,0-2 2,2 5 1,0 0 3,-3 2 3,-1 0 4,-7 3-1,-4 6 4,-8 2 0,-4 2-1,-8 7-1,-4 5-5,-5 0-11,0 3-7,-13-1-8,-8 0-8,-7 7-10,-11 11-32,-6 7-56</inkml:trace>
  <inkml:trace contextRef="#ctx0" brushRef="#br0" timeOffset="-194484.29">16860 10982 126,'0'0'34,"0"0"-6,0 0-4,-44-79-5,31 64-6,-5 1-3,-1 5-4,-4 3-1,-1 6-4,-2 0 0,-2 6-1,4 7 0,-2 5 0,1 4 0,2 3 1,4 4-2,0 0 2,1 2 0,2 2-1,0 1 3,1-1 0,1 3 1,1-3-1,1 2 2,1-2-3,1 2 1,1 0 0,0 2 0,4 3 1,-2 2 1,3 2 0,1 4-1,-2-3 1,1 2-2,-1-1 3,1-4-2,-1 1 0,-1-4 1,2 0 7,0 1-4,4-2-3,0 0 1,0-2-8,6 2 2,-1 1-1,1 4 0,1 3-2,1-1 2,0 1 0,-4-2 2,1-2 0,-5-3 3,0-3 0,-1 1 1,-10-2 2,-3 0-3,-2 1 1,-4-2-2,-5 1-3,1-2 1,-5 2-1,-1 0 2,-4 1 0,-2-4-1,-3 2-2,0-3-1,-4 1-1,1-3 1,-2-1 1,1-6 1,-4-2 0,3-6 1,-3-3 2,3-4 1,-2-4 3,4-3-3,2 0 1,2-3 0,6-6-1,3 0 0,8-2 1,3-2-5,8 3-4,2-2-1,8-5-3,0 3 0,8-6 1,5 3 0,8 2 4,4 1-4,4 4 1,3 2 3,1 2 1,3 3-2,2 1 3,2 2-1,1 0 1,1 2-1,2 5 2,1 3 0,4 0 0,3 4 0,2 2 2,4 3-4,0 3 1,-1 4 1,1-1-1,-1 3 2,-5 1-3,-3 1 3,-5 3 0,-4-1-1,-4 1 3,-5-2-5,-1 1 4,-4 0-2,-2 0 1,-1 2 1,-4-1-1,0 0 1,-5 4 0,1 0 0,-5 2-1,-3 1 2,0 4 0,-4 2-1,-3 1-1,0 3-1,-4 3 2,-6 3 0,-3 6 0,-3 2-2,-2 2-2,0 0 4,-1 2-4,3 1 2,-1-2-2,5 0 2,-2-1 4,8-1-3,0 1 2,3-1-1,2 1-2,1 0 2,0 3-2,0 4-2,0 3 4,0 2 0,0-1 5,0-1 1,-4-3 0,-1-1-6,-1 1-2,-1-1 1,1 0-3,0-2 1,1-1 1,-1-4 0,2-3-2,1-1-1,1-3 1,1-1 1,1 0-3,0-4 3,1 0-1,7-2 0,0-2 1,2-1 0,2-2 1,2-2-2,2-1 2,4-4-1,2-1-1,2-6 0,2 0-1,4-3 2,3-7-1,1-2 1,0-5-3,5-6 2,0-3-1,4-6 3,2 0-1,0-8 2,3-7-1,-1-5 0,-3-4 1,0-3 0,-4-7 1,-3-2-1,-3-3 1,-4-4-2,-3 1 0,-2-2 2,-2 1-4,-2 2-2,-3-2 0,-1 4-6,-5 1-2,-2 3-12,-3 2-25,-4 3-31,-3 1-75</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5:28:29.624"/>
    </inkml:context>
    <inkml:brush xml:id="br0">
      <inkml:brushProperty name="width" value="0.05292" units="cm"/>
      <inkml:brushProperty name="height" value="0.05292" units="cm"/>
      <inkml:brushProperty name="color" value="#FF0000"/>
    </inkml:brush>
  </inkml:definitions>
  <inkml:trace contextRef="#ctx0" brushRef="#br0">5612 10865 57,'0'0'-1,"0"0"-4,0 0 3,0 0 1,0 0 1,0 0 1,0 0 0,0 0-1,0 0 1,0 0 2,15 88 0,-15-62 3,-2 3 1,-3 1 1,-4 4-1,0 1-4,1 6 6,-2 5 0,-2 4 3,-1 4 3,-4 3-4,2 6-1,-2-1-4,0 5-1,2-2-2,-2-1 3,1 2 4,-1-7 1,0 0-1,3-3-3,1-1-4,2-4 2,2 0 1,2 1-1,1-1-1,0 1-1,-1-1-1,0 1 0,4-3 2,-2 4-2,2-3 2,0 0-1,2 0 0,1 1-1,0 1-1,0 0-1,0 1 0,0-2 1,1 0 1,1-2-1,-1-1 0,2-1 0,-1-4 3,-1 2-3,1-3 2,-1 0 0,-1 0-3,2-1 2,-2-2-2,0 1 0,0 0 1,0 3 2,0-1-2,0 4 1,0-1-1,3-1 3,-2 2-3,0-1 1,2 2 1,-1 2-3,3-1 3,-2-2-1,2 0 0,-4-3 0,2 2-1,0-3 0,0 2 0,0 0 2,0 0-2,0 2 0,1-1 0,-1 1 2,-2-1 1,1 2 0,0-1-1,0 4 1,1-2-2,0 2 5,0-2 0,1 0-1,2-3-3,-2 0-4,2-2 0,-2 1 1,2-2-1,-1 0 0,3-2 1,-2-1 0,-2-1 2,2-2 1,-2 1 1,1-1-2,-1-3-1,-1 1-1,-3-2 0,1 0 0,-1-2 0,0 0 1,0-1-1,0 0-1,0 0 1,0 0 0,0 3 0,0-3 0,0 0 0,0 0-1,0 0 1,0-1 0,2 0 0,-1 1 2,2 0-2,0 2-1,0 0 1,0 0-1,0-3 1,0 1 1,2-1 0,-2-3-1,0 3-1,0-3 1,0 2-1,-1-1 1,2 1 0,-1-2 0,1-1-1,1 2 0,-1 0 1,3-1 0,-1 4 0,-1-3-1,2 2 1,-2 1 0,2-1 0,0 4-3,1-1 6,2 0-3,-3 1-3,0-1 3,1-2 0,1 0 0,2 0-1,1 0-1,0-4 0,0 0 2,2 0-2,-4-3 2,3 2 2,-1-4-5,-1-1 2,2 0 0,-1-2-1,1 0 2,-1 1 0,-1-1-2,4-1 4,-4 1-4,2-2 4,0 1-4,-1-1 1,1 0 1,0 2 0,1-3 0,2 1 0,1 1 0,1 0-1,1-1 3,-2 0 0,3-2-2,-2-1 1,-1-1-2,2 2 6,-1-1-5,0 0 4,1-2-4,-2 2 1,2-5 0,1 0 4,-1 1-4,1-3 1,2 2-3,-2-1 1,3-2 0,3 1 5,3-2-2,3 0-1,0-1 0,3-1-6,1-1 5,2 0 3,3 1-3,1-1 0,4 0-1,2 0 2,1 0 2,1 2 0,0-2 1,0 0-4,1 0 1,-2 0 2,0 0 0,2 0 1,-3-2-1,2-2 1,2-2-3,1 0-1,3 0 2,2-1-3,1 3 2,2 0 1,2-1-2,2 2-1,2-2 1,2 3-1,-1-5 3,2 0-10,0-1 7,-4 1-8,1 0 8,-1 2-1,-3 2 1,1-1-1,-3 1 1,2-2 0,-2 0 0,0-2-1,-1 0 1,4 0 0,1-3 1,-2 0-1,5 3 0,2-1 1,3 0 0,4 1 0,3-2-2,-2 2 2,3-1-2,1 1 0,-4-1 1,0 2 1,-1-1-1,-2 0 1,-2 0-1,-4-1 0,0 3 0,-1-2 0,-1-2 0,-1 1 0,3-2-2,1 1 3,2-1-3,5 1 3,-3 1-2,4 0 0,-4-1 1,-2-2 0,-1 2 0,-3-1 1,-2-1 0,-4 0-2,-3 4 1,-5 1 1,-1-1-1,-1 2 3,-1-2 2,1 4-3,2-2-1,0 0 0,4 1 2,3 1-3,1 1 1,2 0-2,2-1-2,1 1 3,-2-3-1,-1 0 2,-5 0-1,1 3 1,-4-3-1,-6 2 0,-2-1 2,-3 1-2,-3 1 1,-1-1 1,-2 3 0,2-2 4,2 0-2,2 1 1,4-1-1,5 1-2,-1-3-2,4 4 1,2-3-2,0 1 1,1 0-2,-3 1 2,-1-1-1,1-1 1,-6 1 1,-4-3-1,-2 0 0,-4 1 0,-1-1 0,-4-1 3,2 0-1,-1 0-1,0-2-1,-1-1-1,1-1 1,5-3 0,2 1 0,3-2-3,6-6-1,2 1 1,5-5 0,0-3 2,-1-4 0,-1-1-1,-4-1 1,-4-1 0,-6 0 2,-6-1 1,-6-1 0,-5-2 3,-5-3 1,-4-2-2,-1-2-1,-4-3 0,3-1 1,-3-3-2,1-2-2,1-4-1,-2-6 1,3-5-1,1-3 0,-1-3 3,5-6 0,-2 5-1,-1-2 0,-1 4 1,-2 0-5,-4 1 0,1-2 1,-5 0-2,0 0 4,-4-1 2,0 1 0,-2-1 0,-1-2-1,2-2-2,-2-5 1,1-6-4,0-2 3,2 0 0,2 0 0,0 0 0,3 0 0,-1 1-4,-2 1 4,0-1-1,-2 2 0,-1 3 2,-2 3-2,0 1-1,0 3 2,-8-2-1,-1 2 0,-2-2 3,-1 2-2,-1 3 2,-2 2 0,0 1 0,-2 2-1,2-1 0,0 1 0,3-3-1,0-1 1,5 2 0,1 0 0,2 1 0,1 1-3,1 3-3,-3-1 2,5 1-2,-5 1 4,3 1 2,-4 2-2,0 2 4,0 3-2,-2 1 1,0 2 0,-1 2 0,1 0-2,1 3-1,-1 1 2,0 4-5,-1 0 4,2 1 0,1 0 0,-1 3 1,5 2-2,1-1 0,1 5 1,0 1 0,0 2 1,-3 3 0,-1 2 0,1 0 0,-4 2 1,2 2 0,-4 2-1,0 0-3,0 5 1,-3-3-4,-2 5 4,-1 2-2,-2-1 1,-1 3 2,-4 2-1,0-1 0,-3 3 1,-2-2 0,-2 1-1,-3 0 3,-1 0-1,-2 1 0,-3 1 1,-2 1-2,-1 1 1,-3 1 1,-4 2-2,-4 1 1,-4 1-1,-1 0-1,-4 0 0,-2 5 1,0-1-1,-5 3 1,2 2 0,-3 2 1,-5 1 0,0 2 0,-5-1-1,-2 2-1,-3 2 1,-1 0 4,1 2-5,0-5 2,0-1 0,0-6 0,2 0 0,1-5 0,-2 0 0,0-1-1,2-1 1,-6 0-2,2 0 1,-4 0 1,-2 0-1,-1-1 1,-1-1-1,1 2-1,-1 0 1,2 0 1,0 0 0,0 3 3,1 0-3,1 0 0,-1 1 0,2-1-3,1 1 3,1-1 0,-3-1 0,4-2 1,-3 0-1,-1 0 0,3-2 2,-1-4-2,-1 0 1,-1 0-5,2 0 4,-3 1-3,-1 2 3,1 0 1,3 3-1,-1 0-1,-1 0 1,2 3 2,-3 2-3,1 1 3,0 0-2,4 2 0,0-1 0,5-1 1,-1 0-2,3 0 1,-1-1-1,5-1 1,0-1 2,3 0-2,1-1 0,3-2 0,1 0-1,-1 0 2,0 0-1,-3 0 3,0 0-3,-1 0 1,1 0 0,0 0-2,3 0 1,5 0 1,3 0-1,3 0 0,2 3 0,2-1-1,2 2 2,1 0-1,2 3-1,0-2 1,0 2 0,0 1 0,0-2 0,1 1 0,1-1 0,-1 1 1,2-2-1,1 0 0,0-1 0,-2 1-1,3 1 1,1-2 1,1 3-1,6-1-1,2-2 1,3 1-2,3 1 2,1-2 0,6 3 0,4-3 1,1 0-1,-1 3 0,1-1 0,-1 1-1,2 0 1,-1-2 0,5 0 1,-6 0-1,7 1 0,-1 0 0,0-3-1,0 4 1,-1-1 0,3 1 1,-3 2-2,1-2 1,-1 3 0,0 0 0,-1 1 0,-3 2 2,-1 2-2,-2-3 1,-1 1-1,-1-1 0,-1 0 0,1-4 1,-3 4-1,-1-4 0,-4 1 0,1 2-1,-3 2 0,0-1 0,0 0 1,-1-2-1,1 3 1,0-3-3,7 2 2,-1-2 0,3 0-1,4 2-1,1 0-2,8-1-13,4 3-37,3 3-90</inkml:trace>
  <inkml:trace contextRef="#ctx0" brushRef="#br0" timeOffset="5505.31">6642 11229 0,'0'0'7,"0"0"2,0 0 1,0 0 2,0 0-1,0 0 3,0 0-1,0 0 0,0 0 3,10 0-3,-10 0-2,0 0-1,0-3-1,0 3-2,0 0-1,0 0-2,0-1-2,0 1-1,0 0-1,-2 0-1,2 0 0,0-2-3,0 2-1,0 0-1,0 0-1,0 0 0,0 0-2,0 0-5,0 0-3,3 2-10,5 9-14</inkml:trace>
  <inkml:trace contextRef="#ctx0" brushRef="#br0" timeOffset="12484.71">6130 12296 5,'0'0'7,"0"0"-1,0 0 1,0 0 1,0 0 0,78 48 1,-61-44 1,-1 1-1,5-4 3,-2 0 0,8-1 0,0 0 0,1 0-3,-1-1-2,2-2-1,0 0-2,1-2 0,-2 2 0,4 0 0,0 0-1,-1 0 0,3 0-1,0-2 2,1 3-1,0-2 1,1 0-2,-4-1 2,1 2-2,-3 0-1,-1 0 3,0 0-2,0-2 2,0 3 1,1-1-2,0-2 1,1 0-3,-5 2 1,3 1-2,-1-2 1,-1 1 1,2-1 0,0-1 0,3 2 2,-1-2-1,4 1 1,1-1-1,2 2 0,-1-4-1,1 2-1,2 0 1,-2 3-2,2-1-2,0-1 2,1 3-1,-2-1 1,-1 1 1,1 0-1,-3-2-1,0 3 2,2-3-1,2 1 2,2 0 1,0-3-1,5 3 2,-1-3-2,2-1-1,1 2 2,0-3 0,1 2 0,2-1-2,-2 1 1,-1 0-3,-4 2 2,-1-1-1,-1 2 1,0 1 1,-5-3-1,2 3-2,-1 0 3,0-1-1,-3 1 1,1-2 3,3 0-1,3 1-2,1-1 0,2-1 0,0 1 0,0-1-1,-1 1 0,1 0-1,-4 0 1,2 1-1,-5-2 0,0 3 0,-4-1 0,0 2-1,-3 0 2,-1 0-1,-1 0 2,2 0-1,0 0 0,1 0 1,0 0 1,0-2 0,2-1 1,0 1-2,3 0 1,2-1 0,-1 1-1,3-1-1,-2-1 0,-1 1 1,-1 0-1,-2 1 0,-4 1 1,-2 0 1,-1-2-2,-3 0 0,0 2 1,2 0-1,1-1 2,1 1-2,0-1-1,4 0 2,0 0-1,2-1 1,2 1-2,0-1 1,0 1-1,5 1 0,-3 1 0,-2 0 0,2 0-1,-4 0 1,-1 0 0,-3 0 0,-2 0 0,1 0 0,-4 0 1,3 0 0,-2 0-1,1 0 1,-2 0 0,3 0-1,1 0 0,1 0 1,4 0-1,2 0 0,3 0 0,1 0-1,3 0 0,-2 0 1,0 0-1,-2-1 0,-3 1 1,-3 0 0,-2-3 0,-1 3 0,-3 0 0,1 0 0,-4 0 0,0-3 0,0 3 0,-4-1 1,5 0-1,1-1 0,1 1 0,3-1 0,1 0-1,2 0 0,0 2 1,0-3 0,-2 3-2,2-2 4,-3 2-2,0-1-2,-3-1 4,-2 0-2,-1 1 1,-1 1-2,-2-1 1,3 1-2,-3 0 1,2 0 1,-2 0 0,2-2 0,0 2 0,4-1-1,0-1 1,2 2 0,0-1 0,3-1 0,-1 1 0,1-1 0,1 0-1,0 1 1,-2-2 0,0 2 0,-1-2 1,-3 1-1,0 0 0,-1 1 0,-3-2-1,1 1 1,0 1-1,1-1 0,0 1 1,1-2 0,-1 1-2,1 1 2,-1-3 0,0 3 0,1-2 0,-1 0 2,-3 0-1,-1 0 0,-6 0 0,0 1 1,1-1 0,-7 1-2,8-1 0,-1 1 0,-7 0 0,6-3 0,1 3 0,-7 1-2,8-3 2,-4 1 2,-3 1-1,6-1 0,-2-1-2,0 1 1,0 0 1,2 1 1,0-3 2,2 1-3,7 0-1,-3 0 1,0 0-2,1 1 2,-1 0 0,-1 1-1,-2 2 0,2-2-1,-8-1-1,3 3 0,2 0 1,-2 0 1,8-2 1,-3 0 1,0 1-1,1-1 2,1 1 0,4 0-1,0-2-1,1 0-1,2 1 1,-1-3-3,-1 1 2,-1-2-4,-3 2 3,-6 2-2,-2 0-2,-6 2-4,-6 0-10,2 0-19,-8 0-47,0 0-69</inkml:trace>
  <inkml:trace contextRef="#ctx0" brushRef="#br0" timeOffset="13848.79">6147 12363 12,'0'0'16,"84"-8"-3,-37 4-3,2-1 1,-1-1 0,4 2-4,-3-3-1,0 1-1,4 0-5,-1 2 2,2 1 0,-2 0 2,-1 0-2,2 0 1,0 0 0,1-2 2,4 3 1,4-3 1,2-2 0,4 0 2,4-1-1,2-5-1,4 2 2,-1-1-5,0 0 2,1 1-2,-4 0-1,0 1-1,-6 1 1,0-1-1,-3 2-1,0-2 1,0 3-1,1-1 0,-1 1 0,3-1 2,0 1-1,3 0-1,-1 4 3,1-3-4,1 4 0,-3 0 1,-1 0-1,-3 2 1,-1-1 0,-5 1 2,-3-2-2,-4 2 0,-5-5-1,-1 5 1,-4-4 3,1 0 0,-2 0 1,2 0-1,0-1-1,1 1 0,2 0-1,2-3 1,4 2 1,3 0-2,4 0 2,0 1-3,2 1 0,1-1 0,0 3-2,1-1 1,-7 1 0,2-1 1,-6 0 2,-3 2-2,0-5-1,-2 5 0,-3-3-2,0-1 2,-1 2 1,0-1 0,5 0 1,1 0-2,6-1-1,3 1 1,1 1-1,2 0 0,-2 1 1,0 1-1,-4-2-2,-4 2 2,-3-2 1,-5 2 0,-3-1 2,-3-1-2,-4-1 2,-1 2-1,-3-2 0,3 0 1,2-2 2,4 2-2,4 0 0,2-1 1,6 1-2,5-1-1,4 1 0,3 0 0,0 2-1,2 0 1,-4-1 0,0 1 1,-4-1-1,-3 0 1,-4-1-2,-3-1 2,-1 1 0,-3-2 1,-1 0 0,1 1-1,1 0 0,0-2 3,-1 1-3,1 0 1,-1 0-1,2 2 1,-2 1-1,-2-2-1,-1 3 0,-3-1 1,-7 2 1,-9-2 2,-1-1 3,-7 3-4,0-4 4,0 1-1,-8 2-1,2 1-1,1-1-1,-2-2-2,8 0 0,4 1-2,-1-1 3,1-2-2,0 4 3,2-2-2,2 0-1,5 3 1,-4-2-1,-7 0 1,2 1-1,-6 0 0,3-1 0,-1 1-1,-7 1 0,6-2 0,-6 2-3,0 0-2,0 0-8,-6 0-23,0-1-61</inkml:trace>
  <inkml:trace contextRef="#ctx0" brushRef="#br0" timeOffset="15637.89">5999 13841 7,'0'0'5,"0"0"0,0 0 1,0 0 4,0 0-2,0 0 0,0 0 2,0 0-1,0 0 1,-3-11 1,3 10-1,0 1-2,-2-2 1,2 2-3,0-2 0,0 2 2,0 0-2,0 0 1,0 0 0,0 0-3,0-3 2,0 3-2,0 0 2,0 0 0,0-1-1,0 1 0,0 0 1,0 0-1,0 0 3,0 0 0,0 0-1,0 0 0,0 0 1,0 0 0,6 0 2,7-1 2,4 1-3,6-2 0,0 1 0,-1-1-4,4 0 2,0 1-1,2-1-2,-1 0 0,2-1 0,1 3-2,1 0 2,4-2-2,0 2 2,1-2 1,2 2-2,-1-1 0,0-1-1,2 0 1,4 2-2,3 0 1,3-3-1,0 1 3,1-1-1,2-2 2,-2 1-2,0-1-2,-1 2 1,-1-2-2,-2 3 2,1-3-1,-1 3-1,-1-1 1,2 0 0,2 0-1,-2 0 0,2 0 0,-4 2 1,5-3 3,-2 3-1,1-2 2,3 0-4,-2 0 1,0-2-2,0 2-1,0 0 1,-1 1 0,0-2 4,-3 1-1,2 0-2,-6 0 0,4 0-1,-5 0-1,-1 0 1,0 1 0,0-1 0,2 0 2,2 2 1,1-2-2,3-2 1,-3 2-2,4 1 0,-3-3 1,2 2 0,1-1 2,2 1-3,1-1 1,0-1 0,-1 2-2,0 1 1,0-1-4,-3 1 1,1 0 1,0 2 1,-4-1 1,-3 1 2,3-2-2,-5 0 0,3 2 1,-1 0 0,1 0-2,1-3 2,0 3 0,5 0-1,-3 0 2,3 0 0,-1 0-2,0-2-2,-1 0 2,-2 1 0,1-1 2,-2 0-1,2-1-1,-2 1 0,1-3-1,-1 0 1,2 3-2,-1-1 2,3-1 0,0 3-3,2 1 0,2 0 2,-3 0-1,3-2 6,-1 2-2,-2-1-2,0-1 0,-4 0 0,1 1-1,-4 0 2,0 0-1,-3-1 0,0-1 1,-2 1-1,0-2 0,-1 1 1,-2-2-1,3 2 1,-1-2-1,6 1 2,1-1-2,4 2 1,2-1 0,1 2-1,2-1 1,-1 0-1,1 2-1,0-4 0,0 2 0,0 1 1,-1-2 0,-3 1 0,-1-2 0,-1 2 0,-2-1 0,-2-1 0,4 0 1,-4 2 1,3-4-1,-3 2 0,4 0 0,-1-2-1,1 2 0,0-2 0,2 0-1,-3 0 1,1 2-1,-2-2 1,-3 2 0,0-2-1,-3 1 1,-2 2-1,-1 1 1,0-2 1,-1 0 0,0 1-1,3 0 1,0-3 0,5 3 1,1 0 0,5 0-1,2-1-1,1 3 0,1-1 0,3 0-1,-4 1 1,1 1 0,-3-1 0,-5 0 0,-2 1 1,-4-1 0,-4 0 2,-4-1 2,-1 1 2,-3-1 0,-3-2 2,-1 3-1,0-3 2,-9 2-2,4-1-1,-7 1-2,2 1-3,1-1-1,-3 1-1,3 0 0,-7-1-1,-1 3 0,0 0 2,-1 0-1,1-2 1,1 2-2,-6 0 1,0-2-1,0 2-5,2 0 0,-2 0-21,0 0-41,-16 0-93,-11 0-72</inkml:trace>
  <inkml:trace contextRef="#ctx0" brushRef="#br0" timeOffset="17550">5903 17282 68,'0'0'18,"0"0"3,0 0 0,0 0-1,79-24 0,-58 18-5,3-1 2,3 3 1,6 0-2,1-1-1,7-1-2,5-2-4,3 0 0,2 0-8,4-1 6,1 2-2,1 2 0,-1 0-2,2 0 1,-3 3-1,3-1 2,-1-2 2,0 1 0,3-1 1,0 2 1,1-1-1,-2-1-1,0 2-1,-1-6-1,1 4 3,2-3-2,-2 1 0,-2 2 0,-1 0-3,-1 1 1,-2 1-3,-1 0 0,-1 3 0,1 0-1,-3 0 0,-1 0 4,1-2-2,-1 2 3,2-1 0,-1-1-2,0-1 1,4 2 0,0-4 0,1 2-2,-1-2 1,4 1 1,-2 1-1,-2-1 0,-2 0 0,-2 1-3,-5 0 0,-1 1 0,-5-2 0,-1 1 2,0 3-1,-2-5 1,0 5 0,-1-2 2,3 1-2,-1-1 0,6 2 0,-4-2 1,2 2-2,3-3 0,-2 1 1,0-1-1,0 1 0,0 0-1,-1 1 0,-3-1 2,1 0-1,-2 1 2,2-1-1,-1 0 0,0-1 2,0-1 1,2-1-2,5 2-3,-1 3 1,2-2-2,-2 0 1,0 1 2,-3-3 0,-1-1 1,-3 2-3,3-1-1,-3-1-1,0 2 2,0-2 0,1 0 2,0-2-2,0 4 0,1-4 0,0 3 0,4-2 0,-3 1 0,1 1 0,1-1-2,-1-1 4,-1 2-2,3-2 1,-4-1-1,1 2 0,0-2 1,-2 3 0,1-4 0,0 2 1,-2 1-2,1-2 0,1 2 2,0-4-1,1 4-1,1-3 2,-1 1-2,2-2 2,-1 1-1,-1 1 1,2 2 1,0-2-2,0 2 0,1 0 0,-2 2 0,-1-4 3,1 3-1,-3-1-1,-1 2-2,-1-1 0,0 1-1,-1 0 1,3 0 1,-2 0-1,1 1-1,2 0-1,-2 1 0,2 1 2,1 0-1,1 0 1,0 0 0,1-1-2,0-1 1,1 1 2,0-1-1,0 1 0,-1-3 0,1 0 0,1-2 2,-2 1-1,1-1-1,-2 0 1,-2 2-1,-1 0-1,2 1 1,-2-1 0,4 1 0,-4 1 1,0 2-2,0-3 2,0 3-1,-1 0-1,-1 0 1,-1 0 0,0 0-1,0 0 1,1 0 1,-1-2-1,1-1 0,-2 1 1,2-3 0,-2 3 0,2-3-1,-1 0 1,4 0 0,-2 3 0,-1-3 0,1 2 0,0-1-1,-1 1 1,1 3-2,1-2 0,1 0 0,1 2 0,1 0 0,0-1 1,-3-1-1,-2 2 0,-3 0 0,-2 0-1,1 0 0,-2 0 1,-2 0 0,-1 0 0,0 0 0,-2 0 0,-8 0 2,3 0 0,1 0-2,1 0 0,4 0-1,2 0 1,-3 0 1,-1-2-1,1 1 0,-1-1 0,-6 1-3,0-3 2,1 4 0,-7-2 2,8 1 0,-7-1 0,2-1 0,-2 2 0,-2-2 1,3 3 0,-9-2 1,2 2-2,-6 0 1,0-1-1,0 1 1,1 0-1,1 0 3,-1 0-3,1 0 0,-1 0 1,1 0-1,0-2 2,0 2 0,-1 0 0,1 0 0,-2 0-1,1 0 3,-1 0-4,2 0 0,-2 0 0,1-2-1,-1 2-3,2 0-2,-2 0-13,1 0-38,-1-1-108,1-5-87</inkml:trace>
  <inkml:trace contextRef="#ctx0" brushRef="#br0" timeOffset="22434.28">13818 11318 19,'0'0'15,"0"0"1,0 0 2,0 0 1,0 0 0,0 0-3,0 0-5,0 0-2,0 0-3,-25-13-3,23 12 0,1 1-1,-1-3-2,2 3 0,-1 0 0,1 0 0,-2 0 0,2-3 0,-1 3 0,1 0 2,-3 0 2,3 0 0,-1 0 0,1-2-1,0 2-1,0-3-1,14-1 0,7-2 2,8-2-1,5 0-1,2 1-1,3-1 1,2-1-3,3 2 3,1 0 0,1 1 1,-2 0-1,1 0 2,-3 0 1,-1 1 2,-1-2 1,-5 1 0,-1-1-1,-4 2-2,-8 1-2,-6 1-3,-5-1-3,-6 3 2,-2 1-1,-3 0 1,0-2 3,0 2-1,0 0-1,0 0 0,0 0-4,-8 0 3,-3 3-4,-5 1 0,-1-4-2,-1 0-2,-6 0-1,-1-5-5,-2-2-5,-2 2-4,-1-3-3,-6 1 1,-1 0 7,-7 1 6,1-2 7,-4 3 9,5-3 1,0 0 4,3 1 5,6-1 2,5-1 4,5 1 3,7 4-1,6 1-4,2-2 0,3 5-4,0-3-3,3 2-1,2 1-4,-2-2-3,2 2-1,0 0 0,0 0 1,0 0 2,6 2 2,10 5-1,4 4 1,8-3 0,4 0 2,6 0 0,4-2 0,6 0 3,1-2-5,0-1 1,-2 1-1,-1-1-1,-5 2-2,-8 2-4,-7-1-2,-10 1 1,-3 0-3,-7-2 6,-6 7-3,0 1 4,0 3 2,-10 3-1,-4-1 2,-5-1-1,-2 0 2,-1-4 1,0 0 2,2-4 1,1-1 1,5-1-1,-1-2 0,0-1-5,4-1 1,-6 2-5,2 2-3,6-4-2,-5 4-8,9-3-4,2-1-3,1 3-8,7 2-32</inkml:trace>
  <inkml:trace contextRef="#ctx0" brushRef="#br0" timeOffset="23185.32">13677 12780 35,'0'0'4,"0"0"0,0 0 1,0 0 0,0 0 1,0 0 2,0 0 0,0 0 1,0 0-2,0 0-1,91 2 1,-61-2 0,5 0 1,7 0 1,0 0-1,4-5 1,5 0 1,0-2-2,3 1 0,-4 0-2,0-1-1,-5 0-3,-3 1-2,-5-1-1,-5 5-1,-10-1-2,-10 1 2,-7 2-2,-5 0 2,0 0 0,0-2 2,2 2 0,-2 0 0,0-1 0,0-1-1,-7-3 0,-11 2 1,-6-5 0,-1 2 1,-2-2 1,-2 1 0,3-2 2,1 1 1,2-1 2,6 3 0,3 1 1,5 2 0,4 3-2,1-3-2,4 3-5,-2-1-5,2 1 0,0 0 1,0-1 3,3 1 2,13-2 1,4 2-1,11 0 1,2 0-1,3 0 0,0 2 0,2 0 0,-2 3 0,-1 0-1,-6 1 0,-6 1-3,-3 1 1,-7-1-1,-6 3 2,-4 3 0,-3 1 4,-4 3 0,-8 3-1,-5-4 3,-4-1-2,-2 0 4,-1 0 2,-4 1-1,3-3 2,-3-1-2,3-1-4,1-1 0,1 1-3,3 2-5,3-1-4,0 3-7,6 4-8,-5 0-17,9 3-41</inkml:trace>
  <inkml:trace contextRef="#ctx0" brushRef="#br0" timeOffset="24324.39">13901 15787 63,'0'0'30,"0"0"-1,0 0-3,0 0-9,0 0-3,0 0-3,0 0 1,0 0 5,0 0 1,-26-12-7,26 10-4,-3 2-5,3 0-2,-1 0 3,1-3 5,0 3 4,11 0 2,8 0 0,10-2-2,4 0-2,6 1-3,6-1 1,4 0 0,3-1-2,3-1-2,0 1-4,2 1-4,-5 1-3,-3 1-2,-5 0-1,-7 0-2,-4 1 1,-6 3 1,-8-3 1,-9 1-1,1 0 3,-7-2 1,1 0 3,1 3 3,-6-3 2,0 0 2,0 0-1,2 0-2,-2 1-2,0-1-4,0 0-2,0 0-4,-6 0-6,-5 0-2,-7-4-3,1 0-2,-1 1 3,0 1 5,-1-1 3,-1 2 8,2-3 4,1 1 2,-2 1 3,7-1 2,-5-1 2,7 0 3,-1 1 0,2 0 1,4 1-1,-3-3-1,3 5-1,1-3-2,1 1-1,3 2-2,-1-2-2,1 2-1,0 0-1,0-1 0,0-1 3,4 0-1,9-1 1,3-1-3,-5 4-2,8-1 2,2 1 0,0 0 3,8 0 0,-1 1 1,1 4-1,3-1-1,3 3-4,2-1 2,0-1 0,1 2 0,1-1 0,-4 2-1,-4-3-2,-2 0-1,-11 0-1,-1 0 2,-7-3 2,-5 0-2,0 1 3,-5-3 0,0 0 4,0 0 2,2 2 2,-2-2-1,0 7 1,-2 3-4,-9 2-2,-4 2-1,-2-1-1,-3-3 2,-1 2-1,0 1 0,-1-2 0,0 3 0,-2-1-3,1 3 1,-1-1 0,3 0-2,1-1 3,-1 1 0,4-3 0,6-3 0,0 0-1,5-2 0,2-5 1,-5 3 0,7-2 1,-1-1 0,0 1 3,3-3-3,-2 0 0,2 0-2,-1 1-4,-1-1-5,2 0-53,0 0-118</inkml:trace>
  <inkml:trace contextRef="#ctx0" brushRef="#br0" timeOffset="28392.62">5813 11896 37,'0'0'12,"0"0"1,0 0-1,0 0-1,0 0-1,0 0-1,0 0-3,0 0-2,0 0-5,-21-24-1,21 24-1,0-3 2,0 3 1,3 0 3,10 0-2,1 7-1,7 2 1,0 2 0,-2-1 0,5 0 4,2-1-2,5-1-1,5 0 0,3-1 1,6 0-2,0-1 1,5-2 1,4 1-2,0 0 1,7-2 1,1 1-2,4 2 0,2 0-1,1 2-1,3 0 2,2 1-1,2 2 1,3 0 0,2-1 2,-1 0-2,0-3 1,4-2 3,0-2 1,2-1 1,2-2 1,0 0 1,1-3-1,1-4-1,1 2 3,-1-3-3,-1 0 0,1 0 0,-2 1-1,2 0 0,-1-1 1,2-1 0,0-1-1,3 2-1,0-2 0,3 0 0,3 1 0,3-1-2,2 2 1,2 0-2,3 2 0,-3 0 0,1 1-2,-2 3 0,-1 2 0,-3 0-2,-2 0 4,-3 0-2,-5 0 1,2 0 3,-2 0 0,2 0 2,3 0 3,6-5 0,5 0 1,7 0-1,6-2-3,6 2-2,0 3-3,2 0-2,-1 1 0,-3 1 0,-4 0 1,-8 0 0,-6 1 1,-7-1-1,-9 0 1,-3 0 3,-5 0-1,-4 0 5,1-3 0,-2-4 1,6-1 3,2-1-3,7-3-5,6 1 2,6-1-7,2 1 0,4 0-2,0 4 0,0 1-1,-2 0-1,-4 3 0,-9-2 2,-6 0 2,-12 0-1,-8-2 4,-6 0 0,-9-1 3,-1-4 2,-2 0-3,1-3 2,2-2-3,6-2-3,5-4 1,2-2-2,2 1 1,3-2-2,-3 0 0,-1 0-1,-2-1 2,-5 2 1,-3 0 1,-5 1 2,-7 0 0,-5-1-1,-5-2 3,-5 1-2,-5 1 2,-4-3-2,-4 1-1,-5-2 1,-2 0-5,-2 1 2,-3-1-2,-1 4 2,-2-2 0,-1 2 0,0-2 0,-3 1-1,0-1 0,-7 0 0,-2 0 1,-3 1-1,-6-1 0,-4-1-2,-5 1 3,-5 1-1,-4 1 1,-6 0 0,-7 1 0,-6 1-1,-6 1-1,-3 3 2,-5 1 0,-2-1-2,-3 2 2,1-2 0,-4 1 0,-1 0 0,-3 1-4,-3-3 3,-2 4-4,0-1 4,-5 4 2,-4-1-1,-2 3 0,-6 0 0,-4 1-1,-1-1 0,-5 2 2,-3 0-1,3 1 0,-2 1 0,1-2 1,1 2 1,3-1-1,2 2 0,1 1-1,4 0 0,0 2 0,1 1 0,0-1 0,0-2 0,-1 1-1,-3 1 1,-5-1 0,-4-1 0,-7 1-1,-5 0-1,-3 0 1,-6 1 0,0 1 0,-1 2 1,7 0 1,4 0 0,8 0 2,11 0-3,5 0 0,7 0-2,5 4 1,5 4 1,1 1 0,0-1-1,-4 1 0,-3-4 0,-6 2 0,-1-1 1,-5-2 0,-3 1 0,-4 0-1,-2 0 0,-4 3-2,3 2 3,0 1-1,8 1 1,2 0 0,9-1 0,5 1-1,5-1 1,8 3 0,1-2-1,7-2 1,0 2 0,3-2 1,-5 0-1,0-1 3,-4 1-3,-4-2 4,-4 2-4,-1-1 0,-2 1-1,-1 1 1,-4 3 1,2 1-2,-2 0 1,2 0-1,5 0-1,5 1 2,9-2 0,8 1 0,5-2-1,5-1 0,6 0 1,-1 2-1,1 0 1,-2 4-1,-5 1 0,-1 5 0,-4 5-1,-3 3 0,1-2 1,0 4 0,3-1 1,0 0-2,3-4 0,1-1 1,1-2 0,2-3 1,2 2 0,3-2 6,-1 2-6,5 2 2,-1 0 0,4 0 0,2 1-1,5-2-1,1 2-1,4 0-1,6 1 1,2-3 0,4 3 0,2 1 0,5 2 1,3-1-2,3 3 4,0-3-4,0 0 2,6 1 2,2-3-2,5-2 0,2-2 1,4 0-2,2-4 1,1 2 2,4-2-1,2-1 2,-1 2-3,3-3-2,0-1 1,0 0 1,-3-2-1,-1 0 0,-2-2 1,0 1 0,-4-2 0,3 1-1,-4 0 1,1-1 0,-1 1 0,0 0 0,1 1 0,0-2 0,-2 2 0,0-1 0,0-1 0,1-1 0,1-2 1,-2 0-1,6-1 3,2-1-1,4-1 0,6-2 0,7-5 0,7 0 1,6 0 0,3-5-3,2-2 0,0-1-1,0 2 0,-1 1 1,0-1 0,-1 1 0,-2 1 0,0-1 0,-2 2 0,0 1 0,-2 1 0,-2 1 0,-1 0 1,0 0-1,-1 3 0,-3 2-1,0-1 1,-2-1-2,-2 2 2,1-4 0,-2 1 1,5-2-1,-1 0 0,2 0-1,0-2 1,0-1-2,-2 0 1,0 0-1,-1 2-1,-3-1-1,-2 2-2,-3 0 0,-1 0-5,-3 2-5,0 2-13,-5 1-30,4 1-42</inkml:trace>
  <inkml:trace contextRef="#ctx0" brushRef="#br0" timeOffset="30884.76">14034 11880 49,'0'0'11,"0"0"3,0 0 4,0 0 0,0 0 0,0 0-4,0 0-2,0 0-3,-49-79-1,37 72 1,-3 1-2,-6-2 1,-2 4 0,-3-1 0,-4 3-3,-2 1 3,-6 1-1,-6 0 0,-1 0-1,-10 0-1,0 0 1,-6-1 0,-4-2 0,0 0 0,-3-2 0,-3-1-1,-1 2-2,-5-3-1,-4 2-2,-7 0 2,-6 1-4,-5 1 1,-6 3 0,-3 0 2,-4 0-1,-3 0 1,-5 0 1,1 0-1,-1 0 1,2 0 3,1 0 1,1 0 2,0-3-1,2-1-1,3-1-2,-2 3-1,0-1-3,-2 3-2,-4 0 1,-1 3 1,0 3 0,0 2-2,-1 0 2,1 1 0,1 0-1,5 0 1,0 1 1,2 0 1,5-1 1,0 1-1,6-3-1,3 2 0,4-2-1,0 0 1,0 2 1,0-1-5,-6 0 3,-1 3-2,-3 2-2,-3 1 3,-3 1-2,-1-1 2,1 3-1,1-1 2,5 1-2,3-2 3,7 2 0,2-2 1,3 0 0,5 2-2,1 0-2,3 2 2,3-2 0,2-3 0,3 2 2,-3 0 0,1 0-2,-2 1 1,-3 1-1,0 3 0,-1-2 2,-1 3-4,2-2 2,2 2 2,1 0-2,2-2 1,2 1 1,5-2 0,5-1 1,6 0-3,5-3-1,3 2 2,6-2-1,-2 2 0,3 0 2,-1 1-1,-5-1 1,3 2 1,-3-1-1,-1 3 2,1-1-2,-2 1 0,3 2-1,3 2 2,3-1-3,6 0 0,3 1 1,5 2 0,5 0 0,5 3-1,1 0 0,5 4 0,3 2-1,1 0 2,3 1-1,3 1 0,0 1 0,0-2 1,9 2 3,0 0-4,1-4 2,3 1-1,4-2-1,3-2 1,2-1 0,4-1 2,3 1-3,3-2 1,1 0 0,5 2-1,-1-2 1,5-2 0,0 0 2,3-3-1,3 2 0,1-6-1,-1 0-1,1-1 1,-1-3 1,2-1 0,2-1-2,0-1 1,2-1 0,-1-3 0,0 1 2,2-5-1,-1 2 1,2-1 2,4-2-1,3 0 3,4-1 2,4-1-3,4-2-1,7 0 0,5 0-5,1-5 3,7 1 1,0 0-2,3 0 0,0-3-1,2 2 1,-4 1-1,0-1 1,-2 2-2,-1 1 2,1 2-1,0-3 1,0 1 0,2-1-2,0-1 1,-1 1 2,2 1-3,3 0 2,4 1-5,3 1-1,3 0 2,0 0 1,-6 0 4,-2 0-1,-3 0 0,-5 0-1,-5 0-2,-3 0 2,-4 0-2,-2 3 1,-4-1 1,-1 1-1,-3-3 1,2 2 0,0-2 0,1 2 2,2-2-2,4 0 0,0 0 2,3 0-3,1 0 1,3 0-1,2 0-1,-2 0 1,-1-4 0,2 1-1,-4-1 2,-3 1-1,-3-2 0,-3 0 1,-7 0-1,-3 1 0,-5 1 1,-2-2 0,2 2 1,1 0 1,3-3 0,5 0-1,6-2-2,5 1 0,6-2-5,4-1 2,3 0 0,2 0-3,0-2 3,-2 0 1,-3 0 0,-5 0 2,-5-1 0,-5 1-1,-6 2 1,-5 0 0,-5 1-2,-3 1 2,-5 0 0,-1 1-1,-1-1 1,4 1 1,3-2-1,6-2 3,5-1-4,8-2-1,9-1-1,7-4-1,2 2-3,0-5 4,-3 2-3,2 0 3,-8-2-1,-5 2 0,-9 3 2,-7 0 2,-9 2 1,-9 1 3,-8 2 1,-5-1 1,-6 1 1,-1 0-1,-1 0-2,0-3-4,4-2 2,1-1-3,4-2 2,1-1-1,3-4 0,0 1 3,1-1-3,-2-1 2,-4-3-2,-2 2 0,-8-2 2,-4 1 0,-2 1 0,-8 1 2,-5 2-2,-1 0-1,-3-1 0,0 3 1,-6-1 0,-1 2 0,-2-1-1,-2 1 1,0 2-2,-1-3 0,-3-2 0,-1-1-2,0-1 4,-2-1-7,-2-1 5,0 1-3,-3 0 3,-1 0-1,-1-2 1,-3 4 0,-4-1-2,-3 2 2,-4 1-1,-5 0 1,-3 2 0,-5 1 0,-2 1 0,2 0 1,-3 4-2,0 2 2,1 0-1,1 4-1,0 2 2,1 1-1,2-2-1,0 2 2,1 0-1,4 0 1,-3 0 0,1 1-1,-1-2 1,-5 1-2,-3 0 1,-6-2 0,-2 1 0,-5 0 1,-1 2-1,-2-2 1,0 1 1,1-1-2,2 3 0,-2-1 0,3 5 0,-1 0 0,0 0 0,0 0 0,0 2 0,-1 3 0,1 0 0,3 2 0,1-1 0,-1-2 0,4 1 2,0-2-1,3 1 1,2-4-2,4 0 0,4 0-2,6 0-1,14 0-2,4 3-6,12-2-16,5 5-28,3 1-51,5 5-118</inkml:trace>
  <inkml:trace contextRef="#ctx0" brushRef="#br0" timeOffset="33064.89">14118 15049 22,'0'0'6,"0"0"7,0 0 6,0 0 5,0 0 0,0 0 1,0 0-3,-26-83-2,17 71-2,-1 1-2,-8-3 0,3 1-3,-7 1-4,-2 2-3,-6 0-4,-2 6 0,-8-1-2,-5 2 0,-4 1-2,-5 2 1,-6 0 2,-1 0 1,-4 0 0,-1 0 1,-3 0 0,1 0-1,0 0 0,-3 0-2,-1-3 0,-5-3 2,-4-1-4,-6 1 2,-4-1-1,-7-1-1,-4 1 0,-7 2 0,-5 0 1,-2 1 2,-5-2 3,3 1-3,1-1 6,3 0 1,1 0 7,6 0 2,4 1-1,4-1-4,6 2-4,5-1-2,0 2-2,4 1 0,-3 2-2,2 0-2,-3 0-1,0 0 0,-2 0 0,-5 2 1,0 3 1,-3 0 0,-1 0-1,0 1-2,2 2 2,3 1 0,4 0 1,4 1 0,5 0-1,4 2-1,2 0 1,4 1-1,2 4 1,-2 0 0,2 3-3,-5 1 1,-7 0-1,-4 4-1,-8-1 1,-4 0 0,-4 0 1,-3 0 2,-2-1-1,0 1 1,1-1 3,1 2 0,5-1 1,3-2-1,6 3-2,4-1 0,2-2-1,4 0 0,1 0 0,2-2 0,2 0 0,4 2 0,-1 0 0,3-3 0,-2 2 1,-3 2-2,0-2 0,-2 5 1,-1-1-3,-1 4 3,6 0-1,-1-1 1,4 1 0,2-1 0,5 1-1,0-2 0,3 2 3,1 2-2,2 1 1,5 1-2,-2 4-1,6-1 1,2 3 0,1-1-2,3 1 2,0 4-1,3-1 0,0 3 0,3-3 1,3-1 0,1-2 0,8-2 0,2-1 3,4 2-2,4 1 1,1-1 2,7-1-3,0 1 0,5-1 1,0-1-1,3-1-1,6 1 1,4 2 1,1 0-1,5 1-1,5 0 1,0-2-5,6-1 6,0-2-1,2-1 1,6-5 5,-1-2-4,4-2 3,3-1 0,5-3-1,4 0 1,2-1 10,4 0-10,2-4 13,5-1-10,2-3 1,2-2-1,6-3-1,2-3-2,2-1-2,4-1 1,2-1-4,3 2 2,-3-2-1,0 0-2,1 0 1,-2 0-2,-1 0 2,-1 0 1,2 0 0,-2 0 0,4-2 1,-2-4 0,5 0 5,2-1 0,4-4-8,2 0 6,6 1-1,0 0-2,5-2-1,-4 0 0,2 0-10,-1 2 10,-5-2-2,0 2 1,-5 1 0,-2-1-1,-3 2 3,-2-1-2,-2-1 2,1 3 1,2-2-2,2 2 2,5-1-1,5 2-1,3-2 0,2 3-1,3-2-1,5 2 0,-1-2 0,-2 2-1,-4 0 2,-6-2-2,-7 2 1,-5 0 1,-6-2 0,-7 2 2,-3 2 1,-3-4-1,-1 2 4,2-4 0,2 1-3,7 1 3,2-1-4,10-3 1,4 2-2,3 0-2,4-2-1,-2 2 1,-3 0-1,-4 1-1,-3 2 0,-9 1 0,-5 3 3,-7-1 0,-7-1 0,-5 1 0,-3 1 2,-1 0 1,2-1-1,2 0 0,3-1-1,6-3 0,5 2-1,3-3-1,1-1 1,4 1-1,2 1-3,-3-3 1,-2 1 1,-6 0-1,-3 1 3,-9 1 0,-5-1-1,-4 0 3,-8 1 0,-2-2 1,-1 0 2,-2-1-2,0 0 1,3 0-3,3-4-2,5 0 1,5-4 0,6-1-1,2-3-1,0-4 1,2-3-3,-3 0 3,1-3-5,-8 3 4,-2 0 1,-7 0 0,-5 1 1,-6 1 0,-5 2 1,-4 0-1,-7 0 0,-4 0 0,-3-2 3,-4-1-3,-1 1 0,0-2 2,-2 0-1,1 0 1,0-1-1,-1 2 0,1-2 0,-2 1 0,-1 3 0,2-1 0,-3 2-4,-1 0 5,0 1-4,0 0 2,-1 2 2,-5-2-2,-2 2 4,1 0-1,-3-1-2,2 4-1,-1-2 0,-1 3 1,1 0 0,-1-2 1,-1 1-1,-1 1 0,0-1 0,-2-1 1,-1-2-1,0 3 0,0-2-1,-4 0 0,-2-1 1,-2 2-1,-5-2 0,-6 3-1,-7 1 0,-4 1 0,-8 4-1,-4 1 1,-5-1 0,-5 4 0,-2 0 0,-5 1-4,0 1 1,-2-3-8,1 1-18,0-3-52,-1-1-103</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4:58:03.020"/>
    </inkml:context>
    <inkml:brush xml:id="br0">
      <inkml:brushProperty name="width" value="0.05292" units="cm"/>
      <inkml:brushProperty name="height" value="0.05292" units="cm"/>
      <inkml:brushProperty name="color" value="#FF0000"/>
    </inkml:brush>
  </inkml:definitions>
  <inkml:trace contextRef="#ctx0" brushRef="#br0">13862 10497 48,'0'0'15,"0"0"1,0 0 0,0 0 1,0 0-1,0 0-3,0 0-4,0 0-5,0 0-2,-28-9 0,27 9 1,1 0 2,0 0 0,0 0 1,0 0 0,1 0-2,6 0-1,4 0-1,5 2 1,0 5-2,3-1 4,-5-2-3,1 2 2,2-1 0,-2-1-1,10 2 3,-2-1-1,0-2 1,2 0-2,0-2 1,1 1 0,3 0-1,-2-1 2,1 1 0,0-1-1,0-1 0,-1 2-1,4-1 1,-2 1 1,2-2 0,1 0 1,3 0 0,1 0 0,6 0-1,1 0 1,5-2-3,3-1 0,4-1-1,1-1 0,2 2-1,-2-1 0,2 0-1,-4 0 0,-1 1 1,-1 0-1,-4-2 0,1 2-2,0 3 2,-3-5 0,3 5 0,1 0 0,0 0-1,4 0 3,-1 0-1,1 0 4,2 5-3,0-5-2,1 0 1,-2 0-2,-3 0 1,0 0 1,0 0-1,-2 0 1,-2 0 0,0 0-1,-3 0-1,1 0 1,-2 0-1,-1 0 1,2 0-1,1 0 0,0 0 1,3 0 0,-1-3 0,4 1-3,2-3 2,0-2-4,2 2 5,-1-2-1,-1 2 0,-2 0 0,-1 2 0,-2-1-1,-4 1 1,-3 1 1,-3 0-1,-3-1 1,2 1 0,-5 1-1,5-1 0,-1 2 1,1 0-1,4 0 0,0 0 1,4 0-1,2 0-1,4 0 0,2 0-1,3 3 2,-3-1 0,0 0 1,0-1-1,-5-1 0,-3 0 0,-5 0 0,4 0 1,-6-1-2,1-3 2,-4 3-1,2-3-1,-2 4 1,3-3 0,0 3 0,6-2 0,1 2 0,1 0-1,2 0 1,-3 0 0,2 0 1,-1 0-1,-4 0 2,1-2-2,-1 1 1,-4-1 0,-1 0 1,1-1-2,-3 1 2,2-1-2,1 1 0,3-1 0,0 1-2,4 0 0,2-1 2,4 3-1,1 0 0,0 0 0,3 0-4,-3 0 4,-1 0 0,-5 4 1,-1-1 2,-4 0-2,-2 0 2,-3-1-2,-3-2 0,-4 2 0,-2-2 2,-9 0-1,-1 0 0,-4 0-1,0 0-1,7 0 1,-2 0 0,1 0 0,1 0 0,-10 0-1,4 0 0,-1 0 0,-6 0-1,4-2 0,-6 2 1,0 0-6,0 0-4,-6 0-16,0 0-35,0 0-53</inkml:trace>
  <inkml:trace contextRef="#ctx0" brushRef="#br0" timeOffset="2204.12">3285 11865 45,'0'0'8,"0"0"-4,0 0 5,0 0-1,0 0 3,0 0-1,0 0 1,78-56-3,-48 47 2,4 1-1,3 1 2,1-1 2,1 2 0,1-1-1,5 0-1,0 1-2,-1 1 2,3-2-3,-1 2 0,1 0-2,2 2 0,3-1-1,2-1 1,2 0 1,1 1 0,3-3 4,-1-1 0,3-2-1,1-2 1,7 0 0,-2-3-1,1 3 0,3-2-2,-2 1 0,1 5-1,-1 0-2,-1 4 0,-1 2-2,-3 1 1,-2 1-2,3 0 3,0 0-3,0 0 0,2 0 3,3 0-3,4 0 3,1 0-3,3 0 0,2-4 1,2 1 1,3-1-1,1-2 2,3 1-5,-2 3 0,-2-1 0,-1 3-1,-3 0 0,-1 0 1,-4 0-1,-5 0-1,-3 0 2,-2 0-2,-3 3 2,0-1 1,3 0 0,-1-2 2,-2 0-2,2 0-1,0 0 0,-1 0 0,0 0 0,1 0 0,1 0 0,-2 1 0,1 3 0,0-2-1,2 1 1,-5 2-1,2 0 1,-2-1 0,0 0 1,-1 0 1,0-1-2,2-3 1,-2 0-2,3 0 2,0 0 0,-3-2-1,3-1 3,0-3-3,0 2 2,3-3-2,-1 3 1,2 0 0,-1 0-2,0 3 2,-3-1-1,0 0 1,-4-1-1,-2 3 0,-2 0 0,0 0-1,-3 0 1,1 3 0,-2-1 1,-2-2 1,4 0 2,0 0-1,1 0-2,1 0 0,3-5-1,1 3-1,5-3 1,-2 3 0,6-4 0,-1 4 0,2-1 0,-3-1 0,-3 2 0,-2-1 0,-2 3 0,-3-4 4,-1 3-3,0-2 2,-1-1 0,-1 0 0,0 1 0,0 0 0,0 0-3,0-1 0,-1 4 0,2-3-2,1 3 2,0 0 2,3 0-2,5 0 1,-2 0 1,3 3-2,-3 1 0,-1-1 0,-3 0-2,-5 0 4,2 1-2,-4-4 2,0 3 0,-2-3-1,-1 1 1,0-1 1,-2 1-2,0 1 0,2-2-1,0 1-1,1-1 2,1 1-2,1-1 1,3 3 0,1-3-1,0 0-1,1 0 2,0 0 0,2 3 0,-1-2 2,-2 0-1,0-1-2,-1 0 1,-1 0-2,1 0 2,-2 0 4,1 0-4,-2 0 0,3 0 0,0-1-2,-2 0 0,2-2 2,-3 3 0,-1 0-1,2 0 1,-2 0 0,-2 0 0,-1 0 0,-3 0 0,-3 0 1,1 0-1,-2 0-1,0 0 2,-2 0-2,1 0 2,-3 0-1,3 0 0,-2 3-1,1-3 1,2 0 0,-1 1 0,4-1-1,2 0 1,2 0 0,1 0 0,1 0-1,0 1 1,4 1-1,0 1 0,1 0 0,-4 1 0,-1-1 0,0-1 1,-3 1 1,2 1-1,-3 1 2,2-3-2,-4 1 0,-1 0-1,-1 0 2,2-2-1,0 2 0,5 0 1,-1-1-2,2 0 1,1-1 0,-2 1-1,2-1 1,-1 2-1,-2-2 0,0 1 1,1 0 0,-3-1-2,-2 1 2,-2 1 0,-2-2-1,-1 1 1,1 0-2,-3 0 2,-1 0 0,-1-1 0,-2-1 0,2 2 2,0-2-2,2 0 0,2 1 1,0-1-1,3 0 0,0 0-1,-2 0 1,2 0-2,-3 0 2,0 0 2,1 0-2,-3 0 0,0 0-2,0 0 2,-3 0 0,4 0 0,-4 0 2,1 0-2,0 0 0,0 0 0,3 0 0,-1 0 0,0-1 0,2-1 0,3 1-2,-1 1 2,5-2-1,0 2 1,2 0 0,0 0 0,-1 0 0,1 0-1,0 0 1,-3 0 0,0 0 1,-1 2-1,0-1 1,-4 1-1,-1-1 0,2-1 0,-2 2-1,0 0 1,2-2 1,3 0-1,1 0 2,0 0-2,-4 0 0,3 0 0,-3 0 0,-1 0 0,-1 0 0,-3 0 1,0 0-1,1-2 2,0 0-1,-1 1 0,0-1 0,-1 1 0,0-1 0,2 0-1,-4 2 1,1-1 0,-1 1 0,-1-1 2,-2-2-2,0 1 1,-1-1-1,-1-2 0,-2 2 1,-1 1 1,-1-3-1,-3 2 0,-4 1 0,-1-2 1,-8 2-1,-3 1-1,2 0-1,-7 1 0,3-4-3,1 3-5,0-1-14,1 2-72,-5-9-148</inkml:trace>
  <inkml:trace contextRef="#ctx0" brushRef="#br0" timeOffset="7076.4">7194 9394 11,'0'0'11,"0"0"2,0 0 0,0 0 1,0 0 2,0 0-1,0 0-1,0 0-2,0 0-3,-11-26-5,11 26-4,-2 0-3,-1 0 0,-1 4 3,-2 9 0,-1 8 2,3 4-1,1 2-1,0 7 1,3 4 1,0 1 1,0 6 0,0 0 0,1 0-3,4 1 3,1-2-2,0 0 4,0-1 2,2-2-2,-1 0 1,1-1-3,1 2-3,-2 2 3,2-2-3,0 1 2,-4-6 1,0 0 0,-2-3 2,-2 0 0,1-4-2,-2-1 2,0-1 0,0-4 1,0-7-1,3 0 3,-3-4-1,1-1 1,1 0-3,2 0 0,-3-3-1,2-4 0,-2 1-1,-1-6 2,0 0 1,0 0 2,2 2 1,-2-1 2,1 1 2,-1-1-4,0 0 0,2 1-4,-2-1-3,0 1 1,1 0-1,-1-1 0,2 1 0,4 1 2,-2 0-1,9-1 2,6 2 0,4-4-3,9 0 3,2 0-2,4-5-1,2-1 2,4 0-2,2 0 0,2 0 2,4 0-7,-2 0 5,0 1-6,1 2 4,-1 0 0,2 1 0,1 2 0,1 0-2,1 0 5,-2 5-6,-2-2 5,-2 2-1,-5-2-1,2 0 1,-3-3 1,0 0-1,-2 0 1,-3 0 1,5 0-4,-5-3 6,2-1-7,5-1 4,-3 0-1,-2 3-1,3 0 1,-2 0 0,-2 2 2,1 0-2,0 0 0,0 0 0,2 0 0,-3 0 1,1 0 0,1 0 0,-3 0 0,-1 0-1,2 0 0,-2 0-1,1 0 0,-1 0 1,-2 2 3,3 0-4,-5 3 3,1 0-4,-1-2 1,-1 0 0,1 0 1,-1-2 0,1 1-1,0-2 2,1 1-2,2-1 2,-2 0-1,3 0 0,2 0-1,2 0 0,1 0 0,1 0 0,0 0 0,-1 0-1,-3 0 0,0 0 1,-2 0 0,-2 0 0,0 0-2,0 0 2,-1-1 0,-5-2 0,0 1 0,-3-2 2,-2 1-4,0-2 2,-1 0-3,-1-2 2,2 2 2,2-3 0,0 1-1,2 2 0,-3 0-1,-2 1 1,-3 0 0,-3 3-1,-6-1 1,1 1-1,2-1 1,-8 0 0,0 2-1,-2-1 1,3 1 0,-3-2 1,3 2 0,-7 0 1,0 0 2,0-2-1,1 2 3,0 0-3,1 0 1,0 0-1,-1 0 0,1 0-1,-1 0 2,3-5-3,2 2-1,1-4 2,-1 3-3,0-4 4,-3 1-3,4-5 1,-1-5 2,-5-1-4,2-6 3,-3-2 0,0-1 0,-6-4 0,-5-1 1,3-2-3,0-1 1,-4 0-2,4-1 1,0 4-1,1-3-2,0-1 1,1 1 1,0-3-2,2 3-1,-2-2 1,-1 0-1,0-2 2,-1 1 4,-2 2-1,-1-1 1,-1 1-1,2 2 2,0 0-3,1 5 0,2 1 0,0 9 0,4 1 0,0 5 0,2 1-2,1 0 2,0 2-1,0-2 0,0 0 1,0 2-1,0 1 1,3-1 0,-2 7-1,1-1 1,-2 4 0,0-1 0,0 1 1,0-2-1,1 1 0,-1-1-1,0 1 1,0-5 0,0-1 0,0 2 0,0 0-1,0 5 1,0-1 0,0 1-2,0-7 1,-3 3-1,2-1-2,-5-2-1,3 4 0,-6-2-1,-5-1 1,-2 4 2,-9 0 0,-2 2 1,-4 0 1,0 0 1,-4 0 1,-3 0-1,-2 0 2,-1 0-2,-3 0 1,3 0 0,-1-2 1,-1 1 0,-2-2 0,-1-1 0,-2 1-2,-1 1 0,1 0 0,-4 2 0,-1 0 0,-2 0 0,-2 0 0,1 2-2,-4 3 0,0-3 2,0 1-1,1 2 1,0-3 0,3 0-1,1-2 1,4 3 1,2-3-1,-2 0 1,1 0-1,1 0 0,-2 0-1,-1 0 1,1 0 1,-2 0 1,2 0 0,2 0-2,0 0 0,2 0 0,-2 0 0,2 0 0,-1 2 0,-1 1 0,2 0 0,1-2 0,4 2 1,2-1-1,2-1-1,2 1 1,0 1 0,0 0-2,-2 0 2,2 0 0,-1 2 0,0-2 2,-3 3-6,0 0 3,-1 0 0,-2 3 0,-1-1 0,0 0 1,0-1-1,2 2 1,-1-1 0,3-3 0,3 2 1,0-5 0,5 1 1,3-1-1,10-2 1,-1 0-2,0 0 0,8 0 0,-8 0 0,10 0-2,-2 0 1,-2 0-1,2 0 0,-1 0-1,-1 0 1,-7 0 1,10-2 1,-8 2 2,7-1 1,7 1 0,-8-2-1,8 2-2,-1 0 0,2 0-1,4 0 0,-1-2 1,1 2-1,-2 0 1,0 0-2,1-3-2,0 3 0,-2 0-3,2 0 0,-1 0-1,0 0 0,1 0 3,0 0 1,1 0 2,-2 0 0,2 0 2,-1 0 0,1 0-1,0 0 0,0 0 0,0 0 0,0 0 0,0 0-4,0 7-2,0 3-7,3 2-20,3 5-36,0 1-83</inkml:trace>
  <inkml:trace contextRef="#ctx0" brushRef="#br0" timeOffset="15995.91">16062 13220 5,'0'0'13,"0"0"-1,0 0-3,0 0-1,0 0-4,0 0 0,0 0-3,0 0 0,0 0-1,-7-4 2,7 4-1,0 0 0,0 0-1,0 0 1,3-2 0,4 2-1,5-2 3,-2 1-1,3 1-1,-1-2 2,0 2-2,0-1 2,1 1 1,6-1-2,-5-1 1,4 2-3,-4-1-1,-1 1 1,9 0-2,-5 0 1,9 0 0,-4 0 0,2 0 1,-8 0 0,3 0 0,0 0 0,3 0 1,-2 0-1,-1 0 1,0 0-1,-6 0 0,7 0 1,2 0 1,-9-2 0,7 0 1,-2 1 0,-6-1 0,3 1 1,-2-1-3,-2 1 3,1-1-2,-1 1 0,6-2 1,-5 1-2,7 1 0,-2-3 2,2 4-3,6-1 3,-3 0 1,1 1-2,1-2 3,-1 1-2,0-1 6,1-1-4,0 2 0,1 1 1,-1 0-1,1 0 0,0 0 0,-1 0-1,1-4 0,-10 3 1,4-1-3,1 2 0,1-3 1,3 3-1,1-1 2,-9 1-3,3 0 1,2 0 1,2 0-2,5 0 2,1 0-1,-3 0 0,3 1 1,-2-1 0,1 3 2,-2-3-4,-2 0 1,1 2 2,-5-1-3,-3-1 0,1 0 3,1 2-3,-1-2 0,6 0 0,0 0-1,-1 0 1,2 0 0,-3 2-1,0-2 2,2 0-2,0 1-2,1 1 2,-2-1 2,2 2-1,-1 0 0,1 0-1,-4-1-1,3 1 1,-1-1 1,-10-1-1,6 2 1,-2-2-1,-6 1 1,10-1-1,-5 1-1,-4-1 2,8 1 2,-3-2-1,-6 2 2,10-1-2,-5-1 0,4 0 1,0 2-2,-1-2 1,1 0 2,2 0-3,4 0 0,-9 0-1,3 0 0,-1 0 0,-1 0 1,3 0-1,-3 1 0,-1-1-1,-4 1 0,6 1 1,-2-2-1,-4 1 2,6 1-1,-8-2 0,3 2 1,4-2-1,-6 1 0,7 1 0,-2-1-1,-6 1 1,8-1 0,-9-1 0,3 2 1,0-1 0,-1-1-2,2 1 1,-3-1 0,-1 2 0,4-2 1,-4 0 0,2 0 1,1 0-1,-2 0 0,8 2 0,-6-2 0,6 1-1,1-1 0,0 2-1,5-2 0,0 3 1,-9-1 0,2-2 1,2 0-2,-6 0 1,6 2 1,-3-2-1,-4 2 0,5-1 0,-6-1-2,0 2 3,1-2 0,0 0-1,6 1 2,-8-1 0,8 0-2,-7 0 1,1 0 0,0 0 0,-1 0 1,2 0-2,-4 0 2,2 0-2,-7 0 0,5-1 0,-5-1 0,-1 1 1,2 1-1,0-2 0,-1 0 0,0 2-1,7-2 1,-6 2 0,5-3 0,0 3 0,-7 0 1,7-2 0,-4 1 0,-4-1 2,4 2-1,-1-2 1,-2 2 2,1-1 2,0 1-1,-5 0-2,0-1 2,0 1-1,2 0 0,-1-2 0,1 2 0,-1 0-3,5-3 1,0 2-5,2-2 2,1-1-1,-1 1 1,4 1-1,-1 0 0,1-1 0,0 1 0,0 1 1,2-1 0,-2 1 0,0-1 0,2 1 0,-3 1-2,2-2 1,0 2 1,0 0-1,-1 0 0,1 0-1,-8 0 1,7 0-1,-6 0 2,1 0 0,-2 0 0,-5 0 0,0-1 2,0 1 0,2 0-1,0 0 0,-1 0 0,1 0 0,-1 0 1,1 0-1,-2 0 0,3 0-2,-2 0 0,1 0-2,-1 0 0,0 0-2,1 0-2,-2 0-6,3 0-5,5 0-15,-2 0-67</inkml:trace>
  <inkml:trace contextRef="#ctx0" brushRef="#br0" timeOffset="20200.15">3152 14423 0,'0'0'6,"0"0"1,0 0 0,0 0-1,0 0 2,0 0-1,0 0 0,0 0 1,0 0 2,91 0 0,-71-1 2,6-1-1,-1 0-2,3-2 0,1 1-1,3 0 0,-1-1 2,2 1-3,-1 0-1,-3-1 0,-2 1-3,2 1 0,-4 0 0,0 2 1,3 0 0,0-1-1,-3 1-1,2-2 1,-3 1-2,0 0 3,-3-2-1,-4 3 3,0-3 0,4 2 1,-2 0-2,8-2 0,-2-1-2,-1 1-1,1 1 1,-2-1 0,0 1 1,1 0-1,0-1 1,0 1-2,-2 2 1,1-3-2,-1 1 1,1 2 1,-2-3-1,1 1 0,2 0 1,0 2 0,4-1 1,2 1 0,-2-2 1,5 0-1,-3 2-1,2-3-1,0 2 2,-2 0-3,3-2 2,-1 1-1,-2-1-1,2-1 0,-1 4 1,-1-2 0,2 1-1,-2-1 0,-1 0-1,1 1 1,-2 1 0,1 0 2,-3 0 0,4 0 1,0 0-1,-1-1 1,3 1 0,-4-3 0,0 3 0,-3 0 1,0-3-2,-2 3 1,0-2-1,-1 2 0,1-2-1,0 2 3,2-1-5,-2-1 2,3 1-1,0 1 0,3-2 0,-2 2 2,2-2 1,0 2-1,1 0 0,-1-2-1,2-1-1,-1 3 1,0 0-1,1 0 0,-1 0 0,-1 0-1,-2 0 1,-2-2-1,0 1 1,-1-1 0,-7 2-1,3 0 0,0 0 0,1 0 2,3-2 0,0 2-1,-2 0 1,1-1-1,-1 0 1,2-1 0,1 1-1,-1-1 0,1-1 1,-3 2 1,2-1-2,-7 0 1,3 2-1,0 0 1,0 0-2,-1 0 0,1-1 0,1 1-1,1 0 0,6 0 1,-3 0-1,2 0 1,-3 0 0,2 0 1,0 0 0,1 0 0,0 0-1,2 0 0,0 0-1,0-2 1,0 2 0,-2 0 0,0-1 0,-2 0 0,1-1-1,-9 1 1,2 1 0,-1 0 0,-6 0 1,8-2 0,-2 2-1,1-2 2,-3 1-4,4-1 2,-1 1 2,4-2-1,7 0 0,-1 0-1,-1 0-1,-2 0 1,-2 1-1,-7 2-1,2-2 2,2 2-1,-2 0 1,7 0-5,-8 0 0,-1 0 2,-2 0 0,-2 0 7,0 0-3,2 0-1,5 0 0,-3 0-1,1 0 1,2 0 0,-1 0 0,1 0 0,-3-1 1,4 1-1,-4 0 0,-6 0 0,8-1 0,-9 1 0,-4 0 0,7-2-1,-7 2 1,0 0 0,5 0 1,-4 0 0,-1 0-1,0 0 1,-6 0 0,4-1 1,2 1-1,-1 0 0,2 0 0,-7 0 1,0 0-2,0 0 4,1 0-1,1-2 0,-1 2 1,-1 0-3,3 0-2,-2 0-4,1 0-7,-1-1-22,-1 1-56,0 0-125</inkml:trace>
  <inkml:trace contextRef="#ctx0" brushRef="#br0" timeOffset="26400.51">15576 15386 9,'0'0'8,"0"0"-2,0 0-6,0 0 1,0 0 0,0 0 0,0 0 4,0 0-2,80-7 0,-60 23-1,-2 1 0,0 0-1,0 2 0,-2-1 1,0-1 0,-2-2-1,0-2 0,-5-4 3,0 1-1,-3-7 3,-2 1 2,-1-1 2,-3-3 7,0 0 3,0 0 4,1 0 2,5 0-3,4-4 0,6-6-4,2-6-5,2-4 0,1-2-2,1-5-2,3 1 0,1-6-1,0 3-3,3-2 0,0 1-3,1-1-5,2 2 2,-2 3-6,1 1-1,-3 4 3,-2 4-8,-4 5 1,-4 5-2,-4 2-4,-1 3-2,-3 2-5,2 0-9,-5 0-15,2 5-10</inkml:trace>
  <inkml:trace contextRef="#ctx0" brushRef="#br0" timeOffset="26796.53">16284 15407 4,'0'0'21,"0"0"-1,0 0-2,0 0-3,80-19-5,-55 1-1,4-3-1,0-3-3,2-1-1,-1 0-4,0 0 3,1 3-6,-3-2 3,0 4 0,-4 3-4,-2 2 1,-9 6 0,-4 3 0,-1 1 1,-3 3-2,-2 1 2,1-1-2,-4 2-1,0-1-4,0 1-3,2 0-9,-1 0-7</inkml:trace>
  <inkml:trace contextRef="#ctx0" brushRef="#br0" timeOffset="40304.3">1129 15079 45,'0'0'14,"0"0"0,0 0 1,0 0 1,0 0-6,0 0 0,0 0-5,0 0-1,0 0 0,-94-10-2,78 19 1,2 3-2,-1 1-1,2 4 1,-2 3-1,1 4 3,0 4-1,1 6 0,-1 2-1,0 1 2,0 4-3,1 2 2,1 3 3,0 1 0,1 2 1,2 3 0,0-1 1,0 1 1,2 1 3,-2 1 0,3 0 1,0-1 1,3 2-2,1-3-1,2 0-3,0 1-1,2-1-2,6-2-3,3-1 0,1 1-2,3-5 0,2 0 0,3-1-3,-1-3 2,2 0-1,4-3 1,2-1 0,2-3 3,3-3-3,0-2-1,1-3 2,-2-2-4,-1-4 4,0 0 1,0-1 0,0-2 0,0-3 6,2-2 1,0-2 0,1-2-3,-1-1-5,0 0-3,1-4 3,-1-1 4,1-2 3,-1 0-1,6 0 1,0 0-4,1-4 2,3-2-2,-1-1 0,-1-5 1,2 2-2,-3-4 1,0-1-1,-1 0 4,-2-2-2,-2 1 0,-2-2 1,0-1 2,-3 1-2,-2-2 4,0-2-4,-3-2 1,1-5 1,-1-3 0,1-2-2,-2-2 2,-1-3 0,-1-2-3,-1-2 3,-2-3-2,-2 0 3,-2-2 1,-1 1-1,-3 2 2,-2-1 1,-2 4-2,-1 1 3,-2 3-1,-3 1-2,0-1-1,0 1-4,0-3 1,0 0 0,-4-3 3,-2-1 0,0-3-2,0-2 2,1 0-3,-4 1 3,0 2-3,1 5 3,-1-1-3,-2 6-1,-2 1 0,2 1-1,-5 4 1,-1 1-3,0 2 1,-3 0-6,2 4 4,-4-1-3,1 1 4,-4 1 2,1 1-2,-3-1 1,0 1-1,-2 0 1,-1 0-2,-2 1 0,-4 2 0,0 0 0,-2 0-1,-2 1 2,-5 4-2,0 1 2,-6 0 0,1 5-1,-6 2 0,2 4 0,0 1-1,7 0 2,0 3 0,8 2 0,6-1 0,4 1-1,9-2 0,4-1-1,6 1 1,6-3-3,-1 3-2,5-3-1,-4 1-4,-1 0-6,0 1-7,2 0-21,3-2-27,-1 0-48,1 3-72</inkml:trace>
  <inkml:trace contextRef="#ctx0" brushRef="#br0" timeOffset="40952.34">1353 14083 142,'0'0'16,"0"0"2,0 0 2,0 0-2,57-92-8,-36 71-7,3 1-3,-1-1-6,1 0-1,-2-1-5,-3 0-3,-2-1 1,-2-1-1,-4 0 4,-2 0 1,-5 0 5,-4 0 2,0 1 3,0 0 3,-6 3 2,2 4 3,-2 3 2,1 3 0,-1 3-1,0 0-3,4 5-3,-5-1 0,0 3-2,-3 12 2,-2 8 2,5 9 2,-2 5 0,5 8 0,2 7 2,1 5 0,1 5 1,0 0-2,6 4-2,1-2-5,5-3-1,-1-2 2,2-6 2,-1-4 2,0-5 1,0 0 0,-3-8 3,0-1 0,-2-4-1,-3-2 4,-2-2 1,-2 0 9,0-1 1,0-7 1,-2-1-4,-1-5-5,-1 0-4,-2-2-2,4-3-4,-3 3-2,2-5 0,0 0-3,2 1-1,1-4-1,-5 0-3,1 2-1,-1 0-4,-7-2-4,3 0-10,-2-10-28,-1 1-41,2-6-90</inkml:trace>
  <inkml:trace contextRef="#ctx0" brushRef="#br0" timeOffset="41185.35">1350 14202 233,'0'0'11,"0"0"0,0 0 5,0 0 0,0 0-5,0 0-7,0 0-7,0 0-4,0 0-1,58-75-4,-30 66-5,2 0-5,2 0-10,0 2-11,-1-1-12,3 0-14</inkml:trace>
  <inkml:trace contextRef="#ctx0" brushRef="#br0" timeOffset="41519.37">1768 14033 128,'0'0'29,"0"0"-9,0 0-7,0 0-5,0 0-5,0 0-2,0 0 2,0 0-2,0 0-1,0 0 1,-13 58-2,13-27 1,0 3-1,0-2-1,0 0 1,0-2 0,2-3 0,1-8-1,2-1 2,-2-7-3,0-3 3,1 2 0,1-3 0,-1 0-1,-1-5 1,4 3-2,-3-3-1,-1-1 3,2 3 0,-5-4 3,4 0 1,2 0 2,4-2 1,2-8 2,-4 1-1,4-6 1,-5-2 1,-1-2 0,-2-1 1,-2-2-2,-2 5-2,0-1-1,0-2-2,0 8-3,-2-7-3,-4 4-4,1 8-5,-7-5-5,1 7-11,-4 5-24,-5 0-57</inkml:trace>
  <inkml:trace contextRef="#ctx0" brushRef="#br0" timeOffset="43620.49">4452 14875 101,'0'0'31,"0"0"-3,0 0-4,0 0-6,0 0-5,-65-88-4,59 81-5,-6-2 0,6 3-4,-2 0 0,-1 1-1,-5 2-1,-4 2 1,-2 1 0,-7 1-1,1 10-1,-6 4 2,-3 6 0,-4 7 0,-6 4 0,-3 9 1,-2 4 1,-4 4 1,1 7 3,2 0 1,1 1 2,0 4 1,7-2 1,5 2-1,7 0 0,5-2 0,6 0-2,5-2 0,4 0-2,2-1-2,4 0 1,1 0-3,2-1-2,1-1-2,1-1 2,0-1 1,0 0 2,1-1 0,3 1 0,3-3 1,0-2 0,4-4 3,3 0 1,1-1 2,4-3-2,3 2 0,4-4-3,3 0-1,2-5 0,1 0-2,3-3 2,1 0 0,1-4-2,6-4-1,0-3 1,2-4-3,1-3 2,-1-7 0,-1-1 2,-1-3-1,-4-2 1,0-5 0,1-5 0,-2-3-1,-1-3 2,1-5 0,1-3-3,-3-3-1,0-3 1,-2-3-2,-2-2 2,-2-2-4,-1-5 2,-3-2 0,-2-4 0,0-4 4,-3-4-1,1-1 0,-5-3 0,2-1 1,-5-1-1,-3-2-1,-4 1 3,-4 1-3,-3-2 1,0 1 1,-7 0 0,-5-1 2,-4 4-4,-3 2 0,0 2-4,-4 1 0,-2 2-1,0 1-2,-4 1 6,1 3-2,-2-1 3,-3 7 2,3 2-1,-1 4 6,3 7 2,2 2 2,2 2-1,1 8 1,3 1-2,1 3-3,0 1-2,7 5-3,0 0-1,3 4 0,1 0-2,1 0-1,2 3-4,2-1-3,-3 1-6,1 2 1,0-2-3,0 2-14,5 0-21,-1-1-45,1 1-57</inkml:trace>
  <inkml:trace contextRef="#ctx0" brushRef="#br0" timeOffset="44220.52">5351 14850 5,'0'0'15,"0"0"7,0 0 4,27-93-1,-21 63 2,-2-1 3,1-1-1,-2 1-2,1-1-4,-1 4-6,0 9-6,-2 1-4,0 7-9,-1 5 1,2 1 0,-2 5-2,0-2 3,0 2-3,0 0 3,-9 4 4,-4 9-2,-4 8 4,-3 7-4,3 7 3,0 4-1,1 5-1,3 0 1,4 3 0,3 2 1,1-2 1,4 0 0,-1-3 1,2 0 1,0-1 0,2-2 4,2-2-2,1 0 3,1 0-2,-1-3 1,1-1-2,-2-3-2,-1-3 0,0-10-1,-3 1 4,0-2-1,0-6 1,0 5 0,-2-6-1,-2-4-1,0 1-2,-2-2 0,1 0-1,2-3-2,0 0 0,-2-1-2,2 1-1,-1-2-2,1 2 0,3-3-4,-1 0-3,1 0-5,0 1-6,-2-1-9,2 0-21,-1 2-41,-1-2-66</inkml:trace>
  <inkml:trace contextRef="#ctx0" brushRef="#br0" timeOffset="44441.54">5050 15159 165,'0'0'1,"0"0"4,0 0 3,0 0-1,80-64-3,-53 55-1,2-1-4,0 0-1,0 3-1,-2 2-2,1-2-4,-2 2-8,-2 0-14,0 5-22</inkml:trace>
  <inkml:trace contextRef="#ctx0" brushRef="#br0" timeOffset="44808.56">5612 15111 239,'0'0'10,"0"0"9,0 0 0,0 0 0,-63 81-5,56-57-6,1-2-1,2 2 0,4-4-3,0 2 0,2-3-2,6-1-2,-1-1 3,4-4-1,0-1-2,2-2 2,2-1-1,4-3-1,0-2 3,4-1-3,0-3-4,-1 0 3,0-6 0,-2-1 1,-3-4 3,-1-2 1,-3-4-1,0-3 2,-3-1-2,-4-2 2,-3-2 2,-3-2 2,0-2-5,-7 3-1,-5-2 0,-2 4-3,-2-1 1,-3 7-3,-4 1-3,0 5-3,-5 3-2,-2 3 0,-1 4-2,0 2 2,0 0 0,3 2-6,6 5-9,6-2-27,4 2-51</inkml:trace>
  <inkml:trace contextRef="#ctx0" brushRef="#br0" timeOffset="45167.58">6087 14483 62,'0'0'33,"0"0"1,0 0-8,0 0-12,0 0-8,0 0-5,0 0 6,0 0 11,0 0 2,0 0 4,-57 83-5,43-47-9,-2 1 2,0-4-4,3-2-1,1-5 1,3-8-2,1-5 1,4-4-1,1-4-4,-3 3-1,3-6-8,0 1-16,2 1-98</inkml:trace>
  <inkml:trace contextRef="#ctx0" brushRef="#br0" timeOffset="48225.75">1793 15753 56,'0'0'24,"0"0"-1,0 0-7,0 0-6,0 0-6,0 0-2,0 0 0,0 0 2,0 0-1,2 3 1,0-3 0,-2 0 0,1 0 2,-1 0 0,2 0 0,-2 2 1,1-2 0,-1 0 0,2 0-1,-2 0 1,1 0-2,-1 0 0,2 0 1,-2 0-5,0 0 5,1 3-3,-1-3 2,0 0 0,2 0-2,-2 0 2,0 0-2,0 0 1,0 1-1,1-1-1,-1 0-2,0 0 0,0 0-3,0 0 1,0 0 1,0 0-2,0 0 2,0 1 0,0-1 1,0 0 0,0 0 0,0 0-1,0 0 0,0 0-1,0 0 2,0 0-2,0 0 0,0 0-4,0 0-1,0 0-6,2 0 0,-2 0-3,0 0-3,0 0-2,1 0-6,-1 0-9,2 2-12</inkml:trace>
  <inkml:trace contextRef="#ctx0" brushRef="#br0" timeOffset="56120.2">13151 15250 7,'0'0'16,"0"0"-3,0 0 8,0 0 1,0 0-1,0 0 3,0 0 2,0 0 0,0 0 0,0 0-1,-13-60-8,13 60-2,0-3-7,-2 3-4,-4 0 0,-5 0-4,-9 10-3,-8 9 5,-5 8-5,-8 5 1,-6 4-1,-7 2-1,-5 3 1,-3-2 2,-3 2 2,4-3 0,1-1 3,6-5 0,7-5 2,7-3 0,7-4 0,12-8-1,9-4-2,7-6 0,5-2-3,-1 0 0,1 0-2,0 2 4,0 1 0,1-1-2,11-1-1,7-1-10,2 0-11,7-4-29,-2-5-51</inkml:trace>
  <inkml:trace contextRef="#ctx0" brushRef="#br0" timeOffset="56700.24">12830 14605 130,'0'0'40,"0"0"-8,0 0-2,0 0-7,0 0 3,0 0 1,0 0-8,-6-88 2,12 71-6,7-3-3,-2 4 0,2 0-3,5 1-5,0 1 1,0 2-3,2 3-1,-5 2-1,3 7-1,-3 0-1,-1 8 3,1 7-1,-8 7 0,-6 3 5,-1 7-8,-5 4 5,-6 0-1,-2 1-2,-4 0 3,1-4-3,0-4 1,6-8 0,2-10 0,6-5 2,2-6 0,-1 0 2,1 3 0,7 2-2,7-2 2,9-1-4,6-2 0,2-2 0,3-6 0,2 0-2,-1-1 0,2 1 1,-3-1-2,-2-3-3,-2 3-4,-1 1-6,-3 0-13,-3-1-30,2 1-37,-4-3-72</inkml:trace>
  <inkml:trace contextRef="#ctx0" brushRef="#br0" timeOffset="57028.26">13443 14329 136,'0'0'25,"0"0"-6,0 0-4,0 0-4,0 0-4,0 0 0,0 0-2,0 0-1,-76 79 1,76-53 0,0 1 1,6 0-3,3-3 4,2 0 2,4-2-5,0-7 5,3-1-5,0-1 1,-1-5-2,-4 0 1,-1-1-3,-5-2 0,1 3-1,-1-1 3,-3 4-1,0-3 1,-4 6 2,0 5 0,-3-1-2,-7 3-2,-3-3-1,-2-2-2,0-4-1,0-1-2,2-4-4,2-1-9,-4-4-18,4-2-41,-7 0-70</inkml:trace>
  <inkml:trace contextRef="#ctx0" brushRef="#br0" timeOffset="57210.27">13294 14524 269,'0'0'24,"0"0"-4,0 0 1,99-93-7,-61 69-5,3 0-8,2 0-6,-1-2-2,0 4-5,1 0-3,-1-1-5,-2 0-5,0 6-20,-4 3-4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4:59:39.763"/>
    </inkml:context>
    <inkml:brush xml:id="br0">
      <inkml:brushProperty name="width" value="0.05292" units="cm"/>
      <inkml:brushProperty name="height" value="0.05292" units="cm"/>
      <inkml:brushProperty name="color" value="#FF0000"/>
    </inkml:brush>
  </inkml:definitions>
  <inkml:trace contextRef="#ctx0" brushRef="#br0">3286 5167 155,'0'0'1,"0"0"0,0 0 0,0 0 1,0 0-1,0 0-2,0 0-1,0 0 0,0 0-2,-16-12 1,15 11-1,0 1 1,-1-1 2,1 1-1,-1 0 2,-2 0 0,-4 2 3,-1 10-2,-3 3 0,-1 4 4,3 3-4,-4 1 3,2 6-3,-1 3 0,-3 5 0,3 2 0,-4 5 1,2 5-1,-2 3-1,0 4 1,-1-1-1,2 3 0,-4 0 1,1 1 3,0 1-2,-3 0 3,2 1-3,1 1 1,-1 3-1,1 1 0,2 2 2,0 0-2,1 0 2,-1 0-1,2-1 2,-1 1 0,2-2-3,-2 1 2,3 0-2,-2-1 3,4 2 0,-3 0 0,5 1 3,-3-1-1,1 2-2,2 1 0,-1 1-1,0 1 3,1 2-1,0 1-2,2-2 0,0-1-3,4-1-1,-1-4 2,2-1 1,1-1-1,1 1 2,-2-1 0,1 0 0,-2-2 0,1 2 1,-1-5 0,-4 1 2,2 1-1,-3-2-1,1-1 1,-3 3-3,4-2-1,0 1-2,-1-1 2,6 2-1,-2-3 3,1 1 0,2-3-2,0-2-1,0-3-4,0-2 3,2-3 0,2-2 0,2 0 2,0 0-1,1 1 0,1-4-1,1 3 1,0-2-1,2-1 1,0-2 0,-1-2 2,3 2 0,0-3-2,1 1 2,2 0-3,1-1 0,1-2 0,1 0-2,1-1 2,-1-1 0,1 2 0,0-2 0,-2-1 0,2-1 0,-3 0 2,2-3-2,-1-2 0,-3 0 0,2-2 1,-2 2-1,2-2 1,-2-1 0,0 2 0,0 1 3,-1-2-2,0 0 0,-3 2 0,2-2-2,-3-1 2,0 0-1,-1 0 0,0-2-1,-4 1 1,3 0 0,-3-2 1,0 1 0,-3 0 0,3 0-2,-3-5 0,1-1 2,-3-4-1,0 0 2,3 2-1,-3-2 0,0-1 0,0-4 1,0-2 0,0 1 0,0-2 2,0 1 0,-3 4-1,3-5-2,-3 0 2,-2 3-2,2-4-1,0 0 1,0 1-2,-1-4 0,1 4 0,-3-3-1,4 2 2,2-3 0,-2 0-1,2 0 0,-1 0-1,-1 2-1,1-2 0,-6 0 0,1 0-2,-1 0 3,-5 0 0,6 0 1,-5 0 0,2-2-1,5 1 1,-6-3 0,6 1-4,-4-4 1,-4 0-3,5 0 1,-6-1 1,4 0 2,2 2 1,-4-4 0,5 4 0,-1-1-1,-1 1 2,-1-1 0,1-2 0,-1 2 2,1 1-2,-1 0-2,2 0 4,2 3-2,2 1 0,3 2 1,-1 0-2,1 0 1,-1 0-3,-1-3 2,1 3 0,-1-1 0,2 1-1,-2 0 0,2-2-1,-2 2 1,2 0 1,0 0-1,0 0 4,0 0-2,0 0 1,0 9 0,4 5-1,3 4 1,-1-1 0,2 0 1,2 0 0,-2 2-2,1-2 2,-1 0-2,6-1 2,-4 1 0,4-3 0,-5-4-1,1 1 0,-1-4 1,-4 0 0,3 0 0,-6-4 0,5 5 1,-4-6 1,0 1-2,2 1 0,-3 0 0,2-1 2,-1 0-4,-3-3 2,3 2-1,0 1 1,0-1 1,-1 1-1,0 0 4,5-1-4,-4 0 1,1 0 0,1-2-1,0 0 1,4 0 1,3 0 1,-2 0-2,4-4 2,-1-1-2,4-7 0,-2 4 0,-2-4 1,0-1-2,-1-2 0,1 0 1,0-2 0,-1 0 0,-1 0-1,2-2 0,-3 6-1,-1-1-1,-4 7 0,0-3 0,2 3-2,-6 2 0,5-3-3,-3 6-1,3-5-2,-1 1 0,6 1-4,0-5-2,5 3-6,3-4-20,4 3-25,0-2-40,3-3-65</inkml:trace>
  <inkml:trace contextRef="#ctx0" brushRef="#br0" timeOffset="2385.13">6880 5007 1,'0'0'3,"0"0"0,0 0 2,0 0-3,0 0 2,0 0 0,0 0-2,-82 59 2,69-47 1,0 1-4,-2 0 2,1 1-1,-2 1-2,0 2 2,-1 3 0,-2-1-1,2 3 2,0 3 1,-1 1-2,-1 1 2,2 1-4,0 4 0,-2 6 3,1-1-4,0 6 2,-2 6-1,3-1 1,0 2 0,1-1 1,0 2 0,2-4 0,-2 0 2,2-1-3,2 0 2,2-1-1,0-1-2,0-2 2,2 2-1,3 0 0,0 0 2,1 3-3,1 1 1,-3-2 2,3 0-1,-2-1 2,-1 0 1,0 0-2,-2-1 2,2 5-3,0-3 0,-1-2 0,2-1 0,-2 0-1,1-2 0,2-2 0,-1 0-1,2-1 1,1 0 1,-1-2 2,0-1 2,-1-1 3,1-2-3,0 4-1,0-1-2,0 3 0,-1 0 4,1 1-4,0 0 4,-3-3-1,2 2-1,1-3-2,-1 3 1,2 3-2,-1-1 1,0 0 1,0-3 2,0 0 1,0-4-1,1 1-1,2-2-2,0-1 2,0 5 0,-3-2 0,3 3-2,0 1-2,0-1 3,0 4-3,0-4 0,0 2 3,0 0-1,0 0 1,0 2-1,3 1-2,-1 1 1,0-1 0,-1-1 2,2-3 1,0 2-1,0-1-1,0 1 0,2 1-2,-1-4 1,0 1 1,2-2-2,-2 0-1,1 1 1,-1-2 0,0 5 0,1-2 0,0 1 3,0 0-4,-1-2 1,0 3 0,1-3 0,-1 0 4,1 1-3,0 2 3,-1-3-1,1 2-4,1-2 2,3 1-2,0 1 0,2 1-1,-1-1 1,1 1 0,1-1 0,1-1-1,0 2 1,-1-2-2,3-2 2,-1-1 0,0-3 0,-1-1-1,0-1 2,0 0 2,0 0-2,-2 1 2,1-2-1,1 3-4,-1-2 2,0-1-1,0-2 2,-2 1-1,3 0 0,-2-1 0,3 0 0,-3 2 0,1-1 0,1 1 0,3-4 0,0 2-1,-2-3 1,1 0 1,-1-3 1,0 0-2,0 0 0,0-2 0,-2 1-2,1-3 2,0 4 2,-3-1 0,3 2 0,-3 0 4,-1 1-1,0-1-1,0 2 1,-3-4-3,0-3 2,-3 0-2,1-1 0,-1-5 2,0 6-1,0-6 1,-2 1-2,1 7-1,-1-9 0,2 8 0,-2-7 0,1 1 1,-1 1 0,1-1-2,-1 0 0,1 0 1,-1 0-1,-1-2 0,1 2 1,-1-6 0,2 1-1,-2-3 3,0 2-1,0 1 0,0-2 0,0-5 1,0 0-2,0 0 0,0 2 0,0-1 0,0 1-1,0 3-1,0-2-3,-2 1 1,-5 0 0,2-2 1,-7-2 0,-8 0 0,0-6 1,-8-5-1,2-2-2,1-2 0,-2-4 1,2 1 1,1-2 2,-1 1 0,3 0 0,1-1 1,1 3 0,2 2-1,1-2 2,1 2-2,2 1-3,3 3 4,0 1-1,5 3 2,-1-1 0,1-1-1,3 6 0,0-1 0,3 4-2,-3-1 1,3 1 0,0-2-1,-1 0 0,1 2 0,0 0 0,0-3 1,4 3 0,6 0 0,5 0 1,5 3-1,-1 6 0,-2 1 0,0 0 0,1 3 1,2 1 0,0-1 0,1 1 0,3-1-1,2-1-1,0 2 2,2 1-1,-1-2 0,1 1 0,-3 1 0,-2-1-1,-2 1 0,-3-1 1,-3 1-1,-1-1 1,-6-5 0,1 2 0,-2-4 1,0 0 0,2 1 0,-2-1 0,2-2-1,-6-1 2,2-1-2,-2-3 0,0 5 2,0-5 2,2 4 1,-5-4 0,2 0 0,1-2-2,1-8-1,4-6 0,-5-3-1,5-5 0,0-4 0,-1-2 1,4-2-2,1 0 0,2 0 1,1 4 0,-2 1 0,-2 3-1,-2 9-1,-3 1 1,0 7-1,-5 2-2,2 3 1,-3 2-1,0-3-3,0 3 2,1 0-4,-1-3-3,2 2-2,-2 0-11,1 1-14,-1-2-26,2 2-57</inkml:trace>
  <inkml:trace contextRef="#ctx0" brushRef="#br0" timeOffset="5402.3">23130 5145 5,'0'0'11,"0"0"2,0 0-1,0 0-2,0 0 0,92-24-2,-70 24-2,1 0-3,0 0-1,0 5-3,3 3 1,4 4 0,4 4-1,3 1 1,2 3 0,3 4-2,0 1 0,6 5 0,-1 4-1,-2 3 1,2 4 1,-5 2-1,-2 3 1,-4 3 0,-1 2 0,-4-1 1,1-1 1,-1 1-2,-2 1 1,1 0 0,-1 5-1,0-3 2,0 0-1,-2 0-2,1 1 0,-5 3 0,0-1 2,-2 2 0,-1-4 1,0 1-1,-2 3 3,0-1-1,-1 3-2,-2 2 5,2 1-4,-4 0 0,0 5 1,0-3 0,0 3 0,-4-1 0,0 0 3,-2 0 1,1-1-4,1 1 6,-2-1-1,2 3-1,-3 0 3,1-1-4,-1-3 1,-2 2-4,-1-4 2,1 0-1,-4 0 1,0-2 0,0-2-1,-7 2 1,0-2-2,-3 1 0,1 1 2,-2-2 0,-1 0 0,-1-5 2,0-3 1,-1 2 2,2 0-5,-1-2 0,0-1-2,1 1 1,-1-2 1,0-1 3,0 0-1,0 1 0,-1-2-2,-1 2-2,1-2 3,-1 1-2,1-3 4,-1-1-1,2 2-2,-2-2-1,0 2-3,-4-3 2,1 3-1,0 0-1,0 0 0,0-2 1,-1-1-1,2 1 1,-2-6 3,2 1-1,-1 0 3,1 0-4,0 1 1,-1 1-3,0-1 0,0 1 1,1 0-1,1-2 0,-1-1 0,1 3-1,-2-2 1,1 4 0,-2-1-1,-2 1 1,0-1 0,0-1 0,-3-3 0,0-1 1,0-3 2,-1 2 1,-1-1-2,0 2 1,0 0-3,0-3-2,1 3 4,0-3-2,-2 1 0,2 0 1,0 0-1,1 0-1,0 0 2,0-1-1,1 2 0,2-3-1,0 2 1,1-2-2,0-1 4,2 0-2,0-1 2,-1-2-2,3-4 0,-1 0 2,1-4-2,0 0 0,1-4 0,0 0 0,1-2 0,3-3 1,1-2 0,4-3 1,-1-2-1,-2 3 0,7-4-1,-1-1-1,3-3 1,-3 0-1,3 0 1,0 1 0,-2 0 0,1 1 1,-1-1 2,1-1 1,-1 0 0,0 0-1,-2 0-3,-2-8 1,-2-8-2,-1-5 2,1-3 0,2-1 0,2-4 2,4-3-5,0-3-1,1-1-1,11-3 0,0 4 3,4 1-1,1-2 1,1 3-1,-2 0 1,-2 5-2,0 2 2,-4 5 0,-5 6 0,0 1 1,-2 5 0,-2 5 0,1-1-1,-2-2 1,0 2 0,0-2-2,0 3-1,0 4-3,0-1 0,0 1 2,-3 0 1,-5 3 3,-3 10 0,-2 8 2,1 4-2,-2 2 0,1 3 1,-4 4 0,3-3 2,-3 4-1,1-4 0,-2 1 1,-1-1 0,3 1 2,0 1-3,2-4 0,2-1 0,2-2-2,1-3 0,3-1-1,-1-7 1,4 1 0,-1-8 1,4-3 1,0 2 0,0-7 0,0 5 1,0 0-1,0-1 0,0 7 1,0-6-1,0 2 0,4 1 2,3-2-1,-1 2-2,3-4 2,4 2-1,3-1 2,5-1-1,0-1-1,3-3 1,2 0-1,2 0-1,2 0 1,2 0 0,0-4-2,3-2 0,2-1 0,2 0 0,0-1-2,-1 1 2,0 2-1,-1 2 0,-6 0-1,-1 2-1,-10 1 1,0 0 1,-8 0 0,-5 0 1,0 0 0,-7 0 1,4 0 0,2 0 0,-2 0 2,4 0-1,-8 0 0,0 0-1,0 0-1,1 0-2,1 0-6,-1 0-11,1 0-30,3 3-102</inkml:trace>
  <inkml:trace contextRef="#ctx0" brushRef="#br0" timeOffset="8236.47">3924 14858 5,'0'0'25,"0"0"1,0 0-4,0 0-7,0 0-5,0 0-7,0 0-1,0 0 1,0 0-1,0 0 1,27-24 0,-3 16 0,7 1-2,7 0 0,-1 2-2,5-1 1,2 2 1,1-2-1,0 1 1,1-1-2,0 0 0,0 0 1,-3 2-1,-3-1-2,-1 0 3,-6 2-7,-5 1-4,-6 0-9,-1 2-20</inkml:trace>
  <inkml:trace contextRef="#ctx0" brushRef="#br0" timeOffset="8498.48">4212 15062 0,'0'0'0,"98"-28"0,-53 19 0</inkml:trace>
  <inkml:trace contextRef="#ctx0" brushRef="#br0" timeOffset="12681.72">4660 6616 1,'0'0'2,"0"0"0,0 0-1,0 0 2,-32 84-2,23-64 1,1-2-1,-1 3 0,2 1-1,-1 0 2,-1 3-1,3-1 0,-3-1 0,1 1 0,0-4-1,4-5 3,-1-1-2,2-6 3,2-4 1,-1 1 0,2-5 2,0 0 1,0 0-4,0 0-1,-1 2-3,1 1-3,0-3 3,-3 2-1,3-1 1,0 1 0,0 0 1,0-1-1,0-1 4,0 1 2,0-1 3,-1 3 7,1-3-1,0 0 4,0 0-1,0 0-5,0-3-1,0-11-5,0-6-1,0-8 0,0 1-1,0 0 0,0 2-3,0 2 0,1 7-1,2 0-1,-2 4 0,-1 7-1,2 0 1,-2-2 0,0 2-1,0-2 1,0 3 0,0 4-1,0-1-1,0 1-2,0-2 0,0 0 2,0 1-2,1-1 3,-1 0 0,0 2 0,0 0 2,0-3-1,0 3 0,0-1-1,2 1-1,-2-1-1,1 1 1,-1 0-2,0 0 2,2 0 0,-2 0 1,0 0-1,1 0 2,-1 0-1,0 0 1,2 0 1,-2 0-2,0 1 1,0 7 0,0-2-2,0 1 2,0-2 1,0-5-1,0 0 1,0 0 2,0 2-2,0 0 2,0-2-1,0 3 1,1-3 0,-1 2-1,0 0 0,0-1-1,0-1 1,0 2 2,0-2-2,0 2 1,0-2-3,0 1 1,0-1-1,-1 2-1,1-2 0,-2 1 1,1 0-3,-2 5 2,0-2 0,-3 5 0,-1 4-1,1 2 1,-1 4 1,0 1 0,-2-2-1,2-1 1,0-2 0,4-1 0,-2-4 0,3-5 1,1 0 2,1-5 1,-1 0 2,1 0 0,0 2 0,-2 0 0,2-1-1,-2 1 0,2-2-1,0 0 2,0 1-2,0-1-3,0 0 0,0-6-2,5-6 0,4-5 1,0 0 0,2 0-1,-1 1-1,1 1 1,-3 3 0,-1 0 0,-1 5 0,-3 3-2,0 1-1,-3 3-4,0-1 0,0 1-2,2 0 0,-1-2 2,0 2 1,1 0 2,1 0 2,-1 2 1,1 10 2,-3 7 0,0 3 0,0 7 0,0-4-1,-1-6 0,-1-2 1,2-7-1,0-1 1,6 1-2,6-5 0,11 0-6,6-5-22,9 0-57</inkml:trace>
  <inkml:trace contextRef="#ctx0" brushRef="#br0" timeOffset="15605.89">3516 12608 37,'0'0'20,"0"0"2,0 0-1,0 0-5,0 0-2,0 0-3,0 0-5,0 0-3,0 0-1,0 0 1,-9-19-1,23 18 3,9-4 2,14 2 1,8-1 1,10-3-3,6 2-2,7-5-2,6 3-1,6-1 0,6-1-1,1 6-1,5-1 0,-4 3-1,-4 1-2,-3 0 1,-5 0-2,-6 3 1,-9 2 1,-4-2 0,-10-1 0,-8 0 2,-14 0 0,-10-2 3,-9 0 2,-6 0 5,0 0 6,0 0-1,1 0-1,-1 0-7,0 0-5,-4-9-3,-12 0-3,-8-4-2,-8 8-4,-8 0 3,-6 5-2,-7 0 1,-5 5 2,-4 4-5,-4 1 2,-4 3 2,-3-1 2,-3 1 4,1 1 3,3-2 1,1 0 1,5 0 3,5-2-2,7-1 5,4-4-2,7 1-4,5 1 1,4-3-3,6-1 0,6 0 5,10-1 4,8-1 3,4-1-3,-2 0-4,2 0-6,0 0-3,0 0 0,12 0 3,13 0 4,12 0 0,11-3-1,7-4 1,8-3-2,8 0-1,7-2 0,2-1-1,2-1-1,1 2-1,-7 0-2,-1 5 0,-9 1-1,-3 2-1,-9 1 0,-9 3 0,-6 0 0,-11 0 1,-6 0 3,-8 0 1,-8 0 2,0 0 5,-6 0 3,0 0 3,0 0 1,0 0-4,0 0-4,0 0 0,-4 0-3,-8 0 2,-1-2-3,2 0-2,-2 1-1,7 1-8,-6 0-6,7 0-13,-4 0-15,2 1-29</inkml:trace>
  <inkml:trace contextRef="#ctx0" brushRef="#br0" timeOffset="16679.95">5319 12421 36,'0'0'11,"0"0"-4,0 0-2,0 0-3,0 0-2,0 0-1,0 0 2,0 0-2,0 0 1,0 0 1,-10-5 0,15 11 0,6 6 3,2 5-3,3 1 0,0 3 2,4 4-3,0 0 3,0 4 0,1 0 1,0 3-1,-2 0-1,0 4 2,-2 0-2,-4 5 4,-3 0-4,-1 2 2,-6 3-5,1 3 0,-4-3-1,0 1 6,-4-3 2,-6-2 1,0 1 4,-4-2-4,-2 0-1,2-2-4,-2 0 2,3-4 2,-1-2 3,-1-4 5,0 0-1,0 0-2,-1-4-1,0 1-2,-1-2-1,1-1 0,-1-3 1,0 0-1,3-3 0,1-3-2,3-3-1,1 0-2,4-6-3,-1 2 1,-3 0 0,4-2 0,-1 1 0,3-3-1,0 0-2,3-3 2,-2 0 1,2 0-1,-1 1 3,-1 1-2,-1-1 0,3 1 3,-1-2-2,1 1 1,-1-1 5,1 2-2,-2-2 0,2 0-1,0 0-5,0 0 0,0-15-1,0-8-1,0-8 2,0-1 0,3-4-1,1 1-1,-1 1 2,0 1 1,-1 9 0,1 5 1,-2 7 0,-1 5 1,2 2 0,-2 5-2,0-3 0,0 3-2,0 0-1,0-2 0,0 2-2,0 0 3,0 0-1,-6 10 2,1 9 2,-5 7-2,2 1 0,-1 2 1,3-1-1,-1 1 1,1-4 1,3 2-1,0-10 0,2 0 1,-1-7-2,2 0 2,-1 2 1,1-7 1,0 2-1,0-7 2,0 0-3,0 0 4,0 4-1,0 0 3,4 3 0,4-3-1,4-3 0,6-1-3,4 0-1,5 0-1,-1-4-1,-2 1-4,-4 1 1,-2 1-3,-6 1 0,0 0 0,0 0-1,-7 0 1,1 0 2,-6 0 0,0 0 2,0 0-1,1 0 0,1 0 1,-1 0-2,0 0-2,1 0-9,1 0-19,-2 0-44</inkml:trace>
  <inkml:trace contextRef="#ctx0" brushRef="#br0" timeOffset="20061.14">8209 6558 3,'0'0'7,"0"0"0,0 0-1,-43 77-1,33-62 0,-1-1-2,-2 0-1,3-1-1,0 1-1,0-1 0,3-3 0,0 2 0,-1 0 0,1-5 2,0 5-2,1-5 3,3-4 1,-2 4 1,3-4 1,-1 1-1,-1 0 0,4-4 0,-2 0 0,2 0-3,-1 1 2,1 2-3,-1-3 0,1 0-1,-2 0 2,2 2 2,-1-2 2,1 0 1,-2 1-1,2-1-2,-2 0-3,1-3-1,-2-10 1,0-7 0,-1-5 2,1 1-1,-1-1 2,3 8-2,1-3 1,-2 7 1,2-2-3,-1 1 3,1 6-2,0 3-1,0 5-1,0-2-2,0 2-2,0-2 0,0 1-1,0-1-1,0 0 2,0 2 0,0 0 1,0 0 2,0 0 0,0 0 1,0 12 0,-2 7 1,2 5-1,-1 0 0,-1 1-1,2-1 0,0 2-1,0-1 4,0-8-2,0 2 0,0-7 0,0-6 1,0 4-1,0-3 2,0-3 2,0 2-1,0-6 2,0 0-1,0 0-1,6 2-3,7-2-4,6 0-4,9 0-9,3-4-32</inkml:trace>
  <inkml:trace contextRef="#ctx0" brushRef="#br0" timeOffset="22760.3">6696 12463 7,'0'0'10,"0"0"-3,0 0-2,0 0 2,0 0-1,0 0 1,0 0 5,0 0-1,0 0-1,0 0 0,90 0-3,-47 0-1,5 0-1,7-2-1,6-1 0,4-1 1,3-2-3,4 1 1,1 0-2,1 0-2,-2 2 1,-1 2-3,-5 1 1,-2 0-3,-5 0 1,-4 2 0,-4 3 1,-8 0 2,-1 0-1,-6-1 3,-3-1-1,-2-1-1,-5 1 1,-7-1-3,-1-1 5,-6-1-2,-5 0 3,0 2 2,-7-2 1,0 0 5,0 0 4,2 0-1,-1 0-1,1 0-4,-2 0-6,0 0-2,0 0-1,-14 0-1,-7-3-1,-7 1-2,-2 2 3,-2 0-1,-4 0 0,1 3 4,-3 1-4,-2-1 2,-2 1-1,-1-3 1,-2 1-1,-3 0 1,2-2 0,-4 1 0,-1-1 0,3 0 0,-1 0 1,2 2 2,3-2-2,2 0 1,2 0 1,4 0-2,4 0 1,1 0-1,4 0 0,8 0-1,-1 0 0,8 0-1,-2 0 2,0 0 1,6 0 0,2 0-1,6 0-2,-1-2-1,1 2-3,-1 0-1,-1 0 2,2 0 6,0 0-1,6 0 0,11 5 1,8-1 1,5-1-2,6-3 1,6 0 2,6-1-3,3-5 0,7 0 0,2 0-1,2 0 0,1-1 0,-1 3 3,1 0-4,-1 0-1,-3 1 1,-3 1-1,-1 2 1,-6-2 1,-6 1-3,-1 1 2,-6 0-2,-6 0-2,-8 0 0,-9 0 1,-7 0 0,-6 0 1,0 0 3,0 0 3,1 0 1,1 0-2,-2 0-1,0 0-3,-15 0-1,-11 0 1,-8 0-2,-10 0 3,-1 3 0,-7-1 2,-4 1 0,-5-1 0,-5 1 2,1 0-3,-6 1 2,-1-2 1,1 3-1,1 1 1,4-2 0,5 2 2,5-1-1,4-1 1,4 1-1,6-2-1,7 0 1,11 0-2,4-2 0,8-1 0,6 0-1,2 2 0,4-2-1,-2 0-2,2 0-2,-2 0 1,2 1 0,0-1 1,5 0 3,13 0-1,9 0 1,12 0 0,6 0 1,5 0-2,6-4 2,4-4-1,8 1-1,4-1 1,4 0-1,3 1 1,2-1-1,-1 1-1,2 2 2,-3-2-2,-3 2-1,-4 1 1,-7 0-3,-9 4-1,-6-2 2,-9 2-3,-7 0 0,-14 0 0,-7 0 0,-7 0 0,-6 0 3,0 0 1,0 0 5,1 0-1,-1 0 1,0 0-2,-10 0-1,-12 2-1,-9 2-1,-9-1 1,-7 2-2,-6 0 1,-7 3 0,-5 1 0,-4 0 1,-6-1 1,2 0 0,-5-3 1,2 0 2,-1 0 1,3-1-1,6-1 2,3 0-1,5-1 0,7-1 0,4-1 0,6 2-2,4-2 0,3 0-1,14 0 2,0 0 0,8 0 1,8 0 1,0 0-1,6 0-2,-2 0-2,2 0-4,-1 0 1,1 0 1,0 0 2,14 0 3,10-2-1,11-1 0,9-2-2,6 0 2,8-2-4,4 0 2,4-1 0,4 1 0,3 1 0,1-1-1,-3 3 0,-2 1-2,-1 0-1,-7 1 0,-7-1 0,-4 1 0,-5 2 1,-8 0-1,-3 0 2,-11 0 0,-4 0 2,-6 0 0,-8 0 0,1 0 4,-6 0-2,0 0 3,0 0 0,1 0-3,-1-2 1,0 2-5,-11-1 0,-11 1-2,-8 0 0,-8 0-1,-5 3 3,-6 4-2,-9 0 1,-4 1 2,-7 1-2,-2-1-1,-5 1 4,0 2-2,-2-1 1,3 1 2,0-2 0,2 1 0,5-3 3,2-2 0,5 0-1,3-2 1,5 1 0,6-1 1,6 1-1,4-1-2,13-1 3,9-2-3,2 0 1,8 0-1,-1 0-2,0 0-4,6 0 3,-2 0 0,4 0 1,15 0 5,12 0-2,14 0 2,7-7-1,6 0-2,9-3 0,7 1-1,7-1 1,4-1-1,4-1-1,1 3 0,0 0 0,-3 3-1,-3 1-2,-2 2 1,-5 2 0,-5-1-1,-8 2 1,-4 0-3,-5 0 0,-9 0-2,-5 5 1,-8 0 2,-11-3-1,-7 1 1,-7-1 1,-6-2 1,0 0 2,0 0 3,1 0 2,-1 1-1,0-1 0,-13 0-2,-7 0 1,-9-1-2,-3-1-1,-3 2 1,-1 0-1,-3 0-1,-1 3 2,1 4-1,1-3 2,2 0 1,1 0-1,5-1-1,10-3-1,7 1 0,8-1-3,5 0-6,-2 0-6,2 0-10,0 2-14,0-2-32</inkml:trace>
  <inkml:trace contextRef="#ctx0" brushRef="#br0" timeOffset="24384.39">8653 12305 9,'0'0'10,"0"0"0,0 0-1,0 0 3,0 0-3,0 0 1,0 0 0,0 0-3,0 0-1,0 0-3,59-14 1,-40 14 0,4 2 0,-2 3 0,-3 1-1,1 1-1,-4 3-2,0 0 0,-3 0 1,-3 0 0,1 2 0,-3 1 2,-2 1 0,3 5 0,-1-2 1,-2 3 0,2 2-3,-1 2-1,-1 3-1,2-1 1,-2 1 2,2 1 3,-4-1-3,1 1 1,-1 4-2,-1 2 0,-1 0 1,2 2 1,-3-1 3,0 1-4,-3-2 2,-1 4-3,-2-4 0,2 1 1,-4 0 2,-2-1-3,2 2 2,-2 2 0,-2 0-2,0 0 3,-1 1-2,-3 0 2,2 2-1,-3 4-1,-2 2-1,0 6 0,-1-3 1,1-3 1,-1-4 0,0-4-3,3-3 0,-1-1 0,2-2 0,0 1 0,3-3 3,-1 1-1,2-2-2,-1-3 2,2-4-1,1 2 1,1-4-2,0 1 2,2-3-1,-2-2-1,5-3 0,-2-1 0,0 1 0,3-3 1,-4 2-1,3-3 0,-1-1 2,3-1-1,-1-3 0,-2 2 0,4-2 0,-2-1-1,1-1 3,-1 1-1,0-1 2,1 0-1,-1 1-1,-2-4 1,1 3-1,0-3 0,1 2 1,-3-2 0,2 0-1,-5-5-1,-1-7-2,7-5-3,-1-7 0,2-3-1,2-3-2,0-5-1,3-1 0,3-5 0,1 3 3,1-2 2,0 6 4,-2 1 1,0 6 3,-3 9-2,-1 2 1,0 6-2,-2 5 1,2 1-1,-2 4-2,0 0 0,0 0-2,0 0-2,0-1-1,0-1 0,0 1 0,0 1 0,1 0 2,2 0 1,-2 7 1,1 7 1,2 7 4,-1 4-4,-3 1 1,1 3 1,-1 2-3,0-1 3,0 1 0,0-3-4,2-2 2,-1-7 0,1 0 0,-1-1 2,1-6-1,-2 0 0,1-1 1,1-5 2,-2-2-1,0 3 5,0-7-1,0 0 2,0 0 3,2 2-2,-2-1 2,2-1-1,-2 1-2,1-1 0,9 0-3,5 0-1,8-2-3,7-7-2,2-1-2,1-1-2,0 1-3,2-1-5,0 3-8,-2 5-12,-3-2-28,-3 0-60</inkml:trace>
  <inkml:trace contextRef="#ctx0" brushRef="#br0" timeOffset="34508.97">3562 12709 25,'0'0'11,"102"0"-4,-46 0-6,2 0-1,-1 0-1,1 3 0,2-1 1,-3 1-3,-1 1 2,1-1 0,-3-1-1,-1 2 2,-1-1 1,1 0 0,-1 0-1,2 1 1,1-1-1,0 2 0,2 2 0,1-3 1,-1 1-1,4 0 0,0-2 0,2 2 2,1-3-1,3 0 1,2-2 3,2 0-1,0 0 2,7 0-2,0-2 1,0-1-1,3-1-1,-2 1 0,2 3-2,-1 0-1,-4 0-3,-1 0 2,-5 0-1,-2 5 1,-4 0-1,-4-3 1,0 3 0,-3-2 1,1-1-1,-1 1 1,-4-1 1,-1-2 0,-1 0 2,1 0-2,-4 0 1,1 0 1,-2-2-2,0-1-1,-1 0 1,-1 1 1,1 0 2,-1-1-1,-1 3 0,-2 0-1,2 0-1,-1 0 3,-1 0 1,3 0 1,-3 0-2,0 0 0,2 0 0,0-2-2,2 2 4,-5-2 1,3 1 0,-1-1 0,-1 0-3,-1 2 1,0-3 0,1 1 1,-4-1 4,2 1-2,2-1-3,1 1-1,1 0-2,2-1 1,-1-1 3,-1-1-1,1 2 0,3 1-3,-2-1-1,3-1 1,1 1-1,-1 1 1,0-1 0,-3-1 1,0 3-2,1-1 0,-1 0 3,-1-1-1,1 3 1,-2-5-1,2 5-2,-1-3 1,-2 1-1,5 0 2,1 0 0,0 0-2,0 1 1,3-1-1,-2 1 1,1 1-2,3 0 0,-1 0-2,2 0 2,-1 0 0,1 0 0,1 0-1,-1 0 1,-2 0 0,0 0-1,-3 0-1,-2 0 1,1 0 1,0 1 0,-2 1 0,-1-2 1,0 0-1,2 0 1,1 0 0,-2 0-1,4 0 0,1 0 0,0 0 1,2 0-1,1 0 0,-1 0 1,-1 0-1,5-2 0,-5 1 0,3-2 2,-4 1-2,-1-1 0,1 1-2,-1 0 2,-2-1 0,1-1 0,-2 3 0,0-1 0,-2 1 0,2-1-1,1 1 1,-1-1 0,2 2 3,1 0-1,1 0 0,4 0-2,5 0-1,3 0 0,2 0 0,1 0 0,2 0-1,1 0 2,0 2-1,-2-2 1,2 1 0,-2-1 0,1 0 0,-1 0 0,-2 0 0,0 0 0,-3 0 0,1 0 0,-1 0 3,-1 0-3,0 0-2,1 0 2,2 0-2,0 0 2,2 3 0,1 2-1,1 1 1,1-2-1,2 1-2,1 1 2,0-2 0,1 1 1,0 0 0,3-3 1,-3 1-1,0-1 0,-2-2 1,-3 0 2,-2 0 1,-3 0 1,0 0 0,-7-2 1,2-1-3,-3 1 1,-2-1-3,-2 3-1,0 0-1,0 0-2,0 0 1,0 0 0,-3 3 1,0-1-1,-1 1 2,0 2 0,1-1 0,-4-1 0,-2-2 0,0 2 0,-3-2 0,1 1 0,-4-2 0,-4 2 2,3-2-1,-2 0-2,3 1-1,0 3 0,0-1-2,0 1 1,1 1-1,2 0 2,4 2 1,2-2 0,3 2 0,5-2-1,2 2 1,2-2 1,1 0-1,2 0 0,-1 0 1,3-2-1,-3 1 1,1-1 0,-2-1 0,1 1 0,-5-2 0,1 2 0,-1-1 1,0-1-1,0 0 0,-3 1 0,3 1 0,0-1 0,1 1 0,2-1 0,3-1 0,2 0 0,2 1 0,2-1 0,1 1-1,3-1-1,0-1 2,-2 2 0,2-2 2,-3 2-2,-2-2 0,1 0-2,-2 0 2,-3 0 2,-5 0-1,-3 1-1,-2-1 0,-1 0 0,-3 0-1,1 0 1,-1 0 0,5 0 0,0 0 1,4 0-1,1 0-1,1 0 1,2 0 0,0 0 0,3 0 1,0 0-1,-1 0 0,0 0 0,1 2 0,-4-1-1,0 2 1,-4-2 0,-1 2 0,-3-1 0,-1 0 0,0-1 0,-3 3 1,1-3 0,-1 0 0,0 0 0,2-1-2,4 2 2,2-2-1,8 0 0,-1 0 0,2 0 0,4 0 0,-1 0 0,1 0 0,-3 0 0,0 0 0,0 2 0,-2-1 0,-3 1 0,1-1-1,-5-1 1,0 0 0,-4 0 0,-4 0 0,0 0 0,-5 0-1,5 0-1,-1 0-1,-2 0 1,2 2 0,-1 0-3,1 3 0,0 0 0,-1 0 2,-1 0-2,-2 0 2,0 2 0,-4-3 1,-2 1 0,-2-2 2,-4-1 0,-2-2 2,-4 0 0,-2 0 2,-1 0 1,-2 0-2,3-5-1,1 0 1,5 1-3,4 1-3,0 1 2,4 2-2,2 0 0,1 0 0,0 2 0,2 5 0,2-2-1,2 3 1,0-1 0,2 0 1,0-2 1,-1 2-1,-2-2 2,3 0 0,0 0 0,0-3 0,-2 1 1,0-1-1,1-1 0,1-1 1,1 2-1,1-2 1,1 0-1,0 0 0,-1 0-1,1 1-1,0-1 2,-1 2 0,-1-2 0,-2 0 2,-3 0-1,-4 0 0,-1 0 0,-4 0 2,-3-3-2,-1 0 1,-3 1-2,-2 0 0,-8 2-1,0 0 0,-5 0-1,-1 0 0,2 0-1,-10 0-2,3 0-2,-8 0-1,0 0-1,0 0 3,1 0 1,0 0-3,1 0-7,-2 0-19,0-1-34</inkml:trace>
  <inkml:trace contextRef="#ctx0" brushRef="#br0" timeOffset="36168.06">14335 9799 51,'0'0'18,"0"0"-2,0 0 2,0 0-3,0 0 2,0 0-3,0 0 0,0 0-4,0 0-3,53-46-5,-53 46-2,-13 0-1,-11 7 0,-14 5-2,-9 5 2,-3 0 0,-6 1 0,-2 1 2,0-4-1,2-5 2,5-2 1,2-3-1,3-4-1,2 0 0,2-1-2,-1 0 0,1 0 0,-2 2-3,3-2 1,2 1 0,2 1 1,3 0 0,5-2 1,10 3 0,-1-2-3,8 2-1,1 0 3,-1 0-2,8-1 5,0 0-1,4-2-1,-2 0 0,2 0 0,-1 3 0,1-3 1,0 9 1,0 3 0,0 6 0,3 8 0,-1-1-1,1 7 0,-1 5 0,-2 9 0,0 6 3,-2 5-3,-2 4 2,1 2-1,0-1 2,2-3-2,1-3 0,0-6 2,0-4-3,1-7 1,4-3 0,-3-8-1,1-1 1,-1-9 0,-2 1 0,0-7-1,0 0 0,0 2 1,0-8 2,0 6-2,0-7 1,-2-1 1,2 2 1,0-6 2,-1 0 0,1 0 0,0 0-3,-2 0-5,-2 0-2,-4-10-2,-1-10 0,-4-4 1,0-5 0,0 0 3,-3-1 3,1-2 0,0 2 2,0 1-2,1 2 2,1 5 0,4 7 0,0 1 2,4 6-1,1 5-2,3 1 0,1 2 0,-1-2-5,1 2 2,0 0-1,0 0 2,0 0 1,0 11 1,0 5 1,1 6-2,4 0-1,0 0-3,1 4 3,-1-4 0,0 1 0,0-2 0,0-1 0,0-5-1,0-1 1,-2-5 1,-1-5 1,1 4 1,-2-3 1,1-2-1,0 1 2,-2-4-1,0 0 0,0 0 2,2 2 0,-2-1 0,0 1 2,0-2-1,3 0 4,-3 2 1,1-2 1,-1 0 2,6 0-3,3 0-1,4-4-4,2-6-3,2 2-1,0-3-2,0 2-1,0 2-1,-3 0 0,1 3-1,0-1 1,-4 4 0,5-2 0,-4 1 0,-2 1 1,2-1 0,-8 1 0,7-1 1,-5 1 0,0-1 0,3 1-1,-4-1-1,0 0 1,-1 1-3,-4 1-5,0-2-6,0 2-21,1-1-30,1 1-76</inkml:trace>
  <inkml:trace contextRef="#ctx0" brushRef="#br0" timeOffset="37000.11">14537 9342 23,'0'0'8,"0"0"-3,0 0-3,0 0-1,0 0-1,0 0 0,0 0 2,0 0-1,0 0 1,0 0 1,-91 40 0,75-15 1,0 4 3,2 3-2,0 3 2,3 1-1,3 1 0,5-3-2,0 1 0,3-1 2,0-4-2,0-1-2,4-3 3,3-1-3,2-5-1,1 0 2,0-3-1,2-2 3,-1-1 2,1-3 5,1 1 0,4-3 0,0 1-3,1-1-1,2-3-2,2 1-1,-3-3-3,-2-3 1,-1 3-2,3-4 1,-2 0 3,8 0 0,-4 0 3,-2-9 0,0 1 2,0-6-1,-3-1 1,2-2-2,0-1 0,-6-2-1,2 1 0,-1 0-1,-3 1-1,-3 1-2,0 5-1,-2-3 0,-1-1-2,-2 6 1,-1-8-4,-1 1 3,0-1-1,-4-6 2,-4 2 1,0 0 0,-2 0 0,-2-2 2,1 2 0,-1 0 2,-1 2 1,6 5-2,-2 2 0,5 6-2,-4-3-1,1 3-1,0 0-2,1 0-1,-3 2-1,0 0-1,-5 5-1,-6-3 4,1 3-3,-8 0 2,2 3 1,0-1 1,3 3-1,6-3 2,-2 1-1,7-1 0,-3-2-1,0 0-2,2 3-6,-5 1-3,7-1-13,-6 6-20,3 1-65</inkml:trace>
  <inkml:trace contextRef="#ctx0" brushRef="#br0" timeOffset="43701.49">13061 8879 22,'0'0'9,"0"0"4,0 0 5,0 0 2,0 0 2,0 0 0,0 0 0,0 0 0,0 0 2,0 0 0,22 5-1,-14 0 0,2-4-3,-1 0-4,6-1-3,1 0-4,5-5-4,4-2-2,-4-3-3,1 1 1,0-1-1,-2 0 0,2-2 0,0 2-1,-1 1 1,-6 3 0,2 2-3,-7 2 0,0 2 1,3 2 0,-3 8 2,5 9 1,-9 10 1,1 8 5,-6 7-3,-1 8-1,0 2 0,-5 4 0,-4 1-2,-4-2 4,1 1-3,0-9 2,1-6 0,1-5 1,1-9 3,-4-6 2,2-4 4,-5-4-2,-2-3 5,-2-3-2,-4-3-2,-2-3 1,1-3-3,-1 0 2,0 0 1,3-7-2,2-2-1,4-2-4,0-2-2,4-1-3,2 3-1,3-3-1,2 2-1,3-1-4,1-6-4,2 0-10,0-1-15,0-7-26,4 1-32,2 0-55</inkml:trace>
  <inkml:trace contextRef="#ctx0" brushRef="#br0" timeOffset="43926.51">13129 8545 119,'0'0'7,"0"0"-1,0 0 1,0 0 1,0 0-3,0 0 1,0 0-4,0 0-5,0 0-4,0 0-7,-41-31-3,40 28-3,1 6-11,1 7-17</inkml:trace>
  <inkml:trace contextRef="#ctx0" brushRef="#br0" timeOffset="44497.54">13469 8958 177,'0'0'0,"0"0"-1,0 0 2,0 0 2,0 0 0,87-40 2,-50 33-4,6 2 3,4-2-3,0 1 1,3-1 0,-1 0-2,1 2 2,-2-2-3,0 2 1,-5 3-1,-1-1-3,-4-1 0,-5 3-3,-10-1-1,-2 2-2,-6 0-4,-9 0-4,7 0-7,-7 0-13,-2 0-18</inkml:trace>
  <inkml:trace contextRef="#ctx0" brushRef="#br0" timeOffset="44777.56">13862 8661 151,'0'0'17,"0"0"-3,0 0-4,0 0-4,0 0-3,0 0 2,0 0-2,0 0 3,0 0-1,10 63-1,-4-24-2,0 3-1,-2 6 0,2 2-1,-2 0-1,3-1 0,-2-3 0,-1-2 1,0-5 0,-1-3 1,-1-2 0,-1-12-2,-1-3 2,0-7 0,0-5 0,0-2 5,0 0-3,0 0-2,0 0-2,0-2-5,0-3-2,-1 0-8,1 0-13,0 2-20,0 0-20</inkml:trace>
  <inkml:trace contextRef="#ctx0" brushRef="#br0" timeOffset="45328.59">14611 8644 117,'0'0'-4,"0"0"3,0 0 6,0 0 4,0 0 4,4 83 0,-8-45 0,-6 5-3,0-1-2,-2 4 2,-1-4-3,3-2 0,3-6-2,-2-5-2,6-9 1,0-9-2,3-5 3,0-6 2,0 0 5,0 0 8,0 2 2,0 0-1,0-2-6,0 0-7,0 0-5,2-9-4,6-6-2,5-7 0,6-3-1,2-1 1,6-1 0,3-1 0,3-1 1,5 2-1,-2 0 2,-1 3 1,-5 2 1,-2 4 2,-5 3 0,-10 5 1,-5 3 0,-3 7 1,-5 0 0,0-2-3,0 2-2,2 0-4,-2-2 0,0 2 0,-3 0 1,-13 2 0,-9 7 2,-4 3 0,2 3 1,4-1 0,8-4 1,5-3-1,1-2 1,6-1 3,1-1-2,-1 0 2,3-3-1,-2 0 1,2 0 0,0 7 2,0 5 0,0 3 1,0 6-1,9-1-2,5 0-1,2 1-2,3-1-2,2 0-3,0 0-4,5 0-4,-3 1-8,-1-1-12,0-1-17,-1 1-28,-5-1-32</inkml:trace>
  <inkml:trace contextRef="#ctx0" brushRef="#br0" timeOffset="45607.6">15250 9158 222,'0'0'-1,"0"0"0,0 0 3,0 0 0,0 0 0,-88 96 1,74-69 1,5-4-2,0-1 1,4-3-3,3-1 0,2-1 0,0-5 1,0 3 1,2-4 2,3-5 0,1 1 1,3-3-1,0 1-2,5-5-3,4 0-4,1 0-4,6-9-9,1-1-13,-2-4-28,2-3-40</inkml:trace>
  <inkml:trace contextRef="#ctx0" brushRef="#br0" timeOffset="45809.62">15169 8944 246,'0'0'9,"0"0"1,0 0 2,0 0-4,0 0-5,0 0-5,0 0-2,0 0-1,0 0-7,25-24-4,-14 24-14,12 0-28,-1 2-54</inkml:trace>
  <inkml:trace contextRef="#ctx0" brushRef="#br0" timeOffset="49185.81">15559 9264 5,'0'0'4,"0"0"-1,0 0 1,0 0 0,90 55 0,-70-38 1,-4 3-1,3 2-2,-5 4 0,0 1-1,-4 5 2,-1 2-2,-3 4 0,-4 0 1,-2 3-3,-8-2 5,-4-1-2,-7-3 3,-2-4-1,-6-2 0,1-2 2,-3-5-1,2-2 2,-2-5 0,3-3 4,0-4-5,10-1 3,-3-4-1,9-1-2,0-2-1,-2 0-2,6 0 0,1 0 0,2 0 0,-2 0 2,0-2-1,2 0-3,3 2 0,0-8 0,0-1 0,0-8-2,1-4 0,8 1-1,0 3 2,-1-3 0,-2 6 2,3 4 2,-5 3-2,-4 2 2,4 2-3,-4 3-1,0-2-1,0 2 0,2 0-2,1 0 3,0 8 1,-2 8-1,-1 9 3,0 2-1,-4 2-1,-5 3 1,3-2 0,-4-1-1,3-2 0,0-10-1,4 0 0,0-7 1,1-3 0,2-1 2,0-6 0,0 0 2,0 4 1,0 1 1,0-1 0,0 1-3,5-5-2,5 0-2,2-1 0,8-4-3,-2-1-6,1 3-12,-3 0-55</inkml:trace>
  <inkml:trace contextRef="#ctx0" brushRef="#br0" timeOffset="49821.84">15613 8995 5,'0'0'7,"0"0"0,77-25-3,-46 18-4,3 1 0,0 1-5,1 3-6</inkml:trace>
  <inkml:trace contextRef="#ctx0" brushRef="#br0" timeOffset="49985.85">15610 9215 61,'0'0'0,"0"0"-4,0 0-2,78-34-8,-29 24-13</inkml:trace>
  <inkml:trace contextRef="#ctx0" brushRef="#br0" timeOffset="50316.87">16480 8855 0,'0'0'0,"0"0"0,0 0 0,-92 35 5,64-15 0,2 2 2,2 4-2,1 0-1,4 1-1,4-2-4,5 2 2,3-8-1,6-4 1,1 2 2,4-3-1,9 1 0,3-3 0,5-3-3,4-1 1,2-4-3,2-1 1,2-1-2,-4-2 0,0-2 2,-4-3-1,-2-2 1,-8 1 1,0-3 1,-4-3 2,-5-4 1,1-7 1,-5-1 1,-6-2-1,-7-1-1,-8 3-2,-4 5-1,-6 6-3,-5 6-14</inkml:trace>
  <inkml:trace contextRef="#ctx0" brushRef="#br0" timeOffset="58258.33">14040 13566 74,'0'0'21,"0"0"-5,0 0-2,0 0-4,0 0-4,0 0-3,0 0-2,0 0-2,0 0 0,15-44 0,-15 44-2,5 0 3,4 1 2,2 13 4,5 7 3,-7 10 3,0 6 0,-2 5 0,-6 6-1,-1 4 0,0 5-1,-1-2-3,-6 3-1,-2 0-2,3 1-3,0-2-1,-2-1 0,5-4 0,0-5 3,-1-3 3,1-5 0,-2-3 2,-1-2-1,0-3 1,1-4-6,2-8 3,0-4-3,0-3 2,2-7 1,1-1 2,0-4 1,0 0 0,0 0 1,0 0-5,-2 0-1,1 0-3,-2 0-3,-1-9-3,-2-8-7,2-7-9,2-4-11,2-5-32,0-5-26</inkml:trace>
  <inkml:trace contextRef="#ctx0" brushRef="#br0" timeOffset="58609.35">13958 13798 54,'0'0'22,"0"0"-3,31-83 2,-16 57-5,1 2 1,2 0-3,2 7-2,1 0 0,1 2 1,1 5-2,-2 0-2,-3 4-3,0 6-3,0 0-4,1 6 0,2 9-4,-4 7 2,-2 2-3,-3 3 0,-5 2 2,-1 3 1,-1-1 3,-5 1-1,0 1 2,0-3 1,-9-1 1,-2-4 1,-4-2 1,-2-1 0,-3-3-2,-4 0 0,0-2 0,-5-2 0,1 2 1,-4-5 2,1-2 0,2-3 1,4 1 0,6-5 0,9 0-2,5-2-4,5-1-3,-1 0-3,1 0-5,-2 0-2,1 0 2,1 0-1,0 2-6,1 1-23,4 0-59</inkml:trace>
  <inkml:trace contextRef="#ctx0" brushRef="#br0" timeOffset="59021.37">14471 14391 152,'0'0'15,"0"0"4,0 0 3,0 0-3,0 0-5,0 0-4,0 0-3,0 0-1,94-66-1,-76 57 0,4 1-1,0 1-2,2-1-1,-1-1-1,0 4 0,-6 2 0,1 2-1,-3 1 0,1 0-1,3 9 2,-5 4 2,-2 6 4,-4 5 2,-2 5 0,-5 4 0,-1 2 0,0 1-3,-3 0 3,-5 0-1,-1-1 1,-1-5 3,-3-4-3,3-3 2,-2-3-8,1-3 1,1-2 0,1-6 4,-2 1 4,-1-3 0,-4 0-6,3-1-6,-3-2-1,7-1 0,-1-1-2,-1-1 0,1-1-8,-5 0-8,2-6-20,1-1-23,1-7-61</inkml:trace>
  <inkml:trace contextRef="#ctx0" brushRef="#br0" timeOffset="59221.38">14691 13941 213,'0'0'19,"0"0"-4,0 0-8,0 0-21,0 0-52</inkml:trace>
  <inkml:trace contextRef="#ctx0" brushRef="#br0" timeOffset="63360.62">15551 13994 168,'0'0'25,"0"0"2,0 0-2,0 0-3,0 0-4,0 0-5,0 0-4,0 0-1,0 0-2,0 0 3,24-46-1,-5 39-1,6 1-1,5 1-4,5 2 1,5 0-1,5-1-1,0 0-1,2 0-1,0 0-2,-5 0-2,-3 3-5,-4-1-3,-7 2-4,-2 0-2,-8 0-8,-1 0-13,-4 0-28,-1 3-32</inkml:trace>
  <inkml:trace contextRef="#ctx0" brushRef="#br0" timeOffset="63748.64">15772 14161 22,'0'0'19,"0"0"7,0 0 7,0 0-1,0 0-7,0 0-2,0 0-7,0 0-3,0 0-3,-15 0-2,15 0-1,-2 0 3,2 0 0,0 0 2,2 0 0,8 0-2,8 0-1,5 0-4,0-3-1,2-1-1,-1 0 0,0 0-2,0-1 0,1 1-1,-2 1 0,-7 1 0,2-1-2,0 1 2,-5 2 0,7-2-2,-10 2 4,-4 0-2,0 0 1,-6 0-1,0 0 0,0 0-3,6 0-2,1 0-2,-2 0-3,6 0 0,-7 0-3,7 0-3,-2 0-7,3 0-8,-1 0-17,5 4-19</inkml:trace>
  <inkml:trace contextRef="#ctx0" brushRef="#br0" timeOffset="64156.66">16529 13450 80,'0'0'4,"0"0"0,0 0 2,0 0 1,0 0 0,0 0 4,0 0 0,-37 95 0,35-53-1,1 5 0,1 6-2,0-1 0,0 5 1,0-3-3,-2 0 2,-2-3-2,1 0 1,-2-4 0,-1 2 0,0-2 3,-2 4-7,2-4 3,0 2-1,1-3-2,2-5 5,0-6 3,2-5-3,-2-2-1,2-2 0,-1-7-27,2-1 0</inkml:trace>
  <inkml:trace contextRef="#ctx0" brushRef="#br0" timeOffset="66600.8">16409 13858 17,'0'0'26,"0"0"7,0 0 4,0 0-3,0 0-5,0 0-6,0 0-7,0 0-5,0 0-3,-10 8-4,10-8-1,0 0-2,6-7 3,7-2-1,4-4 0,3 3 2,1 1-2,1 1 1,-6 3-1,1 1-3,-5 3-1,0-1-1,0 2-1,-1 0 1,3 0 2,-1 7 0,4 3 1,-4 0 0,1 2-1,0 2-1,-1 1 0,1-4 0,-3-2 0,-2 2 1,-3-4-3,-2 3 2,1-3 0,-1-2 1,-1 4 0,-2-5 0,-1 0 1,0 8 0,0-2 2,-4 5-1,-6 2 0,-3-1 1,-1-3-2,-4 1 1,-5-1-1,0 1 2,-2-4-1,0 1 2,2-2-1,-1-1 2,1-3-3,2 2 2,-1-2-1,7-2 1,0-3 0,5 4 0,3-4 0,1 1 2,6-1-1,-1 0 0,1 0-3,-2 0 0,1 2-2,0-2 0,-1 0 1,1 0-1,-1 0-1,1 0-2,-1 0-3,2 0-3,-1 0-3,1 0-4,0 0-11,0 2-23,0 1-47</inkml:trace>
  <inkml:trace contextRef="#ctx0" brushRef="#br0" timeOffset="67360.85">16692 14439 107,'0'0'29,"0"0"-7,0 0-9,0 0-5,0 0-7,0 0-2,0 0 1,0 0-2,0 0 4,0 0-1,30-30-1,-12 28 1,3-1-1,-2 1-1,2-1 1,1 3 0,-5 0 0,-2 0 0,4 0 0,-8 0-1,-5 0 1,4 0 0,-5 0 1,3 0 1,-2 0 2,-6 0 0,0 0 0,0 0 2,1 0-3,1 0 2,-1 0-2,1 0-3,-2 0 0,3 0-4,-2 0 2,0 0-2,1 0-1,-1 0-2,1 0 0,-2 0-5,3 0-2,2 2-10,0 1-28</inkml:trace>
  <inkml:trace contextRef="#ctx0" brushRef="#br0" timeOffset="67960.88">17337 14232 55,'0'0'18,"0"0"6,0 0-1,0 0-5,0 0-7,0 0-5,0 0 0,0 0 1,0 0 4,9 2 0,-4 16-1,1 6-4,-5 4-3,-1-2-1,0 3 0,0-1-2,-4-1 1,-4-2 1,2-1-2,1-4 2,-2 2-2,2-8 0,-1 0 1,3-6-1,2-3 3,-1 0-3,2-5 3,-1 0 0,1 0 3,0 2 1,-2-1-2,2-1-2,0 0-5,0 0 3,2-11-2,8-3 2,5-10 0,1 2-3,4 0 3,2-2-4,3-2 3,3 1 0,4-2 0,0 1 1,0 2 1,-1 2-1,-3 4-1,-8 4-1,-4 5-3,-6 3 0,-8 5-1,3-1 1,-5 2 0,0-2-1,0 2 2,0 0-1,-14 2 2,-5 5 2,-7 6 0,2-1 0,2-2 1,-2 2 1,4-2 1,6-3-1,1 1 3,4-4 0,2 2-1,0-2 1,4-1-1,-1 6 0,2-6 2,2 7 1,0 4 1,5 0 2,7 2-2,3-1 2,8-1-1,1-1-3,5 1 1,5 1-3,0-2-5,1 1 0,-3-2-8,-3 1-5,-5-3-7,-6-3-10,-5 2-15,-4-3-46</inkml:trace>
  <inkml:trace contextRef="#ctx0" brushRef="#br0" timeOffset="68256.9">17948 14516 130,'0'0'8,"0"0"4,0 0 5,0 0-2,0 0 3,0 0 0,0 0 1,0 0-3,-15 91 0,12-78 0,1 3-2,-3 0 0,4-4-3,-2 7 2,0-9 0,1-3 0,1 4-4,1-5-2,0-1-2,0 5 0,0-5 0,6 0-3,5 2-2,8-6-4,6-1-2,0 0-8,2 0-7,0-5-13,-2-1-19,-4 0-25,-6 0-20</inkml:trace>
  <inkml:trace contextRef="#ctx0" brushRef="#br0" timeOffset="69056.94">18000 14205 44,'0'0'13,"0"0"0,0 0-4,0 0-3,0 0 0,0 0-3,0 0-2,0 0-1,0 0-2,0 0 0,-13-5 0,11 5 2,1 0 0,-2-3 0,1-2 2,-1 0-2,-3-4 2,4-1 5,1 6 4,1-1 2,0 5 1,-2-1-1,2 1-3,0-2-2,-1 2 2,-1-2 3,-2 2 3,-3 4 2,4 4 0,-6 4-4,5-3-4,-1 1-3,3 1-3,0-7-2,1 3-2,1-7-1,-2 0-2,2 4-1,0 0 0,0 3-1,0-2-4,2-5 1,2 0 1,3-4 1,2-2 4,-3-3 2,-2 1 5,-3 4 0,2 0 4,-3 4 0,0-2 0,0 2 1,0-2-4,1 2-3,-1-3 0,0 1-3,0 2 1,2 0 0,-2-2 0,0 2 0,0 0-1,0 0-1,0 0 0,0 0 0,2 0-2,-2 0 1,1-1-1,1 1-1,1-5 1,2 1 0,1-3 1,-2-1 1,-2 4 1,-1 1 1,-1 3 2,0-2 0,0-1 1,0 1 1,-3-2 1,-4 4 0,-1 1 2,0 12 2,-1-2 0,4 4-1,2 3-3,3-6-4,0 8 0,0-5-2,0-4 0,6 0-1,1-4-1,2-2-1,2-3-2,-2-2 0,1 0-3,-3-2 3,2-11 1,-5-4 1,1 2 3,-4-3 0,-1-1 5,-1 0 1,-7-3 3,1 6 1,-1 3 0,2 8 0,3 2-2,0-1 0,-3 1-1,3 3-2,-1-2-4,0 0-1,4 2-2,-2 0-5,2 0-6,0 0-12,0 7-83,2 2-109</inkml:trace>
  <inkml:trace contextRef="#ctx0" brushRef="#br0" timeOffset="74566.26">15762 18310 3,'0'0'11,"0"0"5,0 0-3,0 0-3,0 0 0,0 0 6,0 0-3,0 0 0,0 0-2,0 0-7,66 27 4,-53-27 2,7 0-1,1 3 1,6-1 1,-1 0-5,1 0 2,4-2-3,1 0 2,5 0-2,1 0-4,3-5 7,2-1-8,5 0 0,2-1 1,2 0-4,0 1 3,0-1-1,0 0 1,-2 0 0,-1 1 3,-4 0-3,1-2 1,-3 5 3,0-2-1,-3 2 7,-1-1-2,-1 1-1,-1 1 0,-3-3-1,4 0 1,0 0 4,1 1-2,-2 1-1,2 0-2,2-1-2,-1 1 2,1 2-4,3 1 5,0 0-6,2 0-2,-2 0 3,0 0-2,-2 0 4,-1 0-2,2 1-2,-2 2 2,2-3-3,-3 0 1,0 3 1,-4 1-2,1 1 2,-2-3-1,-2 0-1,-2-1 4,-1 3-2,2-1 0,-5-1 1,1 3-2,-1-3 3,-1-1 1,0 1 0,2 0 3,-2-1-5,4-1 1,2 0 7,4 0-9,3-1 3,2-3-4,2 1-3,2 1 3,0-2-1,1 3 0,-1 1 2,-1 0-6,-2 0 2,-1 1 3,-1-1 0,-2 0 0,-3 1-4,0-1 2,-4 0-6,1 0 7,-1 0 2,-1 0 1,-1 0 3,0 3-5,1-1-1,0 1-4,2-1 5,0 0 0,2 1-1,0-3 1,-1 2-4,-2 1 2,2-1 1,-3-1-1,-1 1 2,-3 0-3,-7-1 3,1-1-2,-8 1 7,2-1-5,1 0 0,-3 0 1,2 0-2,-2 0 2,2 0-2,-1-1 1,8-4 1,2-1 0,6-3-5,0 1 6,0 4-4,-1 3 5,2 1-1,-1 0-1,-2 0 0,0-4-2,-2 3 4,-4-1 0,-1 2-3,-3 0 1,-3 0-2,-2 0 0,0 0-1,-5 0 0,-1 0 0,0 0-4,-6 0-1,0 0-10,0 0-31,0 0-105</inkml:trace>
  <inkml:trace contextRef="#ctx0" brushRef="#br0" timeOffset="84840.85">21487 15826 141,'0'0'28,"0"0"-8,0 0-9,0 0-8,0 0-5,0 0-1,0 0 3,0 0 2,0 0 4,0 0 0,-15 102 2,15-61-2,0-1-1,0 2-1,0-1-4,0 0 2,2-9 1,-2-7 1,4-6 3,-2-6 0,-2-8-3,1 2 8,-1-7 5,0 0 9,0 0 6,0 1-3,0-1-7,0 0-6,0 0-5,-3-13-2,-3-9 1,1-8-3,-1-2-2,3-2-1,-1-4-3,4 2 2,0-1-3,0-2 1,4-2-1,7 0-2,3 2 4,4 1-3,3 1 4,3 4 1,1 5-1,1 3-2,1 5 0,1 5-2,-1 5-3,2 3 2,-2 5-3,0 2-2,-6 0 1,-1 5-1,-3 6-1,-3 2 1,-4 0 1,-1 4 2,-2-5 0,-3 1 3,-2-3 0,1 3 1,-3 7 0,0-3 4,0 5-6,-8-4 4,-2-2-2,-1 0-3,-6 0 2,-3 0 0,-4 1-1,-3-1 0,-4 0 2,1-3 0,1 0 3,2-4-1,7-3-1,0-1 4,10-3-2,3-2 2,1 3 0,2-3-1,0 0-2,-1 0 0,1 0-2,4-5 0,0-4 3,3-2-3,7-5 1,2 6 0,5-1-2,1 2 1,2 0 1,5 2 0,0 0-2,1 3 1,-3 1-1,2 3 0,-1 0-2,-1 3 2,-1 5 0,-1 2-1,-1 3 1,-4 1-3,2 3 1,-4 0-2,0 2 3,-4 1-4,-2-3 2,-3-4-1,-4 4-1,-1 1 2,0 1 2,-9 5-3,-1-2 4,-3-5-2,-5 2 2,-2-3 1,-2-1 0,-5 1 1,0-3 1,-2-2 0,-2-2 1,-1-1-1,-2-3 0,1-1 2,1-1-1,3-1 0,9-2 1,2 0-2,6 0-2,6 0 1,2 0 0,-3 0-1,1 0 1,0 0-2,2 0 0,4 0-3,-2 0-3,2 0-1,-1 0-10,-1 2-15,1-2-21,1 1-50,0 3-66</inkml:trace>
  <inkml:trace contextRef="#ctx0" brushRef="#br0" timeOffset="85539.89">22693 15548 240,'0'0'-1,"0"0"4,0 0 3,0 0 0,0 0-3,0 0-3,0 0-3,0 0 1,0 0-1,-22-43 0,22 43-3,-2 0-3,1 0 0,0 0 1,-1 0 2,-2 0-1,-3 5-1,-3 7-2,-3 2 0,1 0 2,-4-2 1,1 1 5,-3-2 2,-1-2 5,6-5 4,-3 1 2,6-1 3,4-4 0,2 3 3,-2-3-1,-2 0 2,3 0 1,0 0 1,5 0-3,-1 0 0,1 0-2,-1 0-5,-1 0-2,1 0-4,-1 0-2,2 0-1,-1-3 0,1 3 1,0-3 0,0-3-2,0 2 1,1-5-1,6-2 2,3 1-1,2-3 0,3 2 0,1 3 1,0-2-1,2 3 1,2-1 0,0 4-1,1 1 3,-2 1-6,3 2 0,-4 3-1,-1 8-3,-2 6 1,-3 3-2,-5 2 0,-1 4 0,-6 1 1,0 2-1,-6-3 4,-1-1 2,-3-1-1,-1-2 6,-3-3-2,-2-2 3,-1-2-1,-3-2 2,1-4 1,-1-2 0,6-2 0,-1 0 1,4-4 0,0 2-1,1 0-2,6-1 1,-5 0-1,3 2 0,0 1 0,-2 0-2,5 1 3,0 1 1,1-2-1,1 6-1,1 2-1,0 2-4,1 2 2,4-3-2,2-2-2,-1 1-2,2-1-4,0 0-7,-4-3-6,0 2-13,2 4-21,-1-5-29,0 8-47</inkml:trace>
  <inkml:trace contextRef="#ctx0" brushRef="#br0" timeOffset="90718.18">22571 16332 1,'0'0'4,"0"0"-2,0 0 2,0 0-1,0 0 0,0 0-1,0 0-1,80 5-1,-69-13 3,-5 3-1,0-3 2,-1 0 1,-3 3 2,1-5-1,-3 3 3,0 2 1,0-2-3,0 7 1,0-3-4,0 1-3,-3-1-1,-7 1 0,3 2 1,-3 6 0,-3 3-1,5 0-1,4-2-1,1-2-3,2 0 3,1 0-2,0 0 2,0-1 0,0 2 1,0-6-1,0 0 1,3 0 1,2 0-2,4-1 2,1-7 2,-4 0 0,0-5 3,-3 4 2,-3 4 2,0-6 2,0 7 0,0-3-2,0 2-3,0 5-3,0 0-2,-3 0-1,-6 0 2,-4 10-2,2 5 1,2-4-1,6 4-1,3-1-2,0 1-8,7 0-22</inkml:trace>
  <inkml:trace contextRef="#ctx0" brushRef="#br0" timeOffset="92109.26">21643 16720 6,'0'0'8,"0"0"3,0 0 2,0 0 5,0 0 0,0 0 1,0 0 0,0 0-1,0 0-1,12-7-3,14 6-4,8-3 0,1 1-3,4 0-1,6 0-2,1 1-1,3-3-1,5 3 1,-2-3 0,3 1 2,0 0 1,-3 0 1,-2 1 0,3-1-2,-3-1 3,-2 2-2,-1 1-1,-2-3 2,-4 2-1,-4-1 0,-3-1 1,-4 0-2,-3 0 0,-7 3 0,-2-1-1,-4 1 0,0 0-3,0 1 0,-2 1-2,1-2 0,-7 2-1,0 0 0,-6 0-1,0 0 1,0-2-1,2 2 1,-1 0 1,1 0-2,-1 0 1,-1 0-7,0 0-4,-10 0-7,-9 2-6,-8 3-11,-5 0-8,-3-1-16,-2 1-10</inkml:trace>
  <inkml:trace contextRef="#ctx0" brushRef="#br0" timeOffset="93116.32">21755 16636 0,'0'0'16,"99"-12"-1,-45 5-2,2 2-2,2-2-3,1 2-2,-1 3-3,-2-1-1,0 0 0,-3 1 0,0-1-1,-2 2 2,-8-2 1,-2 3 1,-7 0 1,-10 0-2,-3-2 2,-7 2 3,-2-1 1,-1-1 2,-4 0 4,0 2-1,-7 0-1,0-1 1,0 1-7,1 0-2,1-2-5,-2 2-3,0-1-2,0-1-3,-12 1-3,-7 1-4,-10 0-2,-4 0-7,-9 0 2,-3 3-1,-5 0 4,-5 2 8,-2-4 5,-2 1 4,0 1 3,0-1 0,0 2 0,5-1 0,4 4-2,3-2 5,11 0 0,10-2-1,6-1 1,8 0-3,5-2-2,3 1 2,4-1 2,0 2 7,10 0 3,9-2 2,14 0-1,10 0-1,12-2-5,7-5-1,5 0-1,5-1-1,5 1-1,1 1 1,1 0-3,2 0 2,-4 1 0,-4 3 0,-6-1-2,-6 1 1,-10 2-4,-7 0 1,-8 0-2,-13 0-2,-9 0 1,-9 0-2,-5 0 2,0 0 0,-14 0 2,-12 3 0,-16 3 0,-12 0 0,-6-1 0,-8 0 2,-6-1-1,-1-1 4,-3 0 0,-1-1 1,2 0-1,1-1 0,3 3-3,3 1 2,8-2-3,4 4 0,6 0 1,8-2-4,9 2 0,10-4 1,11-3-3,7 2 1,7-2-3,-1 0 1,1 3 3,11 2 2,9-1 2,12 3-1,6-6-1,10-1 2,4 0-1,3-5 0,3 0 1,2-3 1,-3-1 0,1 1-1,-4-1 1,-1 2-2,-5 0 0,-5 1 0,-8 2-1,-11 1-2,-9 1-4,-9 2-9,-6 0 1,0 0-4,-3 0 4,-18 0 1,-18 7-3,-14 5-3,-13-4 4,-7 1 5,-8 1 9,-1-5 5,-2 2 3,1-2 3,5-3 2,5 1 3,8-1-2,10 0-3,11-1-4,15 1-2,14 0-5,9-2-5,6 0 1,-2 0 0,2 3 6,14 2 2,10 0-1,12-1-2,6-1-1,11-3 0,1 0 2,5 0-1,4 0 0,-1-5-1,5 0-4,-3 0 5,1 0-1,-3 0-3,-1 1 1,-5-3-15,-5 2-24,-6 2-56</inkml:trace>
  <inkml:trace contextRef="#ctx0" brushRef="#br0" timeOffset="169232.67">3008 9617 4,'32'-2'3,"6"-1"0,6 1 1,6-1-1,1 1-2,4 0 0,0 2-2,-2 0 1,-5 0 0,-3 0 0,-6 4 1,-7-1-2,-5 4-1,-4 0 0,-3 1 0,-8-3 1,-5 0 2,-1-2-1,-6-3 4,0 0 8,0 0 8,0 2 6,0-2-1,0 2-11,0-2-8,-18 0-5,-6-4-1,-9-2 0,-5 2 2,-4 3-2,-4-1 1,-2 2 0,-1 0 0,-2 2 2,2 3 1,4 0 1,6 1 2,3-3-1,14 0-1,2-2-4,10 1-1,4-2-4,1 2 0,0-1-2,2 1-1,-1-1 2,1 2 0,3-3 4,-1 0 1,1 4 1,0 5 2,8 1-1,8 0 0,2-4-1,6-2 2,5-1-1,3-3 2,4 0-4,6 0 1,1-5-1,8-1 0,-2 0 0,5 0 0,-2 0 0,-4 2-1,-2 0-2,-4 3 1,-5 1 0,-14 0-1,-1 0 1,-10 0 0,-7 0 0,1 0 2,-6 0 3,0 0 0,0 0 2,0 0 0,-16 0-2,-6 1 1,-8-1-2,-7 0 2,-1 0-2,-1 0-1,-4 0 2,2 0-1,-2 2 0,-1 0-2,4 2 0,-2 0-2,4 3 0,1 0-2,2 1-4,3 5-5,3 1-11,3 5-18</inkml:trace>
  <inkml:trace contextRef="#ctx0" brushRef="#br0" timeOffset="-193064.21">14161 12973 13,'0'0'7,"0"0"-1,0 0-1,0 0-1,0 0-3,0 0 1,0 0 1,0 0 0,0 0 0,-81-34 0,61 34-2,-3 0-1,-6 0-1,2 0-1,-4 2-2,1 3 1,-5 0-1,-3 2 1,-2 1-1,-3-3 2,-3 2 0,-1-2 4,-2-2 0,3 1 4,1-3-1,1-1 2,4 0 0,4 0 1,3 0-1,4-5-1,2 2 0,7-1 3,3 0 0,3 0 2,-2-3 1,6 4 1,-6-4-1,9 4-2,2 1 0,-4-3-2,4 3-2,1 1-2,-1-1-2,5 2-2,-2 0 0,2 0-1,-1 0-3,0-2 1,-1 2-2,2 0 3,-1 0-1,-1 2 2,1 13 1,-1 10-1,2 5 1,0 4-1,0-2 0,0 7-2,-1-1 2,1 3 0,-3 0 2,-1 1 0,1 1 1,-1-1-2,-1 1 1,-1 0 0,1-2 2,-5-1 0,4 1 0,-1-1 1,-2-1-2,0 0 0,2-1 0,1 1-1,-1 2 1,0 1 1,1 2-3,0 1 2,0 1-2,0 2-1,0 1 1,1-1-1,-2 3 1,1 0 0,0-1 0,-2 0 0,2-3 1,-3-3-2,2-1 4,-3-4 1,0 0-3,1-3 2,-1 0-4,1-2 1,-1 2-1,-1-1 0,2-1 1,2 0-2,-2 1 0,-1 2-1,1-1 0,0 0 1,1-1-2,2-3 1,0-2 1,2-3-1,-1-2 2,1-2 1,0-7 2,1 1-2,2-5 3,-2 0-2,0 1 0,1-10 3,2 4-2,0-7 2,-1 0-3,1 0-5,0 2 4,0-2-2,0 3 3,0-3 4,0 7-3,0-2 2,1 0-2,5 2-1,5-5-1,6 4 0,2-5 0,9 2 0,1-1 0,3-1 0,1 1 0,2-1-2,0 3 2,1-1 0,-1-1-1,0 1 1,0 1 1,0 1-1,0-3 1,1 0-1,3 1 1,-2-1-1,3 1-1,-1 0 1,1-3-1,1 2 2,1 0-1,2-2 1,-2 1-2,-2 3 0,-2-2 0,-3 1 2,-3 2-1,-2-1 1,0 1-2,1-1-3,-2 1 4,0 1 0,0-2 2,1 3-2,0-3 0,1 0-3,0 0 3,3 1 0,-1-3 0,2 0 0,0 1-1,0-2 1,2 2-1,-3-1-2,0 0 2,-3-2 1,1 3-1,-4-3 2,2 3-1,-1-2-1,0-1 2,-2 1-1,2-1 0,-2 0 0,2 0-1,0 0 1,0 0 0,-2 0 0,-1 0 0,3 0-1,-5 0 1,1 0 0,-2 0-1,-1 0 1,-5 2 1,3-2 0,1 0 0,1 0-1,6 0 1,-4-3-1,-2-1 0,1 1 0,-1 1 0,-2-1-1,2 1 2,-6-1-2,0 2 1,2-2 0,-6 3 0,8-1 1,-8-1-2,1 2 0,-2-2 1,-5 2 0,1 0 1,-7 0 2,0 0 0,0 0 1,2 0 2,-1 0-2,1 0 5,-1 0-1,0 0-1,1 0 0,0-1-3,2-3-2,0 2-2,2-4-1,1-1-2,-3-1 2,1 0 2,-4 3-1,2-4 2,-1 3-1,-2-5-1,3-2-4,-3-1 5,0-8-3,0 3 0,0-8 1,0 1-4,0-1 4,0-2-2,0-2 1,0-4 1,0-2 0,0-1-2,1-2 2,1-2 2,-1-1-2,1 1 0,-1-1 0,2-3-2,-2 2 0,-1-2 5,0-1-3,0-2 1,0 1 1,0-1-1,0 0 1,-4-1 3,3 2-2,-2 1-1,1 3 2,-2 1-2,4 1 0,0 3 0,0-3-1,0 3-1,0-3 0,6 1 0,2-2-2,2 0 3,1 4-1,1 1 1,-1 2 0,-1-1 0,1 3 0,-2 0 1,-2 2 1,-2 1-1,4 2 0,-4 2 0,1 1-1,0 1-1,-2 3-1,3-1 0,-4 8 1,1-2 0,-1 8 1,-1-1 0,0-2-1,-2 9 1,2-2 0,-2-2 0,0 2 0,0-7 0,0-2-1,0 3 2,0-1-1,-4 1 0,1 0 0,0 1 0,0 0 1,0-1-1,0 2 0,-1-3 0,1 1-1,2 5 1,-2-4 0,1 5 0,1-2 1,1 3-2,-3-1 0,1 0-3,1 2-3,-4-7 2,3 6-1,-7-4 3,-3-3 0,1 2 0,-8-2 3,-1 3-1,1-2 2,-4 1 0,-2 0 0,-1 0 0,-1 0 1,-2 0-2,-1 2 0,-2 0-2,-4 0 2,-2 1-2,-4 2 1,-4-1-2,-3 2 3,-1-2 0,-1 3 2,-1-5-1,1 0-1,-1 2 0,-2-3 1,1 1-1,-1-2 1,-1 1 0,0 0-1,1-3 2,1 3 0,-2-3-2,2 0 1,0 2-1,2 0-1,-2 2 1,2 0 0,0 4-1,2-2 2,-1 2-1,3 1 0,0 2 0,3 0 1,-1 0-1,5 0 1,2 0-1,1 0 0,3 0 0,1 0-1,3 0 1,-1 0 0,3 0 0,0 0 0,2 0 1,3 3-1,7-1 0,0 0 0,-1 1-2,5 0 1,-4 2-2,6-1 1,1 1-2,-1 0 1,3 1-1,-1 0 1,3 2-1,-2-3 1,4-2 1,-2 7-1,4-6 2,-3 7 0,1-1 1,1 4-3,1 5 3,-1 0-1,2 8 1,0-1 0,-1 1 0,1 2-2,-1 1 2,-2 3-2,2 1 1,-1 4 2,1 0-3,-2 2 3,1 1-2,1-1 0,-1 3 1,-1 0-1,2 6 2,-2-3-2,0 2 2,2 0-1,-1 1 1,-1-3 0,-2 2 0,5-2 1,-3 2-1,1-2-1,-1 1 1,2 2-1,-1-1 1,0 2-1,0 1 1,1 0-2,1-2 1,-3 1 0,3-2 0,-2-1 1,2-1 2,0-3 1,0-1-3,0-2 1,0-1-4,0-3 1,0 0-2,0-1 3,0-4 0,0-2 0,0-2 1,0-7-1,0-1 0,2-5 2,-2-2-1,0 2-1,0-4 0,0 3-1,0-4-1,0 1 1,3 1 0,1 3-2,-1-4 3,1 4-2,1 0 1,0-8 1,1 9 0,-2-7-1,2 1 1,-1-2 0,-2-2 0,1 3 1,0-6-1,-1 2 0,0 0 2,-3-4 1,0 0 0,0 0 2,0 0 0,0 0-1,1 1 0,-1-1-2,2 3 2,-2-3-3,1 0 1,-1 0 1,2 3-1,-2-3 1,1 1-1,-1-1 1,0 1 1,1-1-2,-1 2 0,0-2-1,2 0 0,-2 1 1,0-1 2,0 0-2,0 1 1,2-1-1,-2 0 0,0 0 1,0 3-1,0-3 0,0 0 0,1 0-1,-1 0 0,0 0 0,0 0-1,0 0-1,0 0 0,0 0-2,0 0 1,0 0-2,0 3 2,-1-3 0,-1 1-2,0-1 1,1 0-2,0 1-3,-1-1-5,1 2-6,-1-2-9,1 2-14,1-2-23</inkml:trace>
  <inkml:trace contextRef="#ctx0" brushRef="#br0" timeOffset="-191167.1">13326 8533 6,'0'0'4,"0"0"-2,0 0-1,0 0-1,0 0 1,0 0-2,0 0 0,0 0 0,0 0-1,41-85 0,-53 79 1,-7 0 1,-3 3 1,-1 3 3,0 0 1,-3 3-1,3 4 1,-2 4-2,4 2-2,0 0 0,5 2-2,2 1 1,5-3-1,5 3 2,2-1-5,2 0 3,2 4 0,9-4 0,2-4 2,6-4 0,0-2 0,2-5 0,3 0-2,-3 0 1,-2-6-1,-4 2 0,-5-7 1,-4-1-1,-3-5 1,-3-5-2,0-2 5,-11 0-2,-3 2 3,-3 2-2,-4 0 2,2 5-1,-4 5 1,2 2 0,5 3 0,-2 4 0,-1 1-2,4 0-2,-1 2 0,3 6 0,3 3-2,4-2 0,0 6 0,6 4 0,0-2-3,8 4 4,4-1-1,3-8 4,-3-4-2,3-4 0,4-4-2,1 0-2,4-7-1,-3-5 0,-2-2 3,-5-3 1,-6 5 3,0-4 2,-6-1 1,-2 0 0,-3-2 0,-4 5 0,-3 4-2,5 3-3,-8 5-1,-1 0-1,-2 2-2,-3 4 1,2 9-8,7 5-18</inkml:trace>
  <inkml:trace contextRef="#ctx0" brushRef="#br0" timeOffset="-170982.95">14635 13784 1,'0'0'5,"0"0"-1,0 0 0,0 0 0,-27 78 4,27-58-5,9 2 3,1-3-3,9-6 1,1-6-2,0 0 1,5-6-3,1-1-2,-3 0 1,-7-1-1,0-3 2,-8-1 0,-2-5 1,0 3-2,-6-3 2,0-4-2,-4 2 2,-2-2 0,-4 6 0,-5 1-1,5 4 0,-9-2 0,2 5-1,4 0-1,-7 0-2,5 3-5,2 4-19</inkml:trace>
  <inkml:trace contextRef="#ctx0" brushRef="#br0" timeOffset="-164026.55">19177 16692 0,'0'0'3,"95"-5"-3,-41 4 1,6 0-1,3-1 0,2 2 0,-3 0 1,5 0-1,-4 0-2,-7 0 2,-1 0-2,-4 0 1,-8 2 1,-1 0 0,-7 1 0,-4 0 0,-7 1 0,-7-2 0,-4 0 0</inkml:trace>
  <inkml:trace contextRef="#ctx0" brushRef="#br0" timeOffset="-163938.55">20083 16702 6,'0'0'6,"0"0"-5,0 0 0,0 0-2,0 0 0,0 0-1,-97 0-1,53 0-1,-10 3 1,-6 5 3,-7-1 0,-3 3 0</inkml:trace>
  <inkml:trace contextRef="#ctx0" brushRef="#br0" timeOffset="-163543.52">19305 16774 4,'0'0'5,"0"0"-1,-94 10 3,81-10 1,7 0 1,2 2-2,4-2-4,-3 0-1,3 0-3,0 0 1,16 0 0,7-5 1,12-2-1,7-1 1,3 1-1,8 0 1,1 2-1,2-2-1,2 3 1,4-1 1,-1 1-1,0-1 0,-2 1 0,-1-2-1,-5-1 1,-6 1 1,-4 0-1,-10 3 0,-10-1 0,-11 3-2,-6 1 1,-6 0-4,0 0 0,0 0 4,-6 0-2,-13 0 0,-13 0 2,-11 5-1,-5-2 0,-1 3 2,-3-1 3,-2-2-1,1 0 2,5-1 0,2-1 0,7 1 1,4-1-2,5 1 0,10-1-2,6-1 3,3 1-4,5-1-2,0 0 0,1 2-4,5-2 1,-2 0 2,2 0 0,0 2 3,12-1 3,11-1-2,12 0 0,4 0-1,12 0 0,5-1 4,3-4-4,0-1 0,-2 1 0,-5 1-3,-5 1 2,-9 1-1,-14 1-3,-9 1-5,-8 0 0,-7 0-5</inkml:trace>
  <inkml:trace contextRef="#ctx0" brushRef="#br0" timeOffset="-163036.49">19168 16799 42,'0'0'19,"0"0"-2,-78-15-10,73 15-5,5 0-4,-1 0-9,1 0 3,0-2 1,0 2 4,13-1 3,10-1 1,12 2-3,10-2 1,7-1-2,4 3 2,5-2 1,-2-1 0,5 0 0,-2-1 0,-3-3 0,-2 3 0,-4-2 3,-4 0-2,-10 0 1,-7 0-1,-10 3-4,-11-1 3,-6 4-4,-5 0-1,-3-1 3,-13 1-3,-15 0 3,-15 0 2,-6 0 1,-10 0 1,-3 3 2,-1 2 1,-2-1 0,2-1 2,6 0-1,5-1 2,6-1 2,11 1-1,12-1-1,12-1-2,9 2-6,5-2-1,-1 0-6,1 0 2,0 0 2,1 0 3,17 0 0,10 2 1,17-2 0,5 0-2,4 0 2,7-2 0,3-3-1,0 1 0,1-4 1,-3 2-1,-3 0 2,-6 0 0,-7 1-2,-9 2 0,-14 0-5,-9 3 0,-8 0 1,-6 0-1,0 0 1,-11 0 2,-14 6 2,-14 4-1,-12-1 1,-9 1 1,-7 3-2,-4-1 3,-1-2 1,0 2-2,5-2 4,5-2-3,9-1-1,8-2-1,16-1-5,9-1-5,7-1-9,10 5-34</inkml:trace>
  <inkml:trace contextRef="#ctx0" brushRef="#br0" timeOffset="-149678.73">8252 2022 34,'0'0'19,"0"0"0,0 0 0,0 0 0,0 0-3,0 0 1,0 0-3,0 0-2,0 0-2,0 0-5,10 5 0,7-8 0,3-4 1,3 2-3,-3-2 1,3-3 0,0 0-3,-2-2 2,0 2 1,-1-1-3,-2 3 4,-5 0-3,-1 2-1,-3 1 2,2 1-3,-3 0 0,-3 3-2,6-1 4,-5 2-2,4 0 1,1 0 0,-3 5 0,2 4 2,-1 0-1,2 3-1,-2 2-1,0 1 1,-1 2-1,0 2 1,-1 1-1,-1 5-1,2 2 1,-2 5-2,0 2 3,-1 5-1,0 2 1,-2 0 3,0 0-2,-3 0 4,0-2 0,0-4 0,0-3 9,0-4-6,-4-7 5,1-1-5,-1-4-1,3-3 5,-3 2-2,1-4 9,-1-2-5,-1 2 3,-2-3-2,-3 2-5,3-4 1,-8 1-1,1 0 0,3-4 3,-6-1 0,7 1 0,-3-3-2,3 0-5,4 0 2,2 0-6,-3 0 2,2 0-3,1 0 0,-5-5-4,5 2 2,2 0-1,-2-1-1,1 0 0,1 1-3,-1-1-5,-2-4-5,4 4-22,-5-6-25,1 1-48,3-2-67</inkml:trace>
  <inkml:trace contextRef="#ctx0" brushRef="#br0" timeOffset="-149111.7">8396 1431 22,'0'0'8,"0"0"-1,0 0-1,0 0 2,0 0-2,0 0 3,0 0-3,0 0-2,0 0 0,-29 8-2,25 4 1,3-8-2,1 6 2,0-5 0,0 0 0,0 2 2,3-4-1,0 1 0,6-4 0,2 0 0,4-9-1,4-4-2,-5-3 2,0-4-1,-5-2 2,-1 1-1,-4 3 1,-3 0 1,-1 4-1,0 3 1,-1-2 3,-2 7 1,-3-1-2,2 4 1,-6 3-3,-6 0-2,1 12 1,-3 5-2,2 3 0,4 2 1,2 0-3,4-4 0,3-8 1,2 2-3,1-5 3,0 3-2,7 5 0,-2-10-3,10 4-7,3-6-21,0-3-87</inkml:trace>
  <inkml:trace contextRef="#ctx0" brushRef="#br0" timeOffset="-148551.67">8923 2044 100,'0'0'10,"0"0"2,0 0 1,0 0 2,0 0-3,0 0-1,0 0-3,0 0-3,78-47 1,-50 42-2,1 3-2,-1 2 0,2 0-2,0 0 1,-3 0 0,1 0 0,-3 2 2,-1 1-3,-1 0 1,-3 1-1,-6-4 1,3 3 2,-4-1-2,0 0 3,4-2-1,-7 1-2,2-1 0,-1 0 0,-6 0-1,2 0 0,-3 0-1,2 0-2,-2 0-2,2 0-6,-6 0-12,0 0-30,0 0-34</inkml:trace>
  <inkml:trace contextRef="#ctx0" brushRef="#br0" timeOffset="-148183.64">9264 1719 99,'0'0'23,"0"0"-8,0 0-3,0 0-6,0 0-3,0 0 0,0 0 1,0 0-2,-9 87 14,9-43-5,0 2 1,1 4 0,3 4-8,-4-1 3,0 1 4,-4-1 2,0-3 0,-2-5 5,-3-8 0,3-5 1,-1-5-3,3-10-2,-1-1-7,2-8-1,2-3-3,-1 0-3,2-5 1,-1 0-1,1 0 0,0 2 2,0-1-2,0 0 0,0 0-3,0 1-1,0-2-2,1 2-8,5-2-13,-1 0-31,5-6-43,1-5-56</inkml:trace>
  <inkml:trace contextRef="#ctx0" brushRef="#br0" timeOffset="-147166.59">9817 1559 85,'0'0'33,"0"0"0,0 0-5,0 0-12,0 0-5,0 0-6,0 0-1,0 0 2,0 0-2,-31 112 0,24-63 0,0 3-3,3-1 11,2 0-1,1-6 1,1-5 3,0-2-12,0-8 3,0-9-1,0-9 2,0 1 1,0-8 1,0 1-1,0 1 2,0-7-2,0 0 2,0 0 2,0 1 0,0 1 2,0-2-5,0 0 0,6 0-3,2-11-2,5-6-1,4-5-1,1-1-2,-1 0 1,1 1 0,-1 0-1,-1-1-1,1-1-13,2 1 3,-2-1-3,1 2 3,-1 2 12,-1 3-1,-6 5 1,-3 3-1,0 4-1,-4 2 2,0 0-1,0-1 0,-3 4 0,0-1 0,0 1-2,2 0 0,-2-1-2,0 1 0,0 0 0,0 0 2,0 0 1,0 0-3,0 0 3,0 0-1,-2 0 2,0 1 0,1 0 0,0 1 1,-1 0 0,-2 2-1,1 0 2,-1-1 1,-2 2-3,3-1 2,-1 3-3,-1 1 2,2-6 0,2 3-1,1-5 13,-1 0-13,1 0-1,0 2 2,-2-1-13,2 1 15,0 0-1,0-1-1,0-1-2,0 0 1,2 0 0,5-5-5,5-7 3,2-3 0,-1 0-3,-1 0 6,2 1-4,-5 5 0,1-2 2,-5 5 0,3 0-1,-2 0 2,2 2-1,-2-2-1,1 1 2,0 0-1,-3 3 2,5-3-2,-4 3 2,-1 2-2,1-3 1,-5 3-1,0 0-1,0 0 1,1 0-2,-1 0 2,0 12 0,-10 10 0,-9 6 0,-5 2 0,-4 2 12,-4 1-11,2-3 11,4-3-1,3-2-11,5-10 12,9-8-8,7-2 0,2-5 0,-2 0 2,2 0-2,-1 2 1,-1-1-3,1-1 1,-1 2-3,2-2 1,-1 0-1,1 0 0,0 2 1,0-2-4,0 2 3,0 1 0,9 5-1,2 2 2,5 6-1,-1 1 0,2 3 1,1 4-3,2 4 1,0 2 0,0 4 1,2 0-1,-2-1 4,-2-6-4,-3-3 2,-5-9-1,-1-3 0,-3-5 1,-3-3-1,0 0 0,-3-4 0,0 0 1,0 0 0,0 2-1,2-2-2,0 2-6,-1-2-26,-1 0-39,3 0-55</inkml:trace>
  <inkml:trace contextRef="#ctx0" brushRef="#br0" timeOffset="-146809.57">10473 2203 75,'0'0'29,"0"0"-5,0 0-3,-29 103-3,22-73-6,4-1-3,0 0-4,2-3 0,1-4-3,0-6 1,1-1 6,5-2-8,-2-3 7,6 0-3,-2-3-3,-1-3 2,3 1-1,-1-2 0,1-2-1,1-1-1,-1 0 0,2 0-1,5 0-1,-6-3-1,4-2-3,-1 0-1,-2-2-8,0 2-2,0-3-21,3-1-30</inkml:trace>
  <inkml:trace contextRef="#ctx0" brushRef="#br0" timeOffset="-146283.54">10521 1848 70,'0'0'17,"0"0"-3,0 0-2,0 0-3,0 0 8,0 0-9,0 0-1,0 0 1,0 0-8,0 0 7,-3-5 0,4 0-3,4-3-1,-2-1 2,-2 4-1,-1-7-2,0 0 2,0 0-1,0 2 3,-7 3 1,5 6-1,-6 1 1,-5 0-2,1 7-3,-3 8 3,4 5-3,2 2 11,3 2 2,1 0 0,4-8-2,1 3-10,0-4-2,8-2 0,-2-1-1,4-2-1,-4-5-2,-2-3-4,6 1-3,-5-1-3,-2-2-9,4 2-34,-7-2-48</inkml:trace>
  <inkml:trace contextRef="#ctx0" brushRef="#br0" timeOffset="-145880.51">11002 1789 171,'0'0'10,"0"0"-1,0 0-1,0 0 1,0 0-1,0 0 2,0 0-1,0 0-1,0 0-1,70-29-1,-43 29-1,-2 0-1,1 0-2,-2 3-1,-8-2-1,3 2 0,-4 2-3,3-2-2,4 2-2,-5 2-3,1-2-3,-1 2-9,-3-2-17,4 0-42</inkml:trace>
  <inkml:trace contextRef="#ctx0" brushRef="#br0" timeOffset="-145359.48">11037 2096 144,'0'0'43,"0"0"-5,0 0-12,0 0-4,0 0-6,0 0-5,0 0-1,0 0-1,0 0 2,0 0 1,-22 4 2,22-4 1,0 0-2,0 0 0,0 0-2,0 0 0,3 0-3,3 0-2,7 1 0,4 1-2,-1-1-2,8 1 0,0-1-2,2-1 1,3 2-1,-1-1 1,0 0-1,1-1 0,-3 0 0,-6 0 0,-1 0 0,-4 0 0,-9 0 1,5 0-1,-4 0 0,-2 0 0,0 0 0,-5 0 1,0 0 1,0 0 0,2 0-1,-1 2-1,1-2-4,-1 0-1,1 0-5,-2 0-12,1 0-34,-1 0-71,2 0-102</inkml:trace>
  <inkml:trace contextRef="#ctx0" brushRef="#br0" timeOffset="-142827.34">12017 1396 54,'0'0'18,"0"0"-6,0 0-7,0 0-1,0 0-2,0 0 2,0 0-2,0 0 3,0 0-1,41 77 0,-32-31 0,1 8-2,1 5 2,-1 5-2,-1 0 13,-1-1-4,-2-3 6,-1-4-2,-3-3-4,-2-4 3,2-7 2,-2-2-1,0-15-3,0-2 0,0-8-3,0-8 0,0 5-3,0-7 0,0 0-1,0 1-1,0-6 2,0 0 0,0 0 0,0 2-1,1 0-1,-1-1-3,2 0-1,-2 0 0,0-1-1,1 2-1,-1-2-3,2 0-5,-2 2-14,1-2-41,1 0-77</inkml:trace>
  <inkml:trace contextRef="#ctx0" brushRef="#br0" timeOffset="-142391.31">12546 1748 139,'0'0'40,"0"0"-8,0 0-9,0 0-9,0 0-5,0 0-5,0 0 1,0 0 0,0 0 1,0 0-2,77-25-1,-45 25-1,1 0-1,6 0 0,-1 0-1,2 4 3,2-4-1,3 0 0,2 0 2,3 0-1,0 0 0,-1-2-2,-4-1 0,-5 0-2,-5 0 0,-11 1-3,-10 1 0,-8 1-4,-6 0-2,6 0 0,-2 0-1,2 0-6,-3 3-4,-3 8-19,-9 4-20,-3 6-22</inkml:trace>
  <inkml:trace contextRef="#ctx0" brushRef="#br0" timeOffset="-142098.3">12800 1951 155,'0'0'21,"0"0"-3,0 0-3,0 0-4,0 0-5,0 0 0,0 0 1,0 0 0,0 0 5,34 0-2,-1 0 1,3 0-3,2 0-1,1 0 1,0 0-1,-1-2 0,-5 1-1,-4-1-2,-10 0-3,-6 2-2,-3-2 1,-4 2-3,0-1 0,0 1-2,-6 0-5,0-2 0,0 2-10,2 0-22,-1-2-36,-1 2-61</inkml:trace>
  <inkml:trace contextRef="#ctx0" brushRef="#br0" timeOffset="-141663.27">13146 1426 119,'0'0'22,"0"0"0,0 0-4,0 0-5,0 0-4,0 0 0,0 0 0,0 0-1,0 0 1,0 0-3,58 51-3,-35-31 1,0 0-4,2 1 3,-1-3 1,-1-3-2,2-1 2,-2-6-1,-6-3 1,1-2 2,-1-3-2,-6 0 1,7 0 0,-9 0-1,-6-3-1,4 3-1,-7 0-3,0 0 0,3 0 0,0 4 1,1 12 2,-2 10 2,-2 10-1,-10 9-1,-3 10 11,-8 7 2,-2 6 0,-2 7 4,-2 3-13,0-1-1,1-4 0,4-12-2,5-11 2,2-11 3,7-13 1,2-8-1,3-6 2,1-8-5,0 2 0,2-6-4,-3 0-2,3 0-1,0 2-1,0-1 0,0-1-4,10 0-12,7-9-36,6-7-61,2-3-109</inkml:trace>
  <inkml:trace contextRef="#ctx0" brushRef="#br0" timeOffset="-141304.25">13894 1737 110,'0'0'19,"0"0"4,0 0 11,0 0-1,0 0-7,0 0-4,0 0-10,0 0-5,0 0-5,81-36 1,-68 40-3,3 10 2,-3 7 3,-4 11 9,-1 7 0,-5 7 2,-3 7 1,0 3-6,-7 5 3,-5 3-1,-1 0 3,-3-2-2,0-5-1,1-7-1,2-11-2,3-7-2,2-12-1,5-9-5,0 0 1,2-7-1,-1 1 1,1-1-2,1-4-1,0 0-2,-4 0-6,-1 0-5,-2-8-12,-2-7-24,6-5-28,1-7-35,2-7-52</inkml:trace>
  <inkml:trace contextRef="#ctx0" brushRef="#br0" timeOffset="-141098.24">13944 1540 169,'0'0'40,"0"0"0,0 0-4,0 0-6,0 0-5,0 0-12,0 0-3,0 0-10,0 0-4,15-77-4,-11 74-3,5 3-9,-2 0-11,2 0-42,1 12-67</inkml:trace>
  <inkml:trace contextRef="#ctx0" brushRef="#br0" timeOffset="-140803.22">14611 1652 176,'0'0'23,"0"0"-4,0 0-4,0 0-6,0 0-3,0 0-3,0 0-2,84-49-1,-51 44-1,3 3-1,0 0-3,1 1-6,-3 1-6,-3 0-1,-5 5-10,-6 0-24,-6 7-65</inkml:trace>
  <inkml:trace contextRef="#ctx0" brushRef="#br0" timeOffset="-140491.2">14630 1890 112,'0'0'36,"0"0"-7,0 0-5,0 0-4,95 17-6,-63-17-4,-1 0-1,3 0-2,-1 0 0,0 0-2,-2 0 0,-2 0-3,-9 0 3,-9 0-1,1 2 0,-5-2 5,-1 0-2,-1 0 6,-5 0 3,0 0-1,0 0-1,2 0-7,0 1-6,-1-1-5,1 0-9,-1 0-8,1 0-18,-2 0-61,6 0-98</inkml:trace>
  <inkml:trace contextRef="#ctx0" brushRef="#br0" timeOffset="-136944">15447 1294 49,'0'0'15,"0"0"5,0 0 3,0 0 2,0 0-2,0 0-3,0 0-1,0 0-4,0 0-5,-5-23-3,5 21-7,0 2-1,0 8 0,5 13 1,5 8 1,-3 11 0,-1 4 2,1 5 1,0 5 1,-3 2 1,2 1 1,-3-3 1,1-1 1,-1-3 10,0-4-1,0-6-1,1-6-1,-1-11-6,-1-6-2,-1-5 1,-1-7 1,1 7 2,1-9-2,-2 2 0,2 2-1,-2-7-1,0 0-1,0 0 0,0 0-3,1 2 0,-1 0-3,0-1-1,2 1-2,-2-2-1,0 0-3,3 0-6,5 0-20,4-10-48,2-2-80</inkml:trace>
  <inkml:trace contextRef="#ctx0" brushRef="#br0" timeOffset="-136544.98">15879 1713 106,'0'0'26,"0"0"-7,0 0-2,0 0-3,0 0-1,0 0 1,0 0-1,0 0-1,91-50-2,-55 43-1,5 2-2,3-2-2,1 2 1,1-2-2,-2 5 2,-2-1 0,-2 1 1,-5 2 0,-11 0-2,-10 0-2,-3 0 2,-5 0-2,-2 0 2,2 0 1,-6 0-3,0 0 2,0 0-3,1 0-3,1 0 0,-1 0-2,1 0-2,-2 2 0,3-2-2,1 3-4,2-1-7,-3 1-11,2 6-39,-2-2-34</inkml:trace>
  <inkml:trace contextRef="#ctx0" brushRef="#br0" timeOffset="-135959.95">16668 1289 128,'0'0'35,"0"0"-15,0 0-8,0 0-7,0 0 3,0 0 3,0 0 3,-10 108 1,9-61-1,1 3 1,0-3-5,0 0-2,0-5-2,0-3 1,1-6 1,1-5-1,-1-9 0,2-3-4,-2-6 0,2-1-1,0-1-3,-2-3 4,3 2 0,0-5 3,5 1 1,5-3 0,2 0-4,7-13-1,3-3 2,0-7-3,1-6 1,1-4-1,-2-6-1,2-4 2,-2 1-1,1 0 0,0 2 1,1 7-1,-2 3-1,1 3 1,-5 4 2,-1 3-2,-5 8 0,-2 2 0,-7 6-1,-4 1 0,4 1-2,-7 2-2,0 0-1,0 0 0,0 0 1,0 9 0,-13 6 1,-5 6-1,-6 0-3,-5 2 4,-1-3 0,-1-3 2,1 0 4,4-3-1,4-2 0,8-2 1,1-1-5,7-3 1,0 3 1,2 6 0,1-5 0,1 8 1,2 1-2,0 1 1,5 4 3,2-2-2,4-5-1,0 2 0,5-4-3,1-2 3,-1 0 2,3-3-4,1-2 1,-2-2-2,2-3-6,0 1-4,-6-3-15,5 3-38,0 0-42</inkml:trace>
  <inkml:trace contextRef="#ctx0" brushRef="#br0" timeOffset="-135643.93">17451 1826 34,'0'0'11,"0"0"10,0 0-1,0 0-5,-34 86 4,30-73-4,-1 3-1,3-1 0,-1-3-2,-1 8-3,3-3-1,1-1-1,0 5 1,3-4 1,7-2 2,6-3-1,2-2-3,5 0 0,3-3-1,1-1-2,3-2-1,1 0-3,-2-3-3,-3-1 1,-1 0 0,-8 0-1,-1 0-3,1-2-2,-4-5-7,2 1-23,-4-6-52</inkml:trace>
  <inkml:trace contextRef="#ctx0" brushRef="#br0" timeOffset="-134959.89">17604 1387 49,'0'0'32,"0"0"1,0 0-6,0 0-6,0 0-4,0 0-6,0 0-1,0 0-4,0 0 0,0 0-2,-55 40 1,55-40 1,0 2 0,0 0 1,0-2 1,0 3-1,0-3 0,5 0 0,3-3 2,-2-4-1,2-3-2,-2 1 3,-5 4-1,1 1 0,-2 4 1,0-2-2,0 2-3,0-2 0,0 2-1,0-1-2,-3 1 3,-4 0-4,0 3 1,-2 3 1,7-3-3,1 6 2,1 2 2,3 0-2,4 1 1,6-7 0,3-1 1,4-4-1,5-2-1,-3-5 0,-4-5-1,-5-1 1,-3 1 2,-7-1 0,-3-4 2,0 0-3,-7-3-1,-4 5-2,-7 5 0,1 3 1,-5 7 0,0 0 2,-1 5-1,0 7 0,2-1 2,3 5-1,2-1 0,6-5 1,4-2-1,5 2-1,1 0 4,6 4-1,7-1 3,5-3 1,3-6-2,3-4-4,1 0 1,-1 0-2,-6-2 0,-4-3 1,-5 0-2,-6 3-6,1-1-7,-4 3-56,-3 0-108</inkml:trace>
  <inkml:trace contextRef="#ctx0" brushRef="#br0" timeOffset="-131666.7">13634 2900 72,'0'0'27,"0"0"-1,0 0 0,0 0-2,10-87-3,-7 82-1,-2 1-4,1-1-7,-2 5-5,0-1-5,0 1-2,0 4 1,0 16 3,0 14 3,-2 15-2,-2 5-1,-1 5 0,0 2 2,3 1 0,-1-1 1,2 0-1,0-6 2,-1-3 0,0-5-1,0-8 6,0-4 0,-2-5 2,1-5 1,0-8 0,-2-3-1,3-4-1,-1-5-3,2-1-2,1-4-2,-2 0 1,2 0 0,-1 1 2,-1 1 1,1 0-2,-1-2-1,-2 0-3,-2-9-1,-1-8 1,-3-12 0,4 0 1,0-6 0,0-5-1,3-4 2,-1-2-3,3-1 2,1 0 0,0-2-3,0 0 3,5 5-3,0-3 3,1 4 0,-1 6-3,0 4 3,5 4-2,-2 2 2,1 7 0,0-1-3,4 6 0,0 1-2,4 1 0,1 4 1,3 1-2,1 6 1,-2 0-1,1 2 1,-1 4 1,-4 9 0,1 1-1,-2 5-1,-3 3 2,-2 2-1,-2 1 2,-5 2 1,-1 0-1,-2 0 1,0-2 0,-6 2-3,-3-5 4,0 0 2,-4-3-1,1-2 7,1-3-4,-4-1 3,5-4-4,-3-2 1,2 0-1,0-2-2,-4 1 2,0-2-3,4-1-1,-4 1 2,6-1-3,2-3-3,-1 2 1,3 0-2,1-1-4,-1 1-1,5-2-3,-1 0-5,1 0-12,0 1-36,0 3-37,0 0-83</inkml:trace>
  <inkml:trace contextRef="#ctx0" brushRef="#br0" timeOffset="-131106.67">13898 3487 94,'0'0'24,"0"0"-4,0 0-2,0 0-1,0 0-2,0 0-2,0 0 0,0 0-3,0 0-1,0 0-2,-14 1-2,12-1 1,2 0-2,-1 0 1,1 0 1,-2 0 0,2 0-1,-1 0 0,1 0 1,0 0 0,0 0 2,0 0 0,-3 0 2,3 0 3,0 0-3,0 0 3,0 0 1,0 0-2,0 0 3,0 0-2,0 0-1,9-6-2,4-2-2,5-2-2,4 0-2,3-6 1,2 1-2,4 0 1,1-2-3,1 3 1,0 4-2,-1 0-2,-4 5 1,-3 5-1,0 0 0,-5 5 0,-2 10-1,-1 9 1,-4 5 1,0 8 0,-6 6 1,-1 2 0,-3 4 0,-2 0-1,-1-2 2,0-4 1,-3-1-1,-4-6 4,1-6-4,-1-6 3,-3-5-3,3-6 3,-1-1-1,2-5-1,-2-2 1,2 2-2,2-5-1,-4 4-1,4-5-1,-1 0-1,2 1-2,3-2-7,-3 0-10,-3-7-33,2 0-32,-2-8-57</inkml:trace>
  <inkml:trace contextRef="#ctx0" brushRef="#br0" timeOffset="-130910.66">14336 3099 293,'0'0'-2,"0"0"0,0 0 4,0 0-1,0 0-1,0 0-4,0 0-3,0 0-8,0 0-11,0 0-40,39-8-85</inkml:trace>
  <inkml:trace contextRef="#ctx0" brushRef="#br0" timeOffset="-130665.64">14849 3197 231,'0'0'4,"0"0"6,0 0 2,0 0 2,0 0-4,0 0-2,0 0-3,85-88-2,-54 77-3,8 2-3,2 1 0,-1 1-6,0 4-2,-2 1-7,-7 2-6,-3 0-25,-11 3-55</inkml:trace>
  <inkml:trace contextRef="#ctx0" brushRef="#br0" timeOffset="-130471.63">14863 3325 266,'0'0'-6,"0"0"11,0 0 9,0 0 4,0 0-2,76-2-6,-36-8-5,3 0-5,3-2-2,-1 3-5,-1 0-5,0 3-9,-2 2-19,-6 1-45</inkml:trace>
  <inkml:trace contextRef="#ctx0" brushRef="#br0" timeOffset="-129867.6">15770 2496 143,'0'0'-2,"0"0"-1,0 0 4,0 0 5,0 0 10,0 0-2,0 0 6,-19 80-2,15-31-9,1 6 3,1 3-7,0 4 1,1 2 0,1 1 1,0-3 1,0-5-2,0-4 0,0-8-4,3-3 0,-1-9 2,1-6-2,0-7 2,-2-10-2,1-3 1,-2-7-1,0 0 2,0 0 7,0 1 2,2-1 1,-2 0-2,0-8-2,-4-7-5,-1-11 5,1-6-4,1-2-1,1-6 2,2-2-6,0-5 5,5-4 2,4-3-2,6 1 2,1 1-4,4 4 0,2 6 0,2 5-1,0 7 0,0 6 0,2 4-1,0 3-1,2 4-5,2-1 2,0 5-3,1 4 3,-2 5-1,-3 0-1,-5 11 4,-3 7-6,-6 5 6,-1 4-4,-8 5-1,-3 5 2,-9 5-1,-8 3 0,-9 2 0,-6 0-3,-8-4 4,-2-4 0,-2-5 3,-3-7 2,2-5 1,0-5 3,6-7 0,4-3-2,11-2 0,12-3-4,5-1-1,7-1-1,-2 0-1,2 0-3,-1 0-3,-1 0-9,1 0-12,1 0-21,0 0-38,0 0-54</inkml:trace>
  <inkml:trace contextRef="#ctx0" brushRef="#br0" timeOffset="-129434.57">16191 3160 122,'0'0'0,"0"0"2,0 0 6,0 0 1,0 0 2,0 0 3,0 0-1,0 0-3,-29 95 2,26-56-4,-2 6 5,3 3-2,-2 3 2,2 0 1,1-1 0,1-2 4,0-4 0,0-8 2,0-4-2,0-11-6,0-3 1,1-7-4,-1-5-1,2 5 0,-1-6 0,2-1 0,-2 1-1,-1-5-1,0 0-1,0 0-3,1 1 1,-1 1-4,2-2-5,3 0-10,4 0-19,1-9-50,7-2-90</inkml:trace>
  <inkml:trace contextRef="#ctx0" brushRef="#br0" timeOffset="-129111.55">16567 3571 226,'0'0'3,"0"0"7,0 0 6,0 0 3,0 0 1,0 0-5,85-50-5,-61 45-5,3-2-2,5 1 0,1 0-2,2 1 2,2 2 4,4 1 2,-1-1 1,2 0 2,1 1-3,-3 2-3,-3 0-1,-3 0 1,-10 0-1,-2 0-1,-9 0 1,-6 0-2,0 0 5,-7 0 2,0 0 4,0 0 1,2 0-5,-1 0-2,0 0-7,1 0-4,-2 0-4,1 0-5,-1 0-6,0 0-15,0 0-41,0 0-76</inkml:trace>
  <inkml:trace contextRef="#ctx0" brushRef="#br0" timeOffset="-128544.52">17489 3160 238,'0'0'2,"0"0"5,0 0 7,0 0 0,0 0 2,0 0-9,0 0-4,0 0 3,0 0-1,0 0 3,-32 54-1,23-17-4,-2 1 2,3 0-2,-3-3 1,4-3-1,2-3 0,2-10 0,-1-7 1,4-7 0,0-5 1,0 5-3,0 1 2,0-2 0,0 1 0,9-5 2,6-8 0,7-6 1,1-5 0,1-6 0,2-1-2,-1-4-1,3 2-2,0-3-1,2 1-1,0 0 0,0 1-1,2 3-2,-5 5 3,-2 3-4,-8 5 4,-1 5 1,-7 3 0,-5 3-2,3-1 0,-7 3-2,0 0-1,0 0 1,0 0 0,0 0 0,-3 10 1,-10 5 3,-4 3-3,-6 1 4,1-1-3,-1-1 1,3-1 0,0-3 0,5-1 1,1 3 1,2-4 1,2-2-2,3 3 0,1 2-1,2-5-1,-1 7 2,4-6-1,1 2 1,0 6 1,4-3-2,5 3 0,4-3 2,3-2-2,1-4-2,2 0 0,1 0-1,-1-1-2,0-2-3,-6 0-4,0-2-15,0 1-26,-3 0-47,3 1-63</inkml:trace>
  <inkml:trace contextRef="#ctx0" brushRef="#br0" timeOffset="-128251.5">17979 3546 30,'0'0'17,"0"0"4,0 0 3,0 0-3,0 0-2,0 0-1,0 0-3,0 0-3,-14 78 1,11-61-3,3-3-3,-2 4 1,2 0 1,0-6-1,0 7 2,5-4-1,0-2-2,6 4-1,-2-3-4,0-7 0,2 3-2,-1-3 0,-1 0-2,7-2 0,-3 0-3,-2-4-7,7 1-3,-4-2-10,2-3-12,1-6-13,-2-4-20</inkml:trace>
  <inkml:trace contextRef="#ctx0" brushRef="#br0" timeOffset="-127567.47">18160 3259 7,'0'0'24,"0"0"5,0 0-4,0 0 1,0 0-2,0 0-1,0 0 1,0 0-4,0 0-1,0 0-5,-11-4-4,11 4-3,0 0-2,0 0-2,-2 0 2,2 0 4,0 0 3,0 0 2,0 0-1,0 0-2,0 0 0,0 0-4,0 0-3,0 0-1,0 0-3,-1 0-3,1 0 2,0 1 1,-3 6 3,-1 3 2,-1-1 0,1 6 3,1-5-1,1-4-2,1 5-1,1-6-4,0-1 0,0 2 0,3-6-6,7 0-3,6-2-1,2-6-5,0-4 3,-6-3 3,0-1 2,-4 3 3,-2-1 4,-3 3 2,-3 1 0,0-2 1,0 3 0,-3-1-2,-6 3 2,1 4 1,-6 3 2,-4 0 0,0 1 2,-5 6-3,4 2 5,8-2-6,0 3 1,5-2-2,3 1 1,-3 2-2,6-2-1,0 1 0,0 0 0,4-1-1,5-3 0,-2 0-1,-3-5 0,7 1 0,0-2 1,2-5 0,3 0 0,-6-5 1,-3 0 1,-2 1 3,-2-5 2,2 5 0,-5 5 1,2-1 1,-2 1-2,0-2-2,0 2 0,-9-2-1,5 6 2,-6 0 0,-5 0 0,6 3-2,-1 7 0,4-5-3,2-2-1,3 1-3,1 1-3,0 2-11,0 1-45,4-1-175</inkml:trace>
</inkml:ink>
</file>

<file path=ppt/ink/ink1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5:04:58.248"/>
    </inkml:context>
    <inkml:brush xml:id="br0">
      <inkml:brushProperty name="width" value="0.05292" units="cm"/>
      <inkml:brushProperty name="height" value="0.05292" units="cm"/>
      <inkml:brushProperty name="color" value="#FF0000"/>
    </inkml:brush>
    <inkml:context xml:id="ctx1">
      <inkml:inkSource xml:id="inkSrc3">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09-18T05:07:48.252"/>
    </inkml:context>
  </inkml:definitions>
  <inkml:trace contextRef="#ctx0" brushRef="#br0">4887 6821,'0'0,"0"0,0 0,0 0,25 0,-1 0,-24 0,25 0,-25 0,50 0,0 0,-1 0,1 0,-25 0,24 0,-24 0,-25 0,25 0,0 0,-25 0,24 0,1 0,0 0,25 0,-26 0,26 0,0 0,24 0,0 0,75 0,-50 0,1 0,24 0,-75 0,-24 0,0 0,0 0,0 0,-25 0,24 0,1 0,0 0,25 0,-26 0,1 0,0 0,0 0,0 0,-25 0,49 0,-24 0,0 0,24 25,-49-25,25 0</inkml:trace>
  <inkml:trace contextRef="#ctx0" brushRef="#br0" timeOffset="5191.29">4515 9475,'0'25,"25"-25,-25 0,24 0,1 0,0 0,25 0,-26 0,1 0,25 0,-25 0,24 0,-24 25,25-25,-26 0,26 0,0 0,-25 0,24 0,-24 0,25 0,-1 0,-24 0,49 0,-24 0,24 0,1 0,-26 0,1 0,0 0,24 0,0 0,1 0,-1 0,25 0,1 0,49 0,-25 0,-25 0,25 0,-25 0,-25 0,1 0,-1 0,25 25,-24-25,24 0,25 0,-49 25,24-25,-50 0,1 0,-25 0,-25 0,25 0,-1 0,-24 0,25 0,-25 0,50 0,-50 0</inkml:trace>
  <inkml:trace contextRef="#ctx0" brushRef="#br0" timeOffset="29846.7">11783 11187,'24'0,"1"0,0 0,-25 0,25 0,0 0,-1 0,26 0,0 0,-1 0,-24 0,25 0,-1 0,-24 0,25 0,-1 0,-24 0,0-25,24 25,-24 0,25 0,-25 0,49 0,-24 0,-1 0,51 0,-1 0,-25-25,1 25,-1 0,0 0,1 0,-1 0,1 0,-26 0,26 0,-26 0,26 0,-1 0,-24 0,24 0,-49 0,25 0,-26 0,-24 0,25-25,50 25,-75 0,24 0,1 0,-25 0,25 0</inkml:trace>
  <inkml:trace contextRef="#ctx1" brushRef="#br0">16381 11386 6,'0'0'8,"0"0"-2,0 0-1,0 0-4,0 0 2,0 0-2,0 0 3,0 0-1,0 0 2,0 0 1,-8-10 0,8 10 1,-1 0-1,1 0 2,0 0 1,0-3 0,0 3 1,0 0-2,0 0 0,0 0 1,0-1-4,0 1 0,0 0-2,0 0 0,0 0 0,0 0 0,1 0-2,4 0 0,3 4 2,1-1 2,3-1 1,2 3-1,-3-2-1,4 1-3,-4-1 3,1-1 0,5 1 1,1-1 5,5 2-7,0-3 1,-4 2-2,3-1-2,-2 1 1,0 0 2,2 0-1,0-2 0,3 2 2,-3-1-4,1 1 1,0-1-1,0 0 0,-1-1 3,0 0-2,2-1 1,-1 2-1,0-2 0,1 0-1,0 1 2,2-1-2,0 0 0,0 2 0,-2-2 0,-1 1 0,-6 1 0,1-2-2,-1 3 1,-4-3 1,6 3-1,-3-1 1,-3-1 0,2 2 0,3-2 1,-6 1-1,6 0-1,2-2 2,-1 1-1,5-1 1,1 0 3,-2 0-3,-2 0 2,2 0 0,0 0-2,-1-1 2,0-3 1,-5 3-3,0 1-1,1-2 2,-4 1-6,6 1 4,0 0 0,-2 0 0,6 0 0,-1 0 1,-1 0-2,1 0 1,0 0 0,0 0 1,0 0 2,1 0-3,-1 0 0,1 0 0,1 0 1,1 0 0,-1 0-1,2 0 1,1 0-1,-2 0 0,4 0-1,-1 0 1,1 0-1,-1 0 1,2 0 0,-3 0 0,0 0 0,1 0 0,-1 0 0,2 0-1,0 0-1,0 0 2,0 1 0,1 1-1,-2-1 1,0 3 0,0-3-1,-3 1 0,3 1 0,-2 0 0,2-2 1,2 0-2,0 1 2,1 0-1,0-1-1,1 1 0,0-2 0,-2 0 0,-1 0-2,-4 0 3,2 3 0,-4-1-1,1-2 2,-1 0-1,-8 0-1,5 0 2,-10 0-1,4 0 1,-1 0 0,-1 0 0,0 0 1,0 0-1,0 0 0,-1 0 2,8 0-2,-1 0 0,5 0 0,2 0-2,0-2 0,2 2 1,-2-3-3,1 3 3,-1 0-1,-8 0 2,3 0 0,-2 0-1,-6-2 2,7 2-1,-9-1 0,-4 1 1,6-2 1,-7 2-1,5-2-1,2 2 2,-9-1-2,7 0 1,-6 1 1,1-2-1,-1 2 1,-5 0-1,5-1-1,0 1 0,-1-3 1,1 3 1,-5 0 1,0 0-2,0 0-1,2 0 0,1 0-3,1 0-5,1 0-27,-2 3-131</inkml:trace>
  <inkml:trace contextRef="#ctx1" brushRef="#br0" timeOffset="12121.69">15581 12763 7,'0'0'15,"0"0"-4,0 0-3,0 0-2,0 0-5,0 0 0,0 0-1,0 0 0,0 0 4,0 0 4,13 5 3,-14 24 2,-7 10-3,-1 8-1,-2 4-3,1 3 0,1 2-2,-1-1 0,3-2 0,-1-3-3,4-8 2,-1-3 3,2-15-1,1-5 4,1-4 1,1-10 2,0 1 1,0-6 1,-2 0-1,2 0 2,0 2 3,0-1 1,-1 1 2,1-1-5,0 0-3,0-1-5,0 2-4,0-2-2,3-7 1,7-6-1,3-4-1,0-3 1,3-1-3,2-4 1,5-2 1,2-4-1,4-2 3,3-1-4,0-2 1,1 3 1,-2-1-1,-2 4 1,-3 5 0,-3 1-2,-6 7-1,-3 3 0,-2 4 0,-5 5 1,-4 3 0,1 0 0,-4 2-1,0-1 2,0 1 2,2 0-1,-1-2 1,1 2 0,-1-2 2,1 2-2,-1 0-1,-1 0 0,2 0 1,-2-3 0,1 3 0,-1 0-1,2 0 2,-2 0-3,1 0 0,0-2 0,4-1 1,0 1-1,-2-1 0,5-1-1,-3 3 0,3-4 1,2 0 0,-3 2 1,2-1 0,-5 2 0,3-1 0,-1 1-1,-2 1 0,1-1-1,-5 2 1,0-1-2,0 1-2,1 0 2,-1 0-2,0 0 4,-3 12 2,-10 6-2,-7 10 0,-6-2-2,-3 6 1,-3-2 0,-3 0 0,-1-3 3,-1-3-1,-2 0 1,2-4 0,3-4 1,1-3 2,2-1 1,5-5 0,8-1-1,7-5 0,7 1-1,-2-2-1,-1 0-1,1 0-1,1 0-2,5 0-1,0-3-3,0-8 4,8-3-1,6-3 1,1 2 1,5 1 0,0 2-2,2 4 4,-1 1-4,-4 2 0,-3 3 1,-3 0-4,0 2 3,-1 0-1,0 0 0,5 7 1,-4 5 1,6 5 0,-5 7 3,1 2-2,-4 5 2,1 1-3,-2 2 1,1 0 0,-1-2-1,-2-1 2,2-4-2,-2-3 2,-2-7-1,0-3 1,-1-6-1,-1-3-2,-1-1 2,1-1-1,-2 2-1,3-1-2,-2-1-5,3 1-5,-1-1-9,4 4-20,2 0-36,5-2-51</inkml:trace>
  <inkml:trace contextRef="#ctx1" brushRef="#br0" timeOffset="12507.71">16324 13372 64,'0'0'15,"0"0"-5,0 0 0,0 0 2,0 0 0,0 0 0,0 0-2,0 0 1,-63 90-2,55-64-3,2 1 2,1 0-3,-2 2 3,1 0-5,1-3 2,2 3 0,2-5-3,1-2 0,0-1 1,1-1-3,5-3 1,2-2 1,-1-5 3,1-1 0,4-1-1,-3-4 0,8-1-2,3-3 0,1 0-4,6-5 1,-2-2 0,-2-3-3,-2-2-1,0 0-7,-3-3-5,0 1-10,-5-3-23,1 1-34</inkml:trace>
  <inkml:trace contextRef="#ctx1" brushRef="#br0" timeOffset="13229.75">16369 13125 47,'0'0'15,"0"0"-2,0 0 1,0 0 0,0 0 1,0 0-1,0 0-4,0 0-4,0 0-2,-5 8-1,10-8 0,2-3 5,1-2 0,-6 1 1,3 4 3,-5 0 2,0-3-1,0 3-3,1 0-3,2 0-1,-3 0 0,0 0 4,0 0 6,0 15 0,-7 2 0,0 8-4,2-10-5,1 2-5,2-7-1,1-5-2,1 0-2,0-5-2,0 0 0,0 0 2,0 2 1,0 0-1,0-2-3,0 0 0,0 0-3,0-2 1,-4-11 0,-1-4 3,-1-4-3,2 5 0,-2 4-3,2 5-2,1 2-2,-4 0-4,4 2-14,0-1-16,0 1-21</inkml:trace>
  <inkml:trace contextRef="#ctx1" brushRef="#br0" timeOffset="14907.85">16871 13043 25,'0'0'17,"0"0"-2,0 0 2,0 0-2,0 0 3,0 0 4,0 0 0,0 0 2,0 0 0,0 0-3,29-5-2,1-1-3,3 0 0,5-2-1,2-1-2,2 0 0,3-1-3,-2-1 2,2 0-2,0-1-1,-3 3-2,1 1-1,-4 3-2,-4 0-3,-4 1-2,-10 1 1,-2 3-3,-9 0 2,-4 0 0,0 0 0,-6 0 0,0 0 1,0 0 0,1 0-3,2 0 0,-2 0-4,0 0-6,1 0-7,0 0-10,-1 0-19,0 0-39,-1 0-62</inkml:trace>
  <inkml:trace contextRef="#ctx1" brushRef="#br0" timeOffset="15304.87">16789 13278 111,'0'0'19,"0"0"7,0 0 1,80-22-4,-51 17-7,4 3-3,8-3-2,1 2 1,4-1-2,5-2 0,1 1-2,1-1-3,-2 2-2,0 0 0,-3 1-2,-6 2-2,-4 0-2,-6 1 3,-11 0 0,-2 0-1,-8 0 2,-6 0 2,1 0-1,-6 0 7,0 0 3,0 0 3,2 0-1,-1 0-3,1 0-3,-1 0-4,2 0-3,-3 0-3,0 0-5,0 0-7,0 0-10,2 0-23,-2 0-42,2 0-62</inkml:trace>
  <inkml:trace contextRef="#ctx1" brushRef="#br0" timeOffset="15984.91">17935 12692 69,'0'0'18,"0"0"2,0 0-3,0 0-8,0 0-3,0 0-2,0 0 3,0 0 4,0 0 3,0 0 0,16 47 3,-16-11-2,0 7-3,0 3 2,-2 2-6,2-1 2,0-1-3,0-4 0,2-5 0,0-3-1,1-2 0,-1-13 2,-2-8-1,1-4 1,-1-7 1,0 0-2,0 0 2,0 2 2,0-1-1,0 0 2,0 1-1,0-1 1,0 1-1,1-1-4,-1-1-4,5 0-3,5-10-3,5-10 0,5-5 0,4-6 0,2-5-1,9-2-4,3-6 0,4-3-2,5-1 3,0 1 1,0 5 4,-3 3 2,-2 5 0,-8 5 0,-3 5 0,-5 6 0,-9 4 0,-4 5 1,-3 4-3,-7 2-4,2 2-5,-5 1-1,0-1 2,0 1 3,-2 0 4,-11 5 2,-9 9-1,-7 3-1,-1 1 3,1 0 2,-1 2 0,1-1 1,2-2 2,-2 2 0,5-1-1,-2 1 2,5-3 0,1-1 0,2 0-3,4 1 1,3-6-2,4 2-1,0-4 3,4 2-4,-1 2 1,4 0 2,0 7 0,0-2 2,10 3 0,0-1-1,5-3 3,0-2-2,4-1-1,2 2 1,0-6-2,4 4 0,-3-2-2,1-1-3,-3 0-3,-3-1-1,-1 0-6,-4-3-8,-5-1-13,3 2-39,-4-2-58</inkml:trace>
  <inkml:trace contextRef="#ctx1" brushRef="#br0" timeOffset="16364.93">18663 13246 224,'0'0'11,"0"0"7,0 0 0,81 3-3,-58-3-6,-1 0-4,1 0-2,-1 0 1,2-2 1,1 1 0,-2 1 1,3 0 1,-1 0-2,-1 5 1,-3 3 1,-2 4 2,-5 4 4,-1 2-1,-7 6 2,-5 6-5,-1 5-2,-4 4-4,-8 4-1,-3 2-2,0-3-1,-2-3 2,-1-3-1,-2-7 2,0-6-2,1-1-2,-2-5 2,1-4-1,0-1 0,-2-2-2,-1-2-1,-1-4-1,-1 1 0,1-2-2,-2 1 2,5-4-2,1 0-1,1 0-5,5 0-9,-5-4-20,5 1-32,4-6-67</inkml:trace>
  <inkml:trace contextRef="#ctx1" brushRef="#br0" timeOffset="16569.94">18867 13072 219,'0'0'-5,"0"0"-4,0 0-8,0 0-19,0 0-69</inkml:trace>
  <inkml:trace contextRef="#ctx1" brushRef="#br0" timeOffset="17901.02">18301 11340 20,'0'0'23,"0"0"0,0 0-1,0 0 1,0 0-2,0 0-1,0 0-1,0 0-2,-77 12-5,77-12-3,-2 0-3,2 0-1,0 0-1,15-2-2,11-6-1,12 1 0,6-2-2,6 4 1,5-2 0,4 1 0,2 2 2,1 1 1,-1-2 0,2 1 2,-2-2-1,-5 3 0,-5-2 0,-5 2-3,-16 1-1,-7 1-2,-8 0-1,-11 1 4,2 0 1,-9-2 0,-14 2-1,-15 0-4,-13 0-1,-12 0 3,-5 3 1,-6 0 1,-3 1 3,1 0 0,3-1 3,4 0 3,8-2-1,6 2 3,10-2-2,11 1-3,14-2-2,7 2-1,7-2-3,-2 0-1,2 0 2,0 0 2,6 0 0,19-2 1,17-4-2,18-1-3,7-3 0,6 3 0,5-1 3,1-1-3,1 2 0,0-3 1,-5 1 0,-4 3 1,-9 0-1,-10 2-2,-17 1-4,-15 1-7,-11 2 0,-9 0 1,0 0 1,-13 0 4,-18 9 2,-16 3-3,-15 2 0,-14 1 0,-9-1 1,-5 1 5,-1-3 2,2-1 5,5-2 2,7-4 2,9 0 3,10-2 1,12-1-2,16 0 1,12-2-3,11 0-3,7 0-2,-1 0-8,1 0 2,3 0 0,18 0 2,16 0 2,19 0-3,11 0 0,9-4 0,7 3-2,6-1 1,-1 1 0,1 1 0,-4 0-1,-9 0-1,-9 0-5,-12 0-5,-15 1-5,-15 2-4,-13 1 0,-12 1 1,-8 3-4,-16 4-9,-18 4-23,-9-1-34</inkml:trace>
  <inkml:trace contextRef="#ctx1" brushRef="#br0" timeOffset="20248.15">20896 9654 207,'0'0'19,"0"0"2,0 0 1,0 0 6,0 0-3,0 0-3,0 0-3,0 0-8,0 0-6,0 0-2,-2-68-4,2 67-2,0-1-1,2 0 1,-2 2 2,5 0 1,1-3 2,9 3 4,12-2-1,3 0 1,15-1 2,7-4-1,8 0 0,6-1-3,5-1 1,7-1-2,4 0-1,2 0 2,2 1-6,-4 1-1,-8 3-2,-5 2-7,-14 1-6,-10 2-13,-10 2-24,-14 3-40,-13 8-64</inkml:trace>
  <inkml:trace contextRef="#ctx1" brushRef="#br0" timeOffset="20824.19">20693 9716 24,'0'0'25,"0"0"4,0 0-2,0 0-4,0 0-7,0 0 0,0 0 0,0 0 2,0 0 2,0 0-1,51 34 2,-12-17-2,7 5-1,6-2-1,6 4-4,4 1 0,3-2-3,2-4-4,-4 0-1,-5-2-3,-4-4-1,-8-1-4,-8-1-1,-9-1-2,-8 0-1,-9-3 2,-5 4 2,-4 2 4,-3 4 3,-10 7-2,-6 3 1,-10 5-5,-8 6 1,-6 5 0,-5 4 1,-7 1 1,-6 6-1,-2-2 3,-7 3-3,-2 0 2,-3-1-1,1 0-2,-1-3 1,1-3 1,7-1 0,5-4 4,6-4-1,6-2 1,8-7 0,7-2-5,5-6 0,11-5 0,7-1 0,4-3 0,5 3 0,6 4 2,10-3 0,6-2-1,8 0 1,9-2 1,8-4 2,9 1 3,8-3-2,7-1 4,7-6-5,5 0-2,5 0 2,2-10-3,0 0 4,-5-2 0,-2-1-4,-8 1 0,-12 3-2,-10 0 0,-12 4-1,-16 3-2,-9 0-1,-10 2 3,-6 0 4,0 0 2,0 0 2,0 0 0,0 0-4,0 0-2,-8-1 0,3 1 0,0 0-1,5 0-3,-1 0-7,-5-4-21,2 3-34,-1-1-80</inkml:trace>
  <inkml:trace contextRef="#ctx1" brushRef="#br0" timeOffset="21365.22">21986 9862 73,'0'0'19,"0"0"3,0 0-1,0 0-9,0 0-9,0 0-5,0 0 1,0 0 4,0 0 5,-3 91 1,3-29-1,1 12-1,1 9-1,-2 3-1,0 2-2,-2-4 2,-6-2 1,3-9-1,0-11 1,-1-10 1,1-15-1,1-12 5,2-13 8,2-7 13,0-5 11,-3 0-1,3 0-9,0-14-13,0-11-12,0-11 1,3-7 0,4-3 4,1-6-4,2-3-8,2-5-1,2-1-5,2-3 1,3-2 3,2 2-1,3 3 1,2 2 0,2 6 2,3 2-2,1 5-3,4 5 4,0 4-3,2 8 1,-1 8 2,-4 6-6,-2 8-2,-8 7-3,-4 0-1,-6 17-2,-8 8 6,-5 10 0,-14 10 1,-13 7-2,-12 5-2,-12 4 1,-7-2 1,-1-1 5,1-6 1,2-10 3,4-8 4,6-10 0,6-9 3,6-8 0,11-2-1,4-5 0,7 0-5,6 0-7,2 0-16,4-6-14,10-3-19,15-3-28,8 0-36</inkml:trace>
  <inkml:trace contextRef="#ctx1" brushRef="#br0" timeOffset="21772.24">22470 10338 220,'0'0'2,"0"0"3,-71 80 1,50-38 2,1 8-1,1 3-1,3 8-1,0 4-4,6 0-2,5-1 0,1-8-3,4-9 4,0-11 0,0-11 1,0-13 5,3-5 7,-3-7 12,0 0 12,4 0 3,3-4-4,6-11-12,3-12-12,3-8-5,2-7 0,3-5-2,5-1 0,3 1 0,5 3-1,4 4-3,2 2 3,5 6-4,-4 5 0,1 11-3,-6 7-1,-5 9-3,-5 6-2,-5 15 4,-6 11-1,-6 9 4,-3 9-1,-3 9 1,-4 7-4,-2 2 1,0-1 0,-6-4 0,0-9 6,0-11-4,3-14-4,0-12-12,3-10-18,0-7-30,0 0-80</inkml:trace>
  <inkml:trace contextRef="#ctx1" brushRef="#br0" timeOffset="22261.27">22957 9146 237,'0'0'36,"0"0"-4,47-81-6,-24 57-7,4 7-9,2 0-6,3 4-3,0 4-6,0 8-2,-2 1-2,-3 9-2,-4 10 0,-7 8 2,-4 7 3,-11 9 5,-2 4 1,-13 3 1,-8 1 4,-2-7-3,-2-2 4,5-12 2,6-9 7,5-11 7,8-5 9,2-5 2,-2 0-5,2 0-8,9-7-13,15-8-5,17-9-6,8-3 0,13 0-3,6-1-2,6 1-6,-3 1-9,-3 9-15,-5 2-28,-12 8-38,-9 4-53</inkml:trace>
  <inkml:trace contextRef="#ctx1" brushRef="#br0" timeOffset="24980.42">20924 11489 86,'0'0'28,"0"0"7,0 0 0,0 0-5,0 0-10,0 0-7,0 0-6,0 0 0,0 0 4,-32-4 2,50 12 1,14 1-4,13 0-2,11-2-1,13-2-1,12-2-2,10 1 0,9-4 0,6 0-2,5 0 0,5-1 0,-2-5-1,0 0 0,-3-2 0,-2-4 0,-5 2 2,-7-2-1,-7 0-1,-9 2-1,-10-1-1,-11 2-1,-9 2-4,-12 3-5,-15 1-10,-10 2-21,-8 1-17,-8 0-51</inkml:trace>
  <inkml:trace contextRef="#ctx1" brushRef="#br0" timeOffset="25313.44">20922 11759 86,'0'0'34,"0"0"-4,0 0-4,119-5-4,-57-1-2,8 2 0,10-1 0,4 0 0,10-2-1,5-1-4,4 3 0,4-4-6,-1 2 0,2-2-1,-6 1-2,-1 0-2,-7 2 0,-9-1-1,-7 1 0,-12 0-2,-11 2-1,-13 0 0,-13 1 0,-13 2 0,-10 1 0,-6 0 0,0-1-1,0 1-2,0 0-7,0-2-6,0 2-12,-11 0-24,-7 0-39</inkml:trace>
  <inkml:trace contextRef="#ctx1" brushRef="#br0" timeOffset="25603.46">20731 12455 320,'0'0'2,"0"0"0,0 0 4,0 0-1,81-67-2,-46 57 0,5 0-2,5 2-3,5 2-2,3 3-4,0 0-10,-1 3-20,-4 5-73</inkml:trace>
  <inkml:trace contextRef="#ctx1" brushRef="#br0" timeOffset="25849.47">20687 12714 163,'0'0'-3,"0"0"4,0 0 0,87-22 0,-54 19 2,2 3-4,4 0-2,2-2-4,2 2-9,0 0-29</inkml:trace>
  <inkml:trace contextRef="#ctx1" brushRef="#br0" timeOffset="26307.5">21760 12264 105,'0'0'24,"0"0"-2,0 0-4,-102 102-5,77-59-3,2 3-6,5 3-2,6 1-1,4-1-2,8-4-2,0-4 2,9-6-1,7-4 0,5-4 4,4-8 1,4-4 0,3-8-2,2-4 1,-3-3-2,-2-3 1,-6-9 3,-1-2-2,-4-3 3,-3-4 1,1-5 1,-5-5 1,-2-5 2,0-3-3,-4-7-3,0-2 0,-5-4-3,0 2 3,0 2 3,-8 2 2,-1 5 3,-2 9-1,-2 3 0,-1 8-2,4 8-2,-3 3-1,7 6-4,2 2-2,1 1-2,3 1-1,-6 0-3,1 0 0,-3 3-2,-1 8-3,6-1-3,0 7-9,3-5-23,2 2-35,8 4-57</inkml:trace>
  <inkml:trace contextRef="#ctx1" brushRef="#br0" timeOffset="26584.52">22230 12264 225,'0'0'15,"0"0"6,0 0 2,0 0-1,0 0-9,0 0-9,0 0-3,0 0-2,0 0 1,0 0-1,39-39 1,-36 35 1,0 1 6,-3 3 4,0-2 5,0 2 1,0-2 0,1 1-4,-1 1-3,0 0-2,0 0 0,0 0-2,-1 3-4,-2 7-2,2 1-6,1-1-3,0 2-6,1-2-15,3 0-41,3-3-82</inkml:trace>
  <inkml:trace contextRef="#ctx1" brushRef="#br0" timeOffset="27024.54">22636 12132 162,'0'0'32,"0"0"-11,0 0-7,0 0-1,0 0 0,0 0-1,-74 89 0,62-46-5,3 0-4,3 4 0,5-1-7,1-3 0,0 0-3,0-6-2,1-3 0,2-7-1,3-6 3,-2-8 3,-1-4 3,-1-6 3,2 1 1,-4-4 6,0 0-3,5 0 2,6-5-4,4-7 1,3-9 1,-2-4-2,-2-4-1,1-3-2,-4-1-2,-2-3 0,-1 0 0,-3-1 0,-2 2-1,-3-2 4,0 5-4,-8-2 2,-4 5 0,-3 5 2,-4 7 0,-1 1 0,0 7 3,-2 4 0,1 5 0,2 0-1,0 7-3,4 6-4,1 6-5,5 4-7,3 8-8,6 3-42,0 2-87</inkml:trace>
  <inkml:trace contextRef="#ctx1" brushRef="#br0" timeOffset="27431.56">23128 11916 116,'0'0'26,"0"0"-11,0 0-5,0 0-4,0 0 2,0 0 5,0 0 0,-80 99 1,62-50-2,-2 6-5,0 7-2,0 2-3,1-1-3,4 0 0,4-3-3,4-4 0,7-6-1,0-6 1,12-5 1,1-9-2,4-5 1,1-5 0,3-6-12,-4-7 4,1-6 1,1-1 0,-3-5 9,4-7-4,-4-6-4,-6-4 1,-6-4-1,-2-5 5,-2-3 7,-2-2 6,-6 1 5,0 3 6,-3 4 0,-1 4-1,5 7-4,-3 5-6,4 5-5,3 4-8,0-1-3,-4 4-7,-7 0-6,-6 7-12,-1 7-53</inkml:trace>
  <inkml:trace contextRef="#ctx1" brushRef="#br0" timeOffset="27767.58">23449 11863 237,'0'0'17,"0"0"-2,0 0-3,0 0-4,0 0-2,0 0 1,0 0 0,0 0 5,-81 99-2,74-59 2,4 2 1,3 6-2,0-1-2,11 3-2,7-2-2,2-3-3,3-1-1,3-4-1,0-2 0,-1-4-2,-8-4-3,-3-5-1,-6-6-1,-7-3 3,-1-2 3,-9-2 6,-9 1-1,-3-4 0,-6-2 0,-3-6-3,0-1-2,0 0-6,-2-10-16,4-4-51,3-9-101</inkml:trace>
  <inkml:trace contextRef="#ctx1" brushRef="#br0" timeOffset="27946.59">23394 11901 386,'0'0'14,"0"0"-6,0 0-3,111-68-5,-64 54-1,2 3-6,3 3-4,-3 2-10,-4 6-22,-9 0-42,-4 0-55</inkml:trace>
  <inkml:trace contextRef="#ctx1" brushRef="#br0" timeOffset="28263.61">22177 13341 360,'0'0'10,"0"0"-1,0 0 1,128-70-2,-61 50-5,11-5 0,9 1-3,7-2 1,4 0-2,3 1 1,-1 1-3,-2 2-1,-7 3-10,-9 7-15,-13 4-58,-13 3-78</inkml:trace>
  <inkml:trace contextRef="#ctx1" brushRef="#br0" timeOffset="28510.63">22466 13511 57,'0'0'34,"142"-35"1,-65 16-3,-1 2-9,-1 0-11,-7 4-10,-5 1-7,-6 1-6,-5 3-16,-10 2-5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4:07:09.438"/>
    </inkml:context>
    <inkml:brush xml:id="br0">
      <inkml:brushProperty name="width" value="0.05292" units="cm"/>
      <inkml:brushProperty name="height" value="0.05292" units="cm"/>
      <inkml:brushProperty name="color" value="#FF0000"/>
    </inkml:brush>
    <inkml:context xml:id="ctx1">
      <inkml:inkSource xml:id="inkSrc18">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20-09-18T04:10:03.198"/>
    </inkml:context>
  </inkml:definitions>
  <inkml:trace contextRef="#ctx0" brushRef="#br0">3519 6249 1,'0'0'5,"0"0"-1,88 2-1,-53-2 1,2 0-1,1 0 0,0 0-1,-1 0-1,4 3 2,-2 1-2,3-1 0,4 2 1,4 0 0,3-1 0,5-1 2,4 0 0,3 1 0,5-4-3,4 1 0,1-1 1,2 0-2,0 0 1,-1 0 1,2 0-1,-2 0 3,-1 0-1,-3 0 0,-1 0 0,0-1 1,-2-1 0,4 0-2,2 1 0,1-1 0,3 2-1,4-3-1,-2 2 1,5 0-1,-3-1-1,2 1 1,-1-1 0,-4 0 1,-1-1 0,-2 1-1,-3 2 1,-3-2 0,-2 1 1,0 1 0,-2-2 0,-1 0 2,1 1-3,0-1 3,2 0-2,2-1 2,0 3 0,4-4 0,-1 3-2,2-1 1,-1 2-2,0 0 0,1 0 0,-1 0 2,-4 0-2,0 0 1,-2 3 2,-1 1-1,-3-1 3,2 1 0,2-3 0,-4 3 2,7-3-4,-1 1 0,6-2-2,3 2 0,3 1 0,5-3 0,2 2-1,1 0 0,4-1 0,1 1 1,5 0-1,-3 1 0,2-1 1,0-1 0,-3 1 0,-2-2-1,1 2 0,-4-2 1,1 0-1,-1 1 1,-2-1-2,4 0 1,-2 0-1,2 0 0,3 0 0,0 0 0,0 0 0,1 0 0,2 0-1,-3 0 1,0 0-1,-1 0 1,-2 0 0,-2 3-1,-2 0 1,-3 1-1,-3 3 1,-4-1 0,1 0 0,-3-1 1,-2 0 0,1-2-1,1 1 0,0-1 0,-1-2 0,1 2-1,3-1 1,-3-2-1,3 1-2,-3-1 2,1 0 1,1 0-1,-3 0 1,-1 1-1,-1 1-1,0 0 2,-4-1-1,0 1 0,0-2 0,-3 3-2,-1-3 3,-2 1 0,-2-1 0,0 0 0,-1 0 0,-2 0 0,0-1-1,-1-4 1,-3 2-1,-1-1 1,0-2 0,-2-1 0,1 3 1,0-2-2,-3 1 0,3 2 0,-3 0 0,2 0-2,2 2 2,1-1 0,1 2 0,-2 0-1,4 0 2,-1-1 0,0 1 0,1 0 0,0-2 0,1 2 0,-1 0 0,-1 0 0,-1-2-1,1 2 1,-4-1 0,1-1 0,-2 1 0,1-2-1,1 2 1,-3-2 0,1-1-1,2 1 1,0 3 0,3-4 0,0 3 0,1-1-1,2 2 0,-3-1 0,1 1 1,-3 0-2,-2 0 4,-2 0-2,-3 0 0,-3 0 1,-4 0-4,-1 0 5,-4 0-2,-2 0 0,-5 0 2,-8 1-1,-3-1 0,-5 0 0,-1 0 2,1 0-2,-8 0 4,5 0-3,-7 0 3,0 0 2,3 0-1,-7 0 2,0-1 1,0 1-1,2 0-3,-1-2-1,1 0-2,-1 2-2,1-3-2,-2-2-10,0-2-19,-2-2-91</inkml:trace>
  <inkml:trace contextRef="#ctx0" brushRef="#br0" timeOffset="5856.33">11835 7732 0,'0'0'3,"0"0"-1,0 0 2,0 0 0,0 0 0,0 0 1,0 0-3,0 0 0,100-9-2,-69 7-1,3 1 1,-1 1 0,3 0 0,-1 0 0,-2 0-1,1 1 1,-4 4 0,0 0 1,-1-1 0,2 0-1,-2 3 2,1-3-1,0 1-1,4-2 2,1 2 1,3-3-1,4 1 1,6-1 1,3-2-2,6 0 4,4 0-1,3-6-1,5 0 0,0-2 1,2 1-2,0-1 0,-2 2-3,-4 0 1,-2 1 1,-4 1-2,-4 3-2,-3-1 2,-3 2-1,0 0 0,-1 0 2,3 0 0,0 2 1,3-1 0,0-1-1,1 0 0,4 0 1,0 0-2,-1 0 1,0-1 0,-4-1 0,-3 0 1,-3 2 1,-3 0 0,-2 0 1,-4 0-3,-3 0 3,-1 0-1,-1 0 1,-3 0-1,1 0 1,0 0-2,2 0 3,4 0 0,1 0 1,3 0-1,1 0-1,2 0 0,-1 0-3,2 0 3,-1 0-1,0 2 1,-1 0 0,-3-1-1,-2 0 2,-3 1-2,-5 1 1,-1-2 0,0 2 0,-1-1 1,2 1 0,6-1 0,2-1 1,6 0 0,4 1-1,6-1-1,3 2-3,4 1-1,3-1 1,-1-2-2,0 2 2,-3-1-1,-4-1 0,-1 1 0,-5-1 0,0 1 0,-4-2 1,-2 3-1,-2 0 1,2-2 0,-2 0 1,1 1-1,2 0 0,-1-1-1,2 1 2,1 0-2,-2-2 0,2 3 0,-3-3-2,-2 3 1,-6-2 2,-1 2-1,-8-2 0,-6 1 0,-4 0-1,-1 1 2,-5-3 0,5 2 2,-7 0-2,-6-2 1,8 2-2,-7-2 1,5 0-1,4 0 0,-1 0 1,8 0-1,0 0 0,8 0-1,0 0 0,-2 0 2,-1 0-1,1 0 0,1 0 0,-2 0 0,0 0-1,-3 0 2,3 0-1,-1 0 0,2 0 1,-3 0 1,3 0-1,-1 0 2,3-2 1,4 2-1,6-2 2,3 2-4,3 0 0,4 0-2,1 0 0,1 0 0,-3 2 0,-1-2 1,-3 2 0,-3-2-1,-1 0-1,-7 1 4,-1-1-2,-6 0 1,1 0 0,-9 0 0,2 0 0,0 0 2,4 0-2,7 0 0,1 0-1,5 0-1,1 0 0,3 0-2,2 0 2,-1 0 0,-1 0 0,-1 0 1,-5 0-1,-4 0-1,-2 0 2,-10 0 0,0 0 2,0 0 0,-6 0 0,5 0 1,-6 0-3,2 0 2,4 0-2,-6 0 1,6-1 1,-6 1 0,-2-4 0,0 4 2,-5-2 1,4-1 2,-4 1 1,-1-1-2,2-4 1,-3 4-2,0-1 0,1 1-1,-4 3-1,0-5-2,0-2 1,0 1-4,1 2 4,-1 4-8,0-7-12,0 3-50,-4-2-136</inkml:trace>
  <inkml:trace contextRef="#ctx0" brushRef="#br0" timeOffset="11187.63">13249 13748 53,'0'0'0,"0"0"3,0 0 7,0 0 3,0 0 5,0 0-1,0 0 2,-72 98 0,54-60-3,3 7 0,0 3-2,-1 3-3,2 0 2,-2 4-1,1-4-2,2-1-1,-1-3 3,2-6-3,1-5-2,1-6-1,2-12-4,4-7 4,2-7 6,2-4 4,0 0 5,0 0 5,0 0-7,-3 0 2,2-2-8,-2-9-5,2-5 1,1-10-3,0-4 0,1-3 0,8-5-2,-4-3-3,3-1 3,-2 0-3,0-1 0,1 1-2,-1 0-1,1-1 2,2 2 1,0 4 1,2 3-2,-1 4 2,0 6-3,-3 8 2,1 3 0,-3 3 0,2 3-1,-2-1 0,2 1 2,0 0-2,-4 4 1,6 1-1,-5 0 0,0 1 1,5 1-2,3 0 1,1 0 0,4 4 0,-2 5 0,0 3 2,-2 3 0,1 2 1,0 5 4,-1 2-2,1 2 1,-2 0-3,2 2-1,-3-1-1,2 1 2,-2-3-2,-1-1 0,3 1 0,-1-2 0,-2-2 0,2-3-1,-2 1 0,0-4-1,-2-3 1,0-2 0,-4-3 0,0 2 1,1-1-1,-1-1 0,3 0 0,-5-4-1,2 5-1,-1-4-3,0-2 0,0 1-5,-3-3-2,3 2-8,-1 1-17,2 0-26,-1-1-19,-3-2-22,0 0-32</inkml:trace>
  <inkml:trace contextRef="#ctx0" brushRef="#br0" timeOffset="11488.65">13044 14304 66,'0'0'26,"0"0"-8,0 0-4,0 0-1,0 0 2,0 0 3,0 0 1,0 0-2,0 0-3,11-3-2,7 3-4,6-2-1,-1-1-3,-2 0-2,3-1-2,-1 2-1,1-1-2,-1 1-4,-6 1-1,3-1-5,-7 2-5,1 0-2,-1 0-7,-7 0-11,9 0-13</inkml:trace>
  <inkml:trace contextRef="#ctx0" brushRef="#br0" timeOffset="12452.71">14005 14093 86,'0'0'22,"0"0"5,0 0 0,0 0-2,0 0-6,0 0-5,0 0-3,0 0-1,0 0 1,0 0 3,0-5 1,19 2-1,7 0 1,3-2-4,4 1-2,3-1-2,2 1-3,4-2-1,2 0-2,0 1 2,6-1-2,-2 0 0,1 1 0,2 1-1,0-1 0,-1 0 0,1 2 0,-3-1 0,-4 1 1,-5 1 3,-4-2-2,-4 3 3,-10-1-2,-5 1 2,-3-1-1,-9 2 2,2 0 1,-6 0 1,0 0-4,0 0 2,2 0-1,-1 0-1,1 0-2,-2 0 0,3 0-2,-2 0-2,1 0-1,-1 0 0,1 0 0,0 0-2,-2 0-2,3 0-8,-2 0-7,1-2-14,-1 1-13,1-1-14,-2-5-5,0-4 5,-11-5 16,-4-1 18,-9 2 25,-1 1 4,-2 2 0,-2 1 5,2 2 8,1 1 7,2 5 3,5-1-4,3 3 2,3-1 0,1 1 2,0-1 3,6 0 1,1 2-5,5 0-2,-1 0-5,1 0-5,-2 0-6,1 0 0,1 0 1,0 0 2,0 0 0,14 0-1,5 4-2,9 2-1,1-1 0,2 2 1,1 0-2,-1-1 1,-1 1-1,-1 0 1,-3-1 1,0 0 0,-5 0-3,-1-1 3,-3-1-2,-6 1-1,-3-2 1,-4-2 1,0 6 2,-4 5-1,-2 2 1,-10 8-2,-4 0 0,-8 3-3,-1-1 0,-4 2 3,1 0 2,2-2 0,3-1 0,3-4-2,6-5 1,2-2-3,4-6 1,6-2-1,-2 0-1,4-4-1,-1 0-1,1 0-1,0 6-3,0 0 1,3 2-3,9-2-7,6-5-15,8-1-35,2 0-57</inkml:trace>
  <inkml:trace contextRef="#ctx0" brushRef="#br0" timeOffset="12995.74">15656 13901 38,'0'0'6,"0"0"4,0 0 2,0 0-2,0 0 0,0 0-3,0 0-1,0 0 5,-80 7-2,62 9 2,-1 3-2,3 0-1,2 1 0,1 2 0,2-3 0,3-1-2,2-4-1,2-1-3,2-2 2,2-2 0,0 1 0,0 0 1,3 2 1,0-5-2,6 3 0,2 0 1,-1-3 1,3 0 2,1-2-2,3-3 0,-6 0-3,9-1 2,0-1 0,-2 0 1,7-1 0,-9-3-2,1 1 2,-4-4-1,-2 5 1,3-6 1,-1 1 0,-5 2 0,5-2-3,-6 2 0,1 0-1,-1-2 3,-1 0 0,4-5 2,-4 4-1,2-4 1,-3 5 0,-1-4 0,1 3 3,-3-4-1,1 0-2,0 0 0,-3-5 1,0 2-1,-3-7 1,-4 5-4,-2 0 3,-2 2-1,-5 2-3,1-1 1,-2 3-4,-2 2-1,6 4 0,-4 1-1,7 3 0,-3-1-3,-6 2-3,0 0-5,0 3-10,2 8-15,2 4-54,1 3-102</inkml:trace>
  <inkml:trace contextRef="#ctx0" brushRef="#br0" timeOffset="13529.77">13401 14947 273,'0'0'27,"0"0"0,0 0-4,0 0-7,0 0-7,0 0-8,0 0-1,0 0-3,0 0 0,-8 11-4,11 8-11,4 9-4,1 0-15,-2 2-44,0 7-64</inkml:trace>
  <inkml:trace contextRef="#ctx0" brushRef="#br0" timeOffset="13677.78">13425 15704 208,'0'0'3,"0"0"0,0 0-3,0 0-3,0 0-8,0 0-15,77 45-32,-61-33-58</inkml:trace>
  <inkml:trace contextRef="#ctx0" brushRef="#br0" timeOffset="13833.79">13598 16341 181,'0'0'25,"0"0"-6,0 0-7,0 0-9,0 0-8,0 0-8,5 92-10,2-73-26,2 3-65</inkml:trace>
  <inkml:trace contextRef="#ctx0" brushRef="#br0" timeOffset="14598.83">13091 17100 216,'0'0'16,"0"0"1,0 0 3,0 0 0,0 0 3,0 0-1,0 0 0,0 0-4,0 0-4,108-26-2,-65 20-4,5 0-2,6-3-1,3 0-3,1 1-2,-2-2 0,-2 0-2,-4 3-1,-5 2-1,-3 0-2,-9 3 0,-10 0 2,-11 2 0,-2 0 2,-6 0 0,1 0 4,-4 7 4,-1 2-2,-3 8 4,-11 3-3,-4 3 2,-5 3-3,-3 2 1,-4 4 2,-2 2-7,-3 2 7,1 2-4,-3 1-7,0 0 9,-1 2-6,2-3 3,0-2-2,3 1 0,1-5 4,3-3-1,4-2 2,5-6 3,6-6-4,9-8 2,0-2-2,5-5-4,0 0 4,0 0-2,0 2 2,0 5 1,0 3 0,5 2-1,8 3 1,8-8 1,3-4-1,7-1-2,6-2 0,5 0-2,4 0 1,4-5-2,0-5 0,-2-2-3,1-1-1,-7 1 3,-2 3-4,-8 1 3,-10 5 0,-12 2-3,-3 1 1,-7 0 2,0 0 1,0 0 5,2 0-1,-1 0 0,-1 0-3,0 0 0,0 0-1,-3 1-4,-1 2-4,1 0-15,3-3-39,-1 0-56,1 0-92</inkml:trace>
  <inkml:trace contextRef="#ctx0" brushRef="#br0" timeOffset="15367.87">14290 17319 291,'0'0'2,"0"0"4,0 0 5,0 0 9,0 0-6,0 0 2,0 0-9,0 0 4,0 0 0,114-13-2,-66 11 3,4-3-7,7 1 1,5 0-4,1-2 2,3 0-2,-5-1-4,-2-1 0,-6 2 0,-1 0 1,-5-1 0,-6 2 0,-4-2 0,-6 0 1,-4 1-2,-11 1 2,0 0-2,-7 2 0,-7 1-4,6-3 3,-7 3 3,0-1-2,0-1-6,-3-1-8,0 2-20,-3-7-4,-7-1-3,-8 3 0,-6-2 6,-2 3 2,-1 2 10,-4-2 7,1 2 10,-2-3 6,2 1 5,1-1 2,1-1 6,2 1 5,7 2 2,5 2 6,2 0-3,8 3-3,-1 1-1,5 0-2,-1-2-2,1 2-1,-1 0-3,-1-1-2,1 1-2,1 0-2,0 0 3,0 0 1,0 0 4,11 0 0,8 4 0,5 1-3,0 1-2,2 0-3,1 1 1,-2 0-2,-1-1 1,-2 2 1,0-1-1,-2 0 0,-8-2-1,5 2-1,-2-4 1,-4-1 1,-1 1-3,-1 1 1,-5-4 4,1 3-2,5 1 1,-6-3 2,-1 1 0,0 0-1,-3-2 1,0 0 1,0 0 1,0 8-6,0 4 6,-2 5-6,-6 5-3,-7 0 2,0 1-3,-2 3 3,1-1 0,-2 4 3,-1-5-1,1 1-1,0-5 0,3 0 4,-1-2 1,2-4-1,6-1 2,-1-2-3,1-6-1,1 2-4,-1-1-1,3-2-4,2-1-4,3-3-6,-2 0-14,2 0-22,0 0-47,0 0-45</inkml:trace>
  <inkml:trace contextRef="#ctx0" brushRef="#br0" timeOffset="15914.91">15642 16899 345,'0'0'3,"0"0"5,0 0 6,46-95 2,-26 70 3,2 3-3,-2 2-3,2 3-4,1 4 0,-3 1-4,2 3 0,-6 3 0,0 3-3,1 3 1,-2 0-3,2 0-1,-4 4 0,-1 5-2,-2 2 1,-2 7-1,-2 2 3,-3 3 0,-3 4-2,0 2 5,0 2-1,-8 0-1,2 2 3,-5-1 1,-3 0-1,-1 0 3,-2-2-2,-2-1-1,-4-2 1,0-2-1,-1-1 6,2-2-2,0-2 2,2-3-4,4-2-2,3-4-2,6-5 0,4-3-2,0 0-2,1 1 3,-1 0-2,2 0 4,1 1 0,0 4-3,4-2 3,8 3-3,4-7 2,3-3-1,7 0 0,0 0-1,3-5 0,1-4 1,2 0 0,3-3-2,-1 0 0,4-1 2,-4 1-4,1-1 2,-4-1-6,-6 4 3,-7 1-2,-7 2 5,-6 6 0,-5 1-4,0 0-3,0 0-7,1 0-14,-1 0-20,2 0-23,-2 0-19,0 0-7,0 0-4</inkml:trace>
  <inkml:trace contextRef="#ctx0" brushRef="#br0" timeOffset="16387.93">16364 16704 300,'0'0'20,"0"0"1,0 0 1,0 0 4,0 0-2,0 0-5,0 0-8,0 0-6,0 0-4,-21-17-1,11 29 0,-3 7 0,3 2-1,0 2 0,4-1 1,1-3-2,4-9 0,1 2-1,0-5 0,0 3 0,0 0 3,3 0 2,4 0-1,-1-2 0,7-1 0,-1 1-2,-1-4 3,2 3 0,3-2 2,-3 0 0,0 0-3,0 1 0,-1 0 2,-2-1-3,0 2 1,-3-3 0,-2 3-1,1 0 1,-3 3 0,0-1 2,-3 1 0,0 7 0,0 0 1,-6 2-1,-3-2-1,-5-3 0,-1 0 1,-1-4-1,-2 2 2,1-4-3,0 4 0,3-7 4,0 2-7,4-2-1,6-5-4,-6 5-1,4-3-5,3-1-3,-1 3-10,4-4-23,-5 1-20,-6-1-30,2 0-34</inkml:trace>
  <inkml:trace contextRef="#ctx0" brushRef="#br0" timeOffset="16725.95">16281 16791 157,'0'0'4,"0"0"2,0 0-2,83-66 1,-55 51-2,4 2-2,-3-1 1,3 1-1,-3 4 5,4-3 0,-7 4 5,1 1-2,-2 2 2,1 0 0,-9 1-4,-1 1 1,-6 1-1,-4 2-2,0 0 3,-6 0 1,0 0 4,0 0 6,0 0 4,3 0-2,-2 0 0,1 0-9,-1 0-6,-1 0-5,0 0-2,2 0-4,-2 0 1,0 0-1,1 0-3,-1 0-1,0 0-3,0 0 0,0 0-6,1 0-5,-1 0-16,6 0-28,0 2-57</inkml:trace>
  <inkml:trace contextRef="#ctx0" brushRef="#br0" timeOffset="17939.02">12405 13768 180,'0'0'31,"0"0"-4,0 0 0,0 0-4,0 0-3,-83-79-6,78 73-3,-4 0-6,7 4-1,-1-2-3,-1 3 0,4 1-3,-2 0 0,-4 2-1,0 13 2,-2 8 2,0 11 3,2 5 0,-1 10-1,-1 5 0,1 6-2,1 3-1,-1 4 0,3 1-1,0 0 0,2-1 0,1-3 1,1-3 4,0-4 0,0-2-1,0-1 1,0-5-4,0 1 1,-2-1 0,-5-1 1,-1 0-2,-4-4 0,-4 2 2,0-9-2,-1-4 0,-1-6 1,0-8 0,3-6 2,2-4 2,4-5-2,1-4 1,-4 0-2,3 0-1,-1-9 1,3 1 0,1-6 0,5-1-2,1 0 0,1-4 0,11 3-2,-1 4 0,5 3 2,2 3 2,5 2 0,3 4-1,4 2-1,2 9-1,3 7 1,-1 8-4,3 6 0,-1 9-3,-1 5 1,-1 8 4,-4 6 0,-4 6 1,-4 3-3,0 4-3,-5 3 4,-2 0-2,-4 2 5,-2-1 1,-6 1-1,-3 3 5,0 2-5,-12 4 1,1 1 1,-5 3-3,-4-1 1,0-1 0,2-2-2,-2-2 2,4 2 0,3-5 0,3 1 2,1-5-2,6-1 0,3-2 9,0-3-9,2 1 8,5-6 0,3 1-9,5-5 10,0-5-5,1-4 0,2-4-2,0-4-4,-2-5 2,0-7 2,0 0-1,0-5 1,0-5 0,1 0-3,1-4 3,3-3 2,4-3-3,2-4 0,2 0-1,3-3-1,3 0-2,0-2-2,4-5-9,3-2-32,5-15-48,6-16-113</inkml:trace>
  <inkml:trace contextRef="#ctx0" brushRef="#br0" timeOffset="18821.07">16595 13305 171,'0'0'13,"0"0"6,0 0 6,89-91 2,-60 71-1,1 4-5,-1 2-6,0 4-5,0 6-3,0 4-5,1 0 0,2 12 1,0 6-2,1 10-1,1 3-2,-3 10 0,-2 4 0,-2 6-1,-2 6 0,-6 6 1,-3 6 0,0 0-1,-6 6 3,-3-1 0,-2 4 0,-4-1 1,-1 1-2,0 0 1,-1-2 0,-4-3 1,1-5 1,1-4 2,2-3 1,-1-4 2,2-2-1,3-3-4,7-2-1,7-5-3,4-1 1,5-4-3,1-3 2,4-5-2,-1-5 1,2-6-1,-3-8 1,0-6 1,-3-4 0,-3-3 0,-6-3 0,0-9-1,-5-1 0,-3 1 1,-7-2 0,0 3 1,-2 0-2,-7 0-4,0 3-1,-8 2-2,-4 6 3,-2 11 4,-6 8 1,1 10 4,5 10 0,-1 4-1,6 10 0,1 6 3,3 10-2,3 4-2,1 10-1,2 4-1,0 3-1,1 3 2,2-1 2,-2-1-1,-1-1 2,-1-4 1,-2-2 1,-2-3-2,-2-3 0,-3-1-1,-2-3 1,-5-3-4,-1-3 1,-5-4-2,2-3 0,-6-5 0,-1-5-2,-2-4-4,-1-5-7,-4-8-26,2-5-40</inkml:trace>
  <inkml:trace contextRef="#ctx0" brushRef="#br0" timeOffset="19912.13">13045 13837 42,'0'0'21,"0"0"1,0 0 0,0 0 3,0 0-2,0 0 2,0 0-3,0 0 0,0 0-4,2-22-1,-2 20-5,0 1-4,0 1-5,-9 5 3,-3 12 6,-8 15 3,-1 16 4,-2 10 2,0 13-3,2 6 0,-1 5-5,5 0-3,1 3-1,6-6-2,4-6 0,4-8-4,2-9-3,0-9 0,6-11-1,2-7 1,-2-11 1,-4-7 1,1-7 3,-3-4 1,0 0 3,0 0-3,3 0 2,-2 2-3,4-2-3,-1-9 1,1-9-5,0-7 2,0-4 0,-3-5 0,3-4 0,-2-5-3,0-5-1,2-4 0,0-4 0,2-5 4,-1-1 1,-1-2 0,0 6 0,-1 0 2,-1 7-1,0 6-1,-1 7 2,-2 5-1,1 9 2,-1 5-1,0 7-1,0 6-1,0-6-1,2 6-1,3-3-1,2-4-1,3 5-3,6-1 5,3 4 1,4 5-1,2 0 5,1 6-4,0 5 0,-1 4 1,-1 2-1,-1 2 3,-1 4-1,-5 0 1,2 3 0,-3 4-1,0 1-1,-2 0 3,2 1-3,0 2 2,2 2-2,3 0 1,1-1-1,1 0 1,2-3-2,3-3 2,1-3-2,-1-4 1,-2-1 1,-3-2-2,-3-6 0,-4-2 0,-6-4-1,-2-3 0,-6 0 5,3-1-5,-4 0 0,2-1 0,-2 1 0,2 2-1,-3-5 4,0 0-8,2 5-8,-2-1-5,1 3-20,1-3-28,-2 0-50,0-2-55</inkml:trace>
  <inkml:trace contextRef="#ctx0" brushRef="#br0" timeOffset="20129.15">13064 14512 93,'0'0'40,"0"0"4,0 0-6,0 0-11,0 0-7,0 0-11,0 0-2,0 0 0,0 0 0,0 0-1,15-20 1,11 11-5,2 4-3,9-1-5,4 0-9,0 0-24,9 1-62</inkml:trace>
  <inkml:trace contextRef="#ctx1" brushRef="#br0">3473 4713,'0'0,"25"0,-25 0,0 0,25 0,-1 0,-24 0,25 0,-25 0,0 0,25 25,-25-25,25 0,0 0,-25 24,0-24,24 0,-24 0,25 0,-25-24,25 24,-25 0,25 0,-25-25,0 0,25 25,-25-25,24 25,1 0,-25-25,25 25,-25 0,0-24,25 24,0-25,-25 25,24 0,-24-25,0 25,25 0,-25-25,0 25,0-25,25 25,0 0,-25-24,0 24,25 0,-25-25,25 25,-1-25,-24 0,25 25,-25 0</inkml:trace>
  <inkml:trace contextRef="#ctx1" brushRef="#br0" timeOffset="2535.14">6747 4663,'25'0,"25"0,-50 25,24 0,-24-25,25 0,0 0,-25 0,25 0,-25 25,25-25,-25 0,24 0,-24 24,25-24,-25 25,0-25,25 0,0-25,-25 25,25-49,-1 49,1 0,0-50,0 50,0-25,-25 1,0 24,0 0,25 0,-1-25,26 0,-50 25,0-25,0 25,25 0,-25-25,0 25,0-24,25 24,-1-25,-24 25</inkml:trace>
  <inkml:trace contextRef="#ctx1" brushRef="#br0" timeOffset="4438.25">9128 4713,'0'25,"0"-1,50-24,-25 0,24 50,-49-50,25 25,0-25,-25 25,25-25,-25 0,0 0,0 0,25 0,-25 0,25 0,-25 0,24 0,1 0,-25 0,25 0,-25-25,0 25,25 0,0-25,-25 25,0 0,24-25,-24 25,0-49,0 24,25 0,0 0,-25 0,0-24,0 49,0-50,0 25,0 25,0-24,0-1,0 0,0 25,0-25</inkml:trace>
  <inkml:trace contextRef="#ctx1" brushRef="#br0" timeOffset="6783.38">12502 4688,'25'0,"0"25,24-25,-24 25,0-25,0 0,-25 0,49 24,1 1,-25-25,-1 25,1 0,0-25,-25 0,25 0,0 0,-1 0,-24 0,25 0,0 0,-25 0,25-25,0 25,-1 0,-24-25,50 0,-50 25,25-24,-25 24,49-25,-49 0,25 0,-25 25,25-25,0 25,-25-24,0 24,0-25</inkml:trace>
  <inkml:trace contextRef="#ctx0" brushRef="#br0" timeOffset="193931.09">14055 1250 28,'0'0'16,"0"0"-6,0 0-5,0 0-2,0 0-3,0 0 2,0 0 3,0 0 0,0 0 0,-12 5 2,7 12-1,1 5 1,-4 7-1,2 3-1,-2 1-2,1 5-2,1 3 2,-1 3-3,3 1 1,1 1 0,2-2-1,1-2-1,0-7 1,1-3 0,3-7 1,5-3 2,1-5 11,0-5-7,2-5 12,1-5-11,5-2-9,4-5 6,7-7-12,0-2 8,0-1-2,0 1-1,-2-2-3,2 0-1,-3 2-5,-1 0-8,-3 4-11,-5 3-19</inkml:trace>
  <inkml:trace contextRef="#ctx0" brushRef="#br0" timeOffset="194300.11">13836 1602 80,'0'0'20,"0"0"-3,0 0 1,0 0-4,0 0 0,0 0-2,0 0-1,8-88-3,3 78 1,2-2-1,4 0-5,5 4 1,1 0-3,6 0 1,6 0 1,5 1-2,1 0-1,6 2-3,-2-1 0,0 2-7,-5-1-7,-3 0-7,-7 3-7,-8 2-3,-11 0 3,-5 0 8,-6 0 9,0 0 4,0 0-2,0 0-1</inkml:trace>
  <inkml:trace contextRef="#ctx0" brushRef="#br0" timeOffset="194826.14">14855 1429 70,'0'0'18,"0"0"-7,0 0-5,0 0 1,0 0 0,0 0 4,84-40 0,-45 35-2,2 1 2,5 1 1,2-1-1,1-2 5,-1-2-2,4-1-2,-2-2-4,-2 2-3,-2 1-2,-2 0 0,-4-1-2,-5 0-1,-5 1 1,-6 1-1,-6 2-1,-8 1 0,0 3-5,-4 1 1,-2-2-1,2 2-2,-6 0 0,0 0-4,0 0-2,3 0-3,-2 0-4,1 0-15,-2 0-10,0 0-20</inkml:trace>
  <inkml:trace contextRef="#ctx0" brushRef="#br0" timeOffset="195260.16">15256 1136 55,'0'0'12,"0"0"-4,0 0 1,0 0 1,0 0-1,0 0-2,83-34-3,-51 29 1,5 3-2,0 0 0,3 1 0,1-1-1,-2 2 3,1 0-2,-3-5 3,-3 5-1,-3-2-2,-4-1 3,-8 1-1,0 2-1,-7 0 0,-6 0-2,5 0-1,-5 0 1,-2 0-2,3 0 0,-7 0 4,0 0-3,1 2 1,1 3 2,-2 10-4,0 4 7,-11 6 0,-7 8-3,-2-2 0,-2-1-2,-4-1-4,1-2 2,-2 1 0,4-1-1,1 0 1,3-1 0,4-4-1,3 2 0,2-4 1,3 1-3,4-4 3,0-7-1,3 2 0,0-6 0,0 4 0,0 2 2,0-7-1,0 3 0,0-4-2,1-1-3,1 2-4,2-2-8,-1 1-15,4 4-42</inkml:trace>
  <inkml:trace contextRef="#ctx0" brushRef="#br0" timeOffset="196296.22">16836 1042 39,'0'0'30,"0"0"1,-10-86-2,1 58-2,-2 6-8,-1 2-2,-6 1-6,3 4 2,-6 2-2,0 4-3,-4 3-1,0 4-4,-2 2-1,-3 11 2,-2 7-2,-4 9 2,1 5-1,2 8-2,3 2 0,4 5 1,5 2 0,6-2 0,7 0 1,8-5-2,0-6-1,8-3 1,6-8 1,2-8 1,7-5-1,3-9-1,1-3-1,5 0-2,0-8-2,1-4 4,1-3 0,-1-2 2,-3-4 3,-1-1-1,-3-3 1,-1-2 2,-5-1-8,0-3 1,-1 2 0,-6-1-3,4 5 10,-5 3-3,-3 7-1,-5 4 2,0 8-1,-4 3 1,0 0-1,0 0-4,1 0-3,-1-2 0,0 2 0,0 0 2,0 9 2,-1 6-1,-3 0 0,1 4 0,3-1 0,0 1 2,6 1-1,5-3 0,8-5 4,3-4-4,8-4-4,5-4-2,4 0-16,-2-7-9,3-1-9,-3 1-9,-1 1-8,-3 2-10</inkml:trace>
  <inkml:trace contextRef="#ctx0" brushRef="#br0" timeOffset="196820.25">14543 2564 49,'0'0'15,"0"0"6,0 0 4,0 0 1,0 0-1,84-54-6,-15 21 6,17-5-5,23-7 4,17-8-1,16-5-6,11 0-6,8 0-6,5 2-2,0 8-2,2 4 0,-3 5 1,-3 1-1,-7 3-9,-7 0 1,-8 1 1,-8 0 2,-6 2 11,-10 2-1,-8-1 1,-8 3 0,-8 1 1,-7-2 4,-5 4 2,-13 4 0,-7 1-1,-13 3 0,-10 4-2,-15 3 1,-9 5-1,-8 3-3,-5 2-1,0-1-6,0 1-8,2 0-5,-1 0-26,1 0-32,-2 0-74</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5:12:16.100"/>
    </inkml:context>
    <inkml:brush xml:id="br0">
      <inkml:brushProperty name="width" value="0.05292" units="cm"/>
      <inkml:brushProperty name="height" value="0.05292" units="cm"/>
      <inkml:brushProperty name="color" value="#FF0000"/>
    </inkml:brush>
  </inkml:definitions>
  <inkml:trace contextRef="#ctx0" brushRef="#br0">1624 14318 12,'0'0'12,"0"0"-1,0 0-1,0 0 1,0 0-1,0 0-3,0 0-4,0 0 1,0 0-2,-15-2 0,15 0 2,0-1 0,7-4-2,6 0 1,8-3-1,5-1-2,4-3 4,5-2-2,5-4-1,5-2 3,3-2-2,2-5 3,4 3-2,-2 1 0,0 0-1,-5 2 1,-3 1-2,-6 5 2,-5 1-3,-6 3 0,-6 6 0,-7 1 0,-2 3-2,-8 2 4,0 1-1,-4 0 3,0-2 2,0 2-1,2 0-1,-2 0-2,1-2-4,-1 2 1,0 0-1,0 0-2,0-1 2,0 1-4,0 0-1,-1 0-1,-5 0-4,0 0 1,-5 0-6,2 0 1,-1 1-5,-7 6-4,3 0 5</inkml:trace>
  <inkml:trace contextRef="#ctx0" brushRef="#br0" timeOffset="493.02">1952 14000 37,'0'0'19,"0"0"-1,0 0-3,0 0-1,0 0-4,0 0-4,0 0-2,0 0-2,0 0-1,0 0 1,-25-16-2,25 16 0,0-2 1,13-1-1,9-1 1,7-1 1,1 0-1,4-2-1,-1 2 0,-1 0-1,-4 0 1,-1 0 0,-9 0 0,-2 2 0,-6 2-2,-6-1 4,2 2-2,-6 0 3,0-1 1,0 1 0,2 0 2,-1-2 0,1 2 0,-1-1 1,1 1-1,-1 0-1,0 0-1,1 0-1,-2 0 0,0 0-4,0 0 2,-2 4-2,-6 7 0,-4 4 1,-4 2 0,2 0-1,0 0 1,-2 2 0,1-1 0,0-1 1,0 1-1,2-3 0,-2 1 0,4-3 1,2-4 0,-2-1 2,2 4-3,-3-3 2,4 1-1,-3 0 0,5-5 2,0 2-1,-2-2-1,5 0 2,-1-3-2,2 0 2,0 1 1,-1-1-1,0 1 1,3-3 1,-2 0-3,2 0-1,0 0-5,0 2-6,0-2-6,0 0-24,16-5-85</inkml:trace>
  <inkml:trace contextRef="#ctx0" brushRef="#br0" timeOffset="5392.3">6295 10628 34,'0'0'20,"0"0"-2,0 0 1,0 0-3,0 0-1,0 0-2,0 0-4,0 0 1,0 0-4,-17-14-3,14 14 0,3-3-4,0 3-2,0 0 3,0 0 1,0 0 2,17 0 1,5 3-1,11 0 0,1-2 2,7-1-3,1 0 1,6-1-1,1-6-1,-1 1 0,-1-1-2,-2 0 1,-3 2-3,-4 0 3,-5 2-2,-10 1 1,-1 2 0,-9 0 1,-8 0 0,3 0 1,-4-1 2,3 1-1,-2 0 5,0 0 0,-5 0 2,0 0-4,0-2 0,0 2-5,1-1 0,-1-1-2,0-2-2,-1 1 1,-7-4-3,-5 0 0,0 1 1,-6-3 0,1 3 3,0-2 2,-2-1 0,2-1 0,-1-1 2,2 2 0,3 2 2,2-2 2,1 6 1,8 1 0,-5-3 1,5 3-1,-2-1 0,3 1-1,2 2-4,-1 0-2,1 0-1,0 0 2,1-3 0,10 1 1,10-1 1,3 1-1,1 2-1,4 0 1,0 0-1,2 2 0,-1 1-2,-1 2 1,1-1 0,-2 2-1,-2 1 2,-3-2 0,-9 0-2,-1 1 1,-6-1 1,-4-2 4,-1 6-1,-2 4 6,-6 4-1,-7 6-2,-5-1 2,-5 0-5,-3-2 3,-1 2-4,0-3 2,3 0 0,1-1-2,7-7 0,3-2-1,6-2-1,4-4-2,-1 1 0,4-4-2,0 0 2,0 3-5,5 1-2,7 2-3,8 1-9,2-4-18,6-1-49,4 0-73</inkml:trace>
  <inkml:trace contextRef="#ctx0" brushRef="#br0" timeOffset="6852.39">8079 10565 19,'0'0'12,"0"0"1,0 0-4,0 0-2,78-52-1,-61 39-3,-2-1 3,1-1 0,-5-2 1,-3 7 2,-1-6 1,-5-1 1,-2 1 0,0-4-1,-4 2-1,-7 3-3,-4 3 0,-3 3-1,-5 2-2,-1 2-1,-5 3 2,-3 2-1,-1 0 2,3 3 0,0 5-2,3 0 2,3 2-2,1 2 0,3 0-1,5 2 1,1 1-1,4-4 1,4 2-2,2-4 0,4 4 0,0 3 0,0-1 2,7 2-1,3-3 0,0-6 2,3-3-3,7-3 1,0-2-2,10-5-1,0-5 2,2-2-1,-1-2 2,0 0 0,-1 1-1,-3-1 3,-2 2 0,-2 1 0,-8 4 2,-1 0-1,-5 3-3,-5 2-1,2 1-1,-6 1-1,0-2 0,0 2 1,1 0 0,1 0 0,2 0 0,0 0-1,4 3 1,-3 3 0,-1 2 0,2 6 0,-1 8 1,1 9 3,0 6-1,-3 9 0,1 5 0,-3 9-3,-1 5-2,-5 5 1,-4 4-1,-3-1 1,-5 1 0,-2-8 1,-1-4 1,-3-6 2,3-10 1,-1-8 2,-1-10 2,1-7 4,0-9 2,6-7 2,0-5 4,-2 0 0,1-10 2,-2-7-2,3-7-6,5-2 0,7-7-7,3-7-6,0-7 0,13-4-3,10-7 0,9-4 4,7-4-4,10-1 4,6 1-4,4 0 2,5 4-1,1 2-2,1 2 3,-1 5-2,0 2 2,-8 8 1,-3 5-1,-6 5 1,-6 6 1,-8 5-1,-5 6 0,-11 4 3,-5 4-3,-3 5 2,-7-1 1,1 3-4,-4 1 1,0 0-2,0 0-3,2 0 2,-1 0-1,4 0-2,2 3-2,2 2-8,4 7-25,-2 0-78,4 3-10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5:12:26.868"/>
    </inkml:context>
    <inkml:brush xml:id="br0">
      <inkml:brushProperty name="width" value="0.05292" units="cm"/>
      <inkml:brushProperty name="height" value="0.05292" units="cm"/>
      <inkml:brushProperty name="color" value="#FF0000"/>
    </inkml:brush>
  </inkml:definitions>
  <inkml:trace contextRef="#ctx0" brushRef="#br0">9104 7103 5,'0'0'7,"0"0"0,0 0 2,0 0-1,0 0 0,0 0 1,0 0-3,0 0-2,0 0 0,14-17-1,-12 15 1,-1 2 1,-1-2 1,2 2 1,-1 0 2,1 0 1,4-1-1,-1 1 3,10-2-3,5 1-1,2-3-1,10 1-1,3-2 0,5-2 0,3 0-3,6 0 1,6 1-2,3-1-1,4 2 1,6 0-2,3 2 1,4 0-1,3 0 0,3 0 0,4 0 0,5 0 1,4-1-1,3 1 0,1 2-1,3-2 1,-1 2-1,-1-1 1,-4 2 0,-1 0 0,-5 0 0,-3 0 0,-7 0 0,-5 2 0,-6 1 0,0 1 0,-8 1 0,0 0-2,-3-1 2,-3-1 0,1-2 2,0-1-1,0 0 0,-1-3 0,2-2 0,0-5 1,1 3-2,-2-3 0,-3 3 1,-5-1 0,0 3 0,-8-1-1,-3-1 0,-1 3 1,-5 0-1,-8 3 2,-3-1-2,-5 0 1,-2 2-1,0 0-1,-6 0 1,0 0 0,-6 0 0,0 0 1,0 0 0,2 0 1,-1 0 3,1 0 0,-1 0 1,0 0 1,2 0 1,-3 0-1,3 0-1,-2 0-1,1 0-1,-1 0 0,1 0-1,-1 0 1,1 0-3,-1 0 1,1 0-2,-1 0 0,1 0 0,-2 0-4,1 0-4,2 0-7,-2 5-13,6 7-85</inkml:trace>
  <inkml:trace contextRef="#ctx0" brushRef="#br0" timeOffset="4020.22">6717 8886 9,'0'0'7,"0"0"-1,0 0-4,0 0-1,0 0-2,0 0 1,0 0-1,0 0 2,0 0 6,0 0 3,19 4 3,11 0-1,6 0-3,5-3-2,3-1-1,6 0 0,1 0 0,2-5 1,0 1-2,1-2-1,-1 1-2,0 0-2,0 0 2,-1 3 0,3-3-2,-6 0 1,2 3 0,-6-3-1,4 2 1,-3 0 0,-4-1 1,-3 2-2,-4-1 1,-11 1 0,-2 2 1,-10-1 1,-6 1 0,1 0 3,-7 0 1,0 0 2,0 0 1,2 0 0,0 0-6,-1 0 0,1 0 1,-1 0 0,1 0 4,-2 0 0,2 0-3,0 0-3,-1 0-3,1 0 0,-1 0-4,-1 0-1,2 0-4,-2 0-8,1 0-24,5 0-79</inkml:trace>
  <inkml:trace contextRef="#ctx0" brushRef="#br0" timeOffset="5361.3">20314 8911 36,'0'0'20,"0"0"-2,0 0 1,0 0-4,0 0-1,0 0-3,0 0-1,0 0-2,0 0 1,-8-3-2,6 3 0,2 0 0,-1 0 0,1 0 1,0 0 3,0 0 0,0 0 2,0 0 1,1-2 0,12 2 0,6-3 0,7-1-2,2 1-1,5-2-4,3 0-1,4 0-2,1 0-1,5 1-3,1-1 1,3 2-1,3-1-1,7 1 1,2 1 0,4-3 0,5 2 0,6-4 0,1 3 0,4-1 0,0-1 0,-2-1 0,0 3 0,-3-1 0,-5 2 0,-6 0 0,-6 1 0,-7 2 0,-8 0 0,-7 0 0,-4 0 4,-12 0-2,-3 0-1,-8 2 2,-6-2-1,2 0 1,-7 0 5,0 0 2,0 0-2,1 0 2,1 0-4,-2 0-1,3 0 0,-2 0-3,1 0 1,-1 2-5,0-2 2,1 0-3,-2 0-2,0 0-3,0 0-5,3 0-10,0 4-12,0 1-36,5 7-82</inkml:trace>
  <inkml:trace contextRef="#ctx0" brushRef="#br0" timeOffset="14911.85">12256 14146 33,'0'0'14,"0"0"2,0 0 0,0 0-3,0 0-1,0 0-3,0 0 3,0 0 1,0 0-2,27 5 0,2-5-3,6 0-3,5 0-2,2 0 1,2-1-3,2 0 0,2-2-2,-1-1-1,1 3-1,-6 1 0,-3 0-3,-6 0-1,-10 0-2,-4 0 0,-9 0-1,-5 0 2,1 0 3,-6 0 9,0 0 2,0 0 3,0 0-2,0 1-3,0-1-2,-12 2 1,-8 0-1,-4 1 2,-2-2 1,-1 0-4,-3 2 2,2-1-1,-2 1 1,1 1 2,1-1-3,1-1 1,-2 1-1,2 2-1,-1-1 0,3-1 3,5-3-1,3 2-3,4 0 0,8-2 0,0 1 3,5-1 1,0 0-1,0 0-6,-2 0-5,0 2 0,2-2 1,0 0 4,0 0 6,2 0 0,10 0-2,11 0-1,6-2-1,-2-1-1,0 1-1,-1 2 0,0-3-2,-8 3-4,-2 0-6,-3 0-2,-9 0-3,2 0 7,-6 0 6,0 0 7,0 0 4,-4 0-2,-15 0 3,-10 0-1,-11 0 4,-2 0 3,-3-2 2,2 0 2,-1-1 1,4 1-1,6-1-1,11 1 0,2 2-2,9-2-1,6 2-3,0 0-4,6 0-3,-1-1-6,1 1 0,0 0 2,0 0 0,3-2 5,13 2 0,13-2-2,9 1-1,2-1 0,2 0-5,-3 2-3,1-3-1,-5 3-7,-5 0-3,-4 0-10,-7 3-9,0 2-17</inkml:trace>
  <inkml:trace contextRef="#ctx0" brushRef="#br0" timeOffset="19600.12">13644 14180 1,'0'0'6,"0"0"3,0 0-1,0 0 3,0 0-2,0 0 1,-84 22 0,74-20-1,4-1 0,-6 1 0,7-2-1,-1 0-3,1 1-2,5-1 1,-1 0-2,1 0 1,-2 0-2,1 1-1,-1-1-1,0 0-1,1 3-1,-1-3 0,0 0 2,1 0 0,1 0 3,0 0 3,0 2 2,0-1 2,8 3-2,1-1-1,9-2 0,5-1 0,3 0 0,10 0-1,2-1-1,1-6 2,1 4-1,2-4-3,0 2 2,-1-2-4,-2 2 0,-1 2-2,-4 1 1,-1-1 2,-6 1-1,-7 0 0,0 2 0,-10 0-1,-2 0 1,-2 0 0,-6 0 4,0 0 2,0 0 7,2 0 2,-1 0 2,0 0-4,-1-1-5,0 1-3,0-2-4,-2-1-1,-14-1-1,-2 4-1,-5 0 0,-7 0 1,0 0 0,-1 2-2,-1 5 2,-1 1-1,1-1-1,-1 0 2,0 0 0,-1 1 1,4-5 1,0 4-1,4-4 3,0 1-2,10-2 1,6-1 2,5 1-3,5-2 1,-1 0-2,1 0-2,-2 0-2,1 0-4,-1 0 1,1 1 0,1-1 5,0 2 2,0 1 1,12 0 0,6 3 0,10-1-1,2-4 0,3-1 0,1 0 0,-1 0 0,3-1 1,-2-3 1,0 3-4,-2-2 2,-2 1-2,-2-1 0,-9 2-1,-8 1 1,2 0-3,-7 0-1,0 0-4,0 0-2,-6 0 1,0 0 5,0 0 4,0 0 2,0 0 2,0 0-1,-12 0 1,-7 4 0,-3 1 0,-2-2 1,-1 2-1,-1-3-1,-1 1 0,-1 1-1,1-1 0,-2 1 0,0 0 2,3 1-1,0-3 0,0 3 1,7-3 1,3 0-1,3-2 2,8 0-3,-1 1-1,6-1 0,0 0-4,0 0 1,0 0 0,0 2 2,0-2 2,11 0 1,11 0-1,5 0-2,2 0 1,2 0-2,-1 0 0,3-2 2,1 1-2,-1-3 2,2 4-3,-1-2 1,2 2-2,-4 0-3,-3 0 0,-9 0-4,-1 0-2,-9 0-2,-4 0-2,1 0-1,-7 0 5,0 0 5,0 0 6,0 0 3,0 0 2,-14 0 2,-9 0-1,-7 0 2,-2 0 2,-2 0 0,0 0 3,0 0-3,1 0 1,1 0-6,5 0-2,7 0-2,2 0-5,5 0-6,3 2-15,0 0-49</inkml:trace>
  <inkml:trace contextRef="#ctx0" brushRef="#br0" timeOffset="26062.49">9026 15297 1,'0'0'13,"0"0"3,0 0-7,0 0-1,0 0-2,0 0-4,0 0 0,85 0 1,-63 0-3,3 0-1,-2 0-1,1 0 0,-3-1 2,-3 1 0,1 0 1,-7 0 0,-1 0-1,4 0 2,-10 0-1,1 0 0,-6 0 2,0 0 3,0 0 5,2 0 5,-1 0 1,0 0 1,1 0-8,-2 0-2,3 0-7,-3 0-1,-3 0-1,-10 0-1,-6 0 1,-6 0-1,1 0 1,-2 4 0,0 1 2,1-1-3,9-1 3,-2 1 0,7-3 0,6-1 3,-2 2-3,7-2-2,-2 0 0,2 0-2,-1 0 0,-1 1-2,0-1 0,1 0-2,0 0 4,1 0 1,0 0 2,0 0-1,1 0 1,14 0-1,-2 2 0,7-2 2,-3 0-1,-2 0-1,4 0 2,-6 0-3,-4 0 2,5-2 0,-9 2 1,6-1 1,-5 1 1,-2-2-1,3 2 3,-7 0 2,0-1 1,0 1 3,0 0-4,1-2-4,-1 2-2,-1-2-2,-12 2 1,-5-1 0,-5 1 0,0 0 0,-1 0 2,8 1-1,-4 3 2,9-3 2,6-1 0,-2 2 0,7-2-4,-2 0-4,2 0-1,-1 0-2,-1 0 2,2 1 3,0-1 2,0 2-1,13-1 0,5-1-1,6 2 1,-1-2 0,-7 0-1,3 0 1,1 0-1,-7 0-1,7 0 0,-6 0 2,-3 0 0,2-2 2,-8 2-1,2 0-4,-7 0 3,0 0-1,0 0 0,1 0 2,-1 0-1,0 0-1,0 0-2,-13 0 2,-9 0 1,-3 0 3,1 0 0,1 0 0,4 2 0,3-1-2,5-1 3,5 0-3,2 1-1,4-1-1,-2 0-4,2 0-2,-1 2-1,1-2 2,0 2 2,0 1 1,6 0-1,1 1-1,10-1 1,0-1-2,-2-2 1,5 1 2,-7-1 0,-1 0 2,1 0 2,-7 0 0,-1 0 1,-5 0 3,0 0 2,0 0-1,2 0-1,-2 0-1,0 0-2,0 0 0,-2 0 3,-9-3-1,-3 0-1,-4 0 2,4 2 0,0 1 1,0 0 0,7 0-2,1 0 1,6 0-5,-1-1-4,1 1-3,-2 0-3,1 0 1,-1 0 5,2 0-1,0 0 3,0 0-1,2 0 1,6 2-2,0 1 2,3-1-1,-1 1 2,-5-3-1,1 1 1,-6-1 0,0 0 1,0 0 1,0 0 2,4 2-2,-3-2 2,0 0-1,1 0 1,-1 0-3,1 0 1,-2 0-2,0 0 1,0 0 1,0 0-2,0 0 1,0 0 0,0 0-2,0 0 1,-2 0 1,2 0-1,-1 0-1,1 0-1,-2 0 3,2 0-3,-1 0 2,1 0-2,-1 0 2,1 0 0,0 0-3,0 0 1,0 0-1,-4 0 2,4 0 2,0 0 0,0 0-2,0 0 2,0 0 0,0 0 2,0 0-1,0 0 0,0 0 0,0 0 0,0 0 1,0 0-2,0 0 0,0 0-3,0 0 1,0 0-2,0 0 1,0 0-1,-2 2 1,-7 4-1,-4 0 3,0 0 0,0 0-1,2-3 1,1-2 2,-2 3 2,1-1-1,2-2 3,4 0-4,1 1 2,4-2-2,-1 0-4,1 0 1,-2 0-3,1 1 0,1-1 1,0 0 0,0 0-1,0 0 3,1 0-2,4 0 0,9 0 0,-1 0-1,-1 0 2,2 0 2,-4 0 1,2 0 2,-8-1 2,3 1-2,-7 0 1,0-2 3,0 2 2,2 0 1,-1-1 1,1 1-4,-2-1-3,1 1-2,-1-3-1,-1 3 0,-12-4 1,1 3-1,-8-1 2,1 2-1,-1 0-1,-2 0 3,5 2 0,4-1-1,7 0 1,0 2-1,6-3-2,-1 0-2,1 0-4,-2 0-3,1 0 3,1 3 2,0-3 2,0 2 2,1 1-2,8 1 1,8-4-2,-1 0 1,7 0-1,-8 0-1,4 0 0,-1 0 1,-6 0 2,7-4-1,-8 3 4,-6-1 0,6 0-1,-7-1 3,1 3 2,-1 0 1,-4 0 0,0-3-2,0 3-3,0-1-2,0-2 0,0 0-1,-10 0 0,-8-1 0,0 4 1,-4 0 0,-1 0 2,7 5-1,2-1 1,5-1 1,5-3-3,-2 1 3,6-1-1,-1 0-1,1 0-2,-2 0-4,1 1-1,-1-1 1,0 0 4,2 3 1,0-3 1,0 0 0,0 0-2,5 3 0,7-3-1,-1 0-1,1 0 2,1 0 0,-3 0-2,3 0 5,-3 0-5,0-3 3,-6 3 1,4 0-2,-8 0 0,0 0-1,0 0-3,1 0 4,-1 0-2,0 0 3,0 0 2,-14 0-2,-5 3 1,-7 1 0,3 1 1,0 0 4,7-3 5,0 1-2,6-1 1,4-2-2,-1 1-6,7-1-2,0 0-5,0 0-2,0 0 2,-2 1 1,2-1 1,2 0 2,11 0-1,4 0 0,0 0 3,2 0-4,-4 0 0,5-1 2,-4-2 0,1 0 2,-7 1 0,-5 2 0,2-2 1,-7 2-2,0-3 0,0 3 0,1 0 0,1 0-2,-1 0 2,-1 0-2,0 0 2,-1 0-1,-14 0 1,-4 0 0,-5 5 1,1-1 0,5-1 4,2-1-1,6 1 0,3-3 0,-3 0-1,6 3-1,-2-3-4,-1 1 0,7-1-6,0 0-4,0 0-6,-2 1-11</inkml:trace>
  <inkml:trace contextRef="#ctx0" brushRef="#br0" timeOffset="28052.6">9922 15341 0,'0'0'10,"0"0"0,0 0 1,0 0-4,0 0-3,0 0-3,0 0-2,0 0 0,0 0-1,-24-5 2,5 5 3,6 0-1,1 0 3,1 0 2,5 0 1,0 0 0,6 0-1,-1 0-4,1 0-1,-2 0-4,1 0 0,0 1-3,-1-1 3,2 0-1,-1 0 3,1 0-1,0 0 1,0 0-3,5 0 1,8 0 1,-1 0 0,0 0 2,0 0-1,0-1 0,1-3 0,-7 3 1,4-1 1,-6 0 0,2 1 0,-2 1 2,-4 0 0,0-1-1,0 1 1,2 0-3,-2-2-3,1 2-2,-1-1-2,-1 1 0,-14 0 0,-2 0 1,-9 0 2,1 5 3,1 2 0,-1-1 2,8-2 2,0-1-1,6 1 3,6-4-1,-1 0-3,6 0-2,-3 0-7,3 0-7,-1 0 1,-1 3 1,2-3 4,0 0 6,2 0-1,12 0-4,4 0 0,8 0 4</inkml:trace>
  <inkml:trace contextRef="#ctx0" brushRef="#br0" timeOffset="29412.68">9922 15341 6,'103'-25'10,"-99"23"-1,-4 2 1,0-2-4,0 2-4,0 0-1,0-1-3,0 1-1,-3 0 0,-14 0 0,-7 0 0,-5 6 2,1 0 1,3 0 0,7-3 4,2 1-1,4-2 2,6-2-2,2 2 0,4-2-7,-1 0-4,1 0-1,0 0 1,0 1 4,0-1 4,11 0-1,8 0-1,4-4 1,2-1-2,-2 0 2,1 1 0,-1-2 0,-8 3 0,2-2 1,-6 3 2,-1-1 0,1-1 3,-6 3 2,0 1 2,-5 0-1,0-2 0,0 2-2,0 0-3,0-1-5,0-1 0,-10-1-2,-9 2 3,-6 1-2,-3 0 4,2 0 1,-2 1 1,7 1 3,1-1 2,6 1 0,6-2 1,2 0-2,6 0-4,-1 0-5,1 0-8,-2 0-2,1 0 1,-1 0 1,2 0 5,0 0 8,0 0-5,0 0-1,6 0 0,8 0-7,7 0 4,-8 0 1,8 0 3,-8 0 1,2 0-1,-1 0 0,-2 0 3,1 0 0,-9-2 2,2 2 4,-6 0-5,0-1-2,0 1-1,2 0-3,-2 0 0,0 0 1,-2 0 1,-13 0 0,-8 3 2,-7 3-3,0 0 3,1 0 4,1 0 1,11-3 2,-2 1-1,9-2 0,3 0-1,3-1-3,4-1-2,-2 0-5,2 0-3,-1 0 2,1 2 0,0-2 5,0 0 2,1 2-1,13-2 1,5 0-1,6 0-1,-1 0 1,-2-2 1,1-3 0,-1 1 0,-6 1 0,0 0 1,1 0-2,-7-1 1,1 1 1,-5 3 2,-6 0 3,0-1 1,0 1-1,2 0-1,-1-1-4,-1 1-5,0 0-3,-1 0 1,-16 0 0,-9 0 2,-6 2 2,0 5 1,0-3 3,5 2 2,8-3 2,-1 0 1,7-1 2,7-2-4,0 2-3,6-2-2,-1 0-8,1 0-5,-2 0 2,1 0 0,1 0 2,0 0 8,12 0-3,7 0 0,8 0-3,0 0 2,-1 0 0,0-4 1,0 1 0,0-1 3,-1 1 0,-7 0 0,-1 0 0,-6-1 0,-4 3 0,-2 1 3,-5 0 0,0-2-2,0 2-1,3 0-3,-3 0-1,0 0 4,-15 0 0,-5 0 0,-9 0 0,-1 5 0,-1 0 0,2-1 0,2-1 7,7 0 4,4-1 0,3-2-1,7 0 0,2 1-5,4-1-8,-2 0-6,2 0-2,0 0 3,0 0 3,0 2 5,9 0 0,7-2-1,7 0-3,2 0 2,0 0-2,3 0 1,-2-4 2,-2-1-2,-6 4 3,-1-3 0,-7 2 0,2-1 3,-2 0 1,-6 1 3,1 1 2,-5 1 1,0-2-2,0 2-1,0 0-5,1-1-3,-1 1-3,-11 0 0,-8 0 1,-6 0 1,-2 4 2,-1 3 1,1-1-1,2 0 4,8-3 2,7 0-2,4-2 2,3-1-3,-1 2-4,-2-1-5,2 1-4,4-2 2,-2 0 1,2 0 7,0 1 1,13 1 0,6-2 0,4 0-1,1 0-1,0 0 1,-2 0 0,-5-3 1,0 0 1,-6 1 0,1 1-1,1 0 1,-8-1 4,2 2 1,-7 0 3,0-2 1,0 2-2,1 0-2,0-1 2,1 1-6,-2-2 0,2 0 1,-2 1-3,0 0 2,-5-2 0,1 1 0,-6-1 2,3 2-1,1-1 2,2 2-2,4 0-1,-2-2-1,2 2-2,-1 0-4,-1 0-1,0 0-7,1 0-2,1 0-6,-1 0-35</inkml:trace>
  <inkml:trace contextRef="#ctx0" brushRef="#br0" timeOffset="37360.13">11131 15354 1,'0'0'4,"0"0"1,0 0-1,0 0 0,0 0 2,0 0-1,0 0 1,0 0 1,0 0 4,0 0 0,-17 0 5,16 0 1,0-3-1,-2 3 3,2 0-3,0 0 1,-1 0-1,0 0 1,1 0-3,0 0 1,-1 0-4,1 0 0,-1 0-1,0-2-2,1 2 3,0 0-5,-1-2-2,1 2 1,-1 0-3,1-1 3,-1 1-2,1 0 1,0-2-1,-2 2 1,2 0-3,-1 0 1,2 0-2,-1-1 2,1 1 0,0 0-1,0-2 0,0 2-1,0 0 0,0-1 0,7-1 0,3 1-1,0 0 1,2-1-1,1 0 0,-2 2 2,2-1-2,0 1 2,0 0 0,-1 0 0,2 0-1,-3 0 0,2 0 0,1 0 1,5 0 2,-6 0-2,6 0-2,-5 0 0,-1 0-1,1 0 1,-3 0 2,4 0-1,-2 0 2,0 0-2,0 0 0,1 0 0,-1 0 0,8 0 0,-9 0 0,8 0 0,-9 0 0,3 0 0,0 0 0,-1 0 1,1 0-2,0 0 1,0 0-2,-2 0 2,8 0-1,-9 0 2,9 0-2,-2 0 1,-5 0 0,10 0 0,-3 0 0,2 0 0,5 0 1,1 0-2,-4 0 1,1 1 1,-2-1-2,2 2 1,-2-2 0,-3 2-1,-3-2 1,2 1-1,0-1 1,-5 1 0,5-1-1,0 2 1,-7-2-1,6 1 1,-6-1 0,1 0 0,6 2 1,-5-2-1,5 0 0,-1 0 0,-4 0-1,5 0 1,-2 0 1,-2 0-2,5 1 1,-1-1 0,-1 2-2,1-1 2,0 3-1,0-4 1,-6 3-1,5-3 1,1 0 1,-7 3-1,5-2 1,1 0-1,-8 1 0,7-2 0,-5 2 0,1-2-1,-2 0 1,2 0 1,0 0 1,-7 0-2,7 0 0,-7 0 0,0 0 0,5 0 0,-4 0 0,3 0 0,2 0 0,-6 0-2,4 0 1,-4 0 1,6 0 0,0 0 1,0 0-1,6 0 2,-6 3-4,8-3 4,-1 0-2,-7 0 1,6 0-1,-6 3 1,-6-3-1,4 0-1,-3 0 1,-1 0 0,0 0-1,-6 0 2,0 0-1,6 0 0,-2 0 1,3 0 0,-1 0-1,-6 0 0,4 0-1,1 0 1,1 0 0,1 0 1,-7 0-1,0 0 1,0 0 0,1 0-1,0 0 0,1 0-1,-1 0 0,1 0-5,-1 0-11,1 0-29,-2 0-50</inkml:trace>
  <inkml:trace contextRef="#ctx0" brushRef="#br0" timeOffset="62796.59">6179 16705 1,'0'0'-1,"0"0"5,0 0 5,0 0 4,0 0 10,0 0-2,0 0 0,0 0-4,0 0-3,-62-13-4,62 13-1,-1 0-5,-1 0 0,1 0-1,-1-2-1,1 2-1,-1 0 0,1 0-5,1 0 3,-2 0 0,2 0 0,0-3 2,0 2 1,12 0 0,8-3 0,8 1-1,2 2 0,8-1 3,4 0-3,7-1-1,2 1-1,6-3 1,4 0 0,0 1 0,1 1 0,0-2-4,4 3 2,-1-1 0,1-1-1,-1 1 3,0-2-1,-2 3 0,-3-3 0,2 2 0,-6-1 2,1-1 0,-4 0 0,-4 0 1,-1 0 0,-4 0-4,-3 1 4,-2-4-2,-1 2-2,1-1-1,-3-2 3,-3 4-4,-5-1 6,-5 1-2,-6 3 0,-4 1 2,-7 0-1,0 1 0,-6 0 0,0-2 2,0 2 0,1 0 0,1 0-2,-1 0-3,0 0-2,1 0-2,-2 0-2,0 0 1,-7 0 1,-10 2 2,-7 3 1,-5 3 5,-7 1-4,-4 1 5,-5-2-2,-7 2-1,-4-1 2,-7-1-4,-3 4 0,-6 0 1,-5 0-2,-1 0 3,-2-2 3,-3 2-2,2-2 7,5-1-2,1-3 5,9 0-2,5-3 1,6 2-5,7-1-2,2 0 2,6 3-3,3-3 2,4 2-3,3-1-2,7-2 2,4 0 0,6-2 2,8-1-1,-1 2 0,6-2 0,0 0-4,0 0-1,-2 0-2,1 1 0,-1-1 2,2 2 0,0-2 3,2 1 0,15 3 2,9-3-1,10 1-1,3-2 0,6 0-1,1-2 1,6-4 0,4-1-2,2-1 1,3 0 1,-1-1 0,4 0 0,0 0 1,1 0-2,2 0 0,-1 0 0,3 2-2,-2-2 2,1-1 1,-1 3-2,-4-1 2,-3 1-1,-4 2 0,-4 3 2,-7-1-2,-5-1 2,-7 1 0,-11 3-1,-9-2 1,-7 2 3,-6 0 0,0 0 3,0 0 3,1 0-3,1 0 3,-1 0-3,1 0-4,-2-2-3,4 2-2,-3 0-6,1-1-13,-1 1-26,-1 0-76</inkml:trace>
  <inkml:trace contextRef="#ctx0" brushRef="#br0" timeOffset="67619.86">11579 16748 3,'0'0'11,"0"0"-3,0 0 0,0 0-2,0 0-3,0 0 2,0 0-2,0 0 0,0 0 1,-14 0-1,14 0 2,0 1 1,5 4 1,6 3-1,2-1 2,5 1-2,4-1 3,1 0-1,6 0-1,4-1-1,2 1 1,3-5-3,1 3 2,5-3-1,1 3-3,6-2 3,1 1-3,0-1-1,4-1 0,1-2 1,2 0-2,0 0 1,2 0 0,-2 0-3,1 0 2,-6-4 0,-1 1 0,-1-4 3,-5 4 0,-3-4 1,-4 2 1,-1-2 2,-3 0-2,-1 2-2,-3-2 2,1 4-6,1-2 3,-4 3 1,2 0-2,-3 1 1,-4-2-1,-4 2-1,-2 1 0,2-3 3,-2 3-1,0 0 1,-2-2 0,1-1-1,-7 3 1,7-3-2,-6 3 1,0-2-2,1 1 2,0-1-1,6 1-1,0 0 2,-1-1-2,1-1 0,-3 0-1,2 0 1,-1-2 0,2 2 1,-5 0 0,-2 2-1,-1-3 0,-2 3-1,-4 0 3,0-1 1,-1 2 2,-4 0 0,0-1 1,0 1 3,2-2-5,-1 1 1,-1-1-4,0-3-4,-1-2-4,-15-1-4,-6-1-3,-14 6 1,-6 3-1,-11 0 1,-7 2 4,-5 3 2,-4-3 4,-6 1 5,0 0 0,-3-3 0,1 2 0,-1-2 1,3 0-1,-2 2 1,3 0-2,1 1 1,0 0 1,2 0 0,2 1 4,4-1-1,4-2-1,5-1 0,5 2-2,4-1-2,3 0 0,1 1 0,8 0 0,2-1 2,1 1-2,5-1 0,1 1 0,8-2-1,-1 1 1,9 1 1,4-2 0,-5 1-1,7-1-1,-2 0-2,1 2 1,5-2-1,-1 0 0,1 0 1,-2 0 0,1 1-3,-2-1 3,1 0 0,2 0 2,0 2 0,0-1 1,9 2 1,5 1-2,7 0 3,2-3-2,1 1 4,6-2-3,7 0 1,2 0-1,3 0-1,7 0 0,3-5 1,2 3 1,4-3-3,1 0 0,2-1 0,0 0-1,5 1 0,-1-2 3,0 1-3,-3 1 0,-1 0 0,-2 0 0,-2 3 0,-4-2 0,1 1 0,-4 0 0,0 0 0,-1-1 1,0 4 0,-4-3-1,1-1 0,-1 3 0,-1-3-1,0 1 1,-2-2 0,0 1-1,-5-1 1,-2 2 1,-2 3-1,-2-4-1,-2 3 2,-3-1-1,-8 0 0,-2 1 0,3-1-1,-9 2-2,3-2 3,-3-1-2,-4 3 4,-2 0 1,2 0-2,-6 0 4,0 0-3,0 0 3,3 0-2,-2 0 0,0 0 0,1 0 3,0 0-4,-1-2-1,-1 2-3,0 0-4,0-2-1,-12 1-2,-6 1-2,-10 0 1,-5 0 0,-7 0 1,-8 0 1,-7 5 1,-8 0 1,-3 0 3,-6 0 1,-3-3 3,-3 3 0,-3-2 2,-1 1 0,-2-1 0,4 2-2,2-3 0,6 3 0,3 0-1,2 0 1,3 2-1,1-2 0,0 3-2,6-2 2,0 2-1,7-2 0,2 0-1,3 1 1,5-1-1,4-1 3,4 1-1,1-2-1,5 1 1,2-2 0,6-1-1,0 1 2,9-2 0,-4 2-1,3-2 1,5 1 0,1 0-1,4-2-1,-1 0-1,1 0-2,-2 0 2,1 0-2,1 3 2,0-3 2,0 4 0,3 4 0,8-1 1,6 3 0,3-5 1,3-3 0,4-2-1,5 0 1,4-2 2,6-5 0,3 1 0,5-1-1,4-2 0,4 1-3,4 1 0,3 2-1,1 3 1,1-1 0,1 0 0,-1 1-2,-1 2-1,-1 0 1,-2 0 2,-2 0-1,-3 0 1,0 2 0,-4-1-4,-3 1 4,-2 0-2,-3-1 1,-3-1 4,-3 0-3,-1 0 1,2 0 2,-4 0-4,0-5 2,-1 1 1,-2-2-2,-2 0 0,0 0 2,-3 1-3,-3 2 4,-7 0-1,-3 0-3,-3 3 3,-9-1-3,8-1 0,-8 1 1,1-1-4,0 2 3,-5 0-1,0-1-1,0 1-3,0 0-3,0 0-21,0 0-50</inkml:trace>
  <inkml:trace contextRef="#ctx0" brushRef="#br0" timeOffset="69395.96">14575 16627 5,'0'0'8,"0"0"-1,0 0-1,0 0 1,0 0-2,95-5 4,-59 2 1,6 1-3,6 0 1,4-1-4,5 1-1,9-1 0,2-2 1,9-2 1,3 4-3,6-3 0,2-2 0,3 2 0,-1-3-2,4 0-2,-5 0 4,-2-2-2,-6 3 1,-4 0 3,-6 1-2,-8 2 2,-4 2-2,-4-1 2,-6 1-2,-7 1 2,-2-1-1,-7-1 0,-10 1 1,-5 1 0,-6 1 2,-6-1 2,1 2 3,-7 0 5,0 0 2,0 0 1,1 0-5,-1 0-5,0-2-7,0 2-3,-12-3-3,-9 3 1,-12 0-4,-5 0-2,-6 3 0,-10 4-3,-8 3 2,-5 2 0,-7-2 1,-2 3 4,-6-1-1,-6 1 6,-3-1 0,-6-3 0,-2 2 0,-5-4 0,3 2 1,1-1 0,1-1 3,5 0-2,4-2 4,9 0-1,6-2-2,10-1 1,8 0-2,9 1 0,7-1 0,7 0-1,10-1-2,12 1 1,2-2 0,5 0-2,-1 0 0,1 2-1,5-2-2,-2 0 0,2 0 1,0 1 2,15 1 4,7 0 2,17-2 2,9 0-1,12 0-1,15-5 0,7-4-2,10 1-2,9-4 2,2 3-2,3-1 0,0 0 0,-2 2 1,1-3-1,-9 3 0,0-4-1,-6 1-1,-7 0 1,-7 2 1,-6 2 1,-7 0-1,-8 0 3,-6 2-1,0 0-2,-7 2 3,-2-1-2,-2 1-1,-5 0 0,-4 1 1,-8 0-1,-1-1 1,-6 3 0,-8 0-2,4 0 0,-3 0 1,-1 0 0,0 0 2,-6 0 1,0 0-1,0 0 0,0 0 1,1 0-2,-1 0-2,-3 0 0,-11 0-3,-9 3 0,-9 1 1,-3 2-3,-4 1-1,-6 0-1,-5 0-4,-8 3-3,-6 1-5,-7 3-4,-7 1-6,-7 0 2,-6 0 6,-6-3 7,-1 0 9,-3 0 9,2-4 3,4-1 3,4-2 4,6 0 0,6 0 0,4-1-2,6 1-4,7 0-1,4 0-5,7-1 1,8-1-1,7 0-2,12 0 2,10-3-2,8 1-2,6-1 2,-1 0-4,1 0 3,0 0 3,3 0 2,18 0 4,14-2 1,17-8-1,9 1 1,10-1 1,11-2-3,11 0-2,7 0 0,8 0-4,6-1 1,0 4-2,3-2-1,-1-1 0,-5 0-2,-4-1 5,-4 1-5,-8 0 3,-5 2 4,-10 0-5,-8 2 4,-10-1-1,-11 1-4,-7-1 6,-7 1-2,-8 1 2,-11 3 1,-8 1 0,-4 3 0,-6 0 5,0-2 2,0 2-5,0 0 0,2 0-4,-2 0-2,-2-3-3,-11 3 0,-7-2-7,-5 2-15,-2 0-51</inkml:trace>
</inkml:ink>
</file>

<file path=ppt/ink/ink2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5:14:23.817"/>
    </inkml:context>
    <inkml:brush xml:id="br0">
      <inkml:brushProperty name="width" value="0.05292" units="cm"/>
      <inkml:brushProperty name="height" value="0.05292" units="cm"/>
      <inkml:brushProperty name="color" value="#FF0000"/>
    </inkml:brush>
  </inkml:definitions>
  <inkml:trace contextRef="#ctx0" brushRef="#br0">14313 5953,'0'0,"0"0,24 0,-24 0,25 0,0 0,-25 0,0 0,25 0,-25 0,0 0,25 0,24 0,-24 25,0-25,0 0,0 25,24 0,-49-25,25 24,0 1,0-25,-25 0,49 0,-24 25,0-25,-25 0,25 25,-25-25,49 0,-49 0,50 25,-25-25,-1 0,1 0,0 24,25-24,-26 0,26 0,-25 0,0 0,24 0,26 0,-26 0,-24 0,25 0,-26 0,26 0,-25 0,-25 0,49 0,-24 0,0 25,25-25,24 0,-24 0,-1 0,1 0,0 0,-1 0,-24 0,0 0,0 0,-1 0,26 0,24 0,-74 0,50 0,0 0,-1 0,26 25,-26-25,-24 25,25-25,-50 0,24 0,26 25,-25-25,0 0,49 0,1 0,-51 24,26-24,24 0,1 0,-50 0,-1 0,51 0,-50 0,24-24,26 24,49 0,49 0,26 0,-26 0,51 0,-76 0,1 0,0 0,-50 0,-24 0,-1 0,-49 0,25 0,-50 0,24 0,26 0,-25 0,24 0,1 0,24-25,1 25,-26 0,26 0,-50-25,24 25,-24 0,0 0,24 0,1 0,0 0,-1 0,26 0,-1 0,-24 0,-1-25,-24 25,25-25,-50 25,25 0,-1 0,1 0,0 0,25 0,-1 0,1 25,-1-25,-49 0,50 0,-50 0,25 0,-25 25,0-25,49 0,-49 0,50 0,-25 0,24 0,-49 0,25 0,0 0,-25 0,25 0,-25 0,49 0,-49 0,75 0,-50 0,74 0,-25 0,1 0,-1 0,25 0,1 0,-1 0,-25 0,25 0,-49 0,24 0,-74 0,0 0,-49 25,-26 0</inkml:trace>
  <inkml:trace contextRef="#ctx0" brushRef="#br0" timeOffset="1784.1">2406 7417,'0'-25,"25"25,0 0,0 0,24-25,1 0,-25 25,49-25,50 25,0-24,0 24,50 0,-50 0,25 0,-75 0,-24 0,-1 0,-24 0,0 0,0 0,-25 0,25 0,-25 0,49 0,-24 0,-25 0,50 0,-26 0,26 0,-25 0,0 0,24 0,1 0,74 0,-74 0,24 0,0-25,1 25,-50-25,-1 25,-24 0,25 0,-25 0</inkml:trace>
  <inkml:trace contextRef="#ctx0" brushRef="#br0" timeOffset="7855.44">15578 10592,'0'0,"0"0,24 0,1 0,0 0,-25 0,25 0,0 0,0 0,-25-25,24 25,1-25,-25 25,25 0,-25 0,25 0,-25 0,49 0,-24 0,0 0,25-25,-26 25,26 0,-25-25,-25 25,49 0,-49 0,25 0,0-24,0 24,24 0,-24 0,0 0,49 0,-24 0,24 0,-24 0,24 24,1-24,-25 0,-1 0,-24 0,0 0,24 0,-24 0,0 0,25 0,-1 0,1 0,-25 0,-1 0,26 0,-25 0,-25 0,25 0,-1 0,1 0,0 0,0 25,24-25,1 25,-25-25,24 0,-24 0,0 0,0 0,49 0,-24 0,0 0,-1 0,26 0,24 0,-25 0,-24 0,-1 0,26 0,-50 0,24 0,1-25,-1 0,-24 25,50 0,-51 0,1 0,50 0,-1 0,-49 0,24 0,-24 0,25 0,-25 0,0 0,24 0,-24 0,0 0,0 0,-25 0,49 0,-49 0,50 0,-1 0,51 0,-26 0,25 0,-24 0,-1 0,25 0,-24 0,-26 0,26 0,-1 0,-24 25,24-25,75 0,-50 0,0 0,75 25,-100-25,-24 25,24-25,-74 0,50 0,-50 0,25 0,25 0,-26 0,51 25,-26-25,26 24,24-24,-25 0,1 0,-50 0,-1 0,26 0,-25 0,0 0,49-24,-49 24,49 0,1-25,-1 0,-24 0,-1 25,-24 0,0-25,0 25,-50 0</inkml:trace>
  <inkml:trace contextRef="#ctx0" brushRef="#br0" timeOffset="9470.54">2580 12030,'25'0,"-25"0,25 0,-25 0,24 0,-24-25,50 25,24-24,-24-1,-25 25,24 0,1-25,0 25,24 0,-24 0,24 0,-24 0,-25-25,-1 25,26 0,0-25,-1 25,1-24,-25 24,24 0,-24 0,25 0,-50 0,49 0,-49 0,25 0,0 0,0 0,-1 0,1 0,0-25,49 25,-49 0,0 0,25-25,-50 25,25 0,-1 0,1 0,25 0,-25 0,24 0,1-25,-1 25,-24 0,0 0,-25 0,25 0,-25 0,0-25,25 25,-1 0</inkml:trace>
  <inkml:trace contextRef="#ctx0" brushRef="#br0" timeOffset="12071.69">15751 4564,'-24'0,"-51"0,50 0,0-25,-24 25,49 0,-50-49,1 49,49 0,-50-25,50 25,-25 0,25-25,-49 25,24 0,-25 0,1 0,-26 0,26 0,-26-25,26 25,-1 0,25 0,25-25,-25 25,1 0,-26 0,50 25,-74-25,24 25,0 0,1 0,24-25,0 0,25 0,-25 0,25 24,-49 1,49 0,-25-25,25 25,-25-25</inkml:trace>
  <inkml:trace contextRef="#ctx0" brushRef="#br0" timeOffset="19472.11">9377 13940,'0'0,"49"0,-24 0,0 0,-25 0,25-25,-1 25,1 0,0 0,25 0,-26 0,26 0,-25 0,0 0,24 0,26 0,-26 0,50 0,-24 0,-26 0,26 0,-26 0,1 0,-25 0,0 0,-25 0,25 0,-1 0,1 0,25-24,24-1,-24 0,-1 25,26 0,-1 0,25 25,-24 0,-1-25,-24 0,24 0,-24 0,-1 0,1 0,0 0,-25 0,24 0,1 0,-25 24,49 1,0 0,-24-25,24 25,1-25,-1 0,-24 25,24-25,-24 0,-25 0,-1 0,1 0,0 24,0-24,0 0,-1 0,51 25,-50-25,-1 0,1 0,25 0,-25 0,24 0,1 0,49 0,-49 0,-1 0,1 0,-25 0,49 0,-49 0,25 0,-26 0,26 0,0 0,-26 0,26 0,0 0,-1 0,-24 0,49 0,-24 0,0 0,-25 0,24 0,-24 0,0 0,0-25,-1 25,1 0,25-24,-25 24,-1 0,51 0,-50 0,-1 0,1 0,25 0,-50 0,49 0,1-25,-25 25,0 0,49-25,-24 25,-26 0,1 0,25 0,-25 0,-1 0,1 0,0 0,-25 0,25 0,0 0,0 0,24 0,-49 0,25 0,25 0,-1-25,1 25,24 0,-24 0,24 0,25 0,-74 0,0 0,0 0,0 0,-1 0,-24 0,25 0,-25 0</inkml:trace>
  <inkml:trace contextRef="#ctx0" brushRef="#br0" timeOffset="23200.32">17140 12576,'0'0,"-24"0,24-25,-25 25,25 0,-25 0,0 0,0-25,1 25,-1 0,-25 0,25 0,1 0,-26 0,-24 0,24 0,0 0,-24 0,-1 0,26 0,-1 0,25 0,1 0,-1 0,25 0,-25 25,0-25,-24 50,24-25,-25-1,25 1,1 0,24-25,-25 25,25 0,0-1,0-24,0 25,0 25,0-50,-25 25,25-1,0 1,0 0,0 0,0 24,0-24,0 0,0 0,0 0,0-1,0 1,0-25,0 25,25 25,0-25,-25-1,24 1,-24 25,25-50,0 25,-25-1,0 1,0 0,25 0,-25-25,0 0,25 25,-25-25,24 0,-24 24,25-24,-25 50,25-50,-25 25,0-25,25 0,-25 25,25-25,-25 24,24-24,-24 25,25-25,0 0,0 25,-25 0,25-25,-25 0,24 0,-24 25,25-25,-25 0,0 0,50 0,-50 24,25-24,-25 0,24 0,-24 25,25-25,-25 0,25 0,-25 0,50 0,-50 0,25 0,-25 0,24 0,-24 0,50 0,-50 0,50 0,-50-25,24 25,26 0,-25 0,0 0,-25-24,24 24,-24-25,0 25,25 0,0-25,-25 25,0-50,0 50,0-24,25-1,-25 25,0-25,0 25,25-25,-25 25,24-25,-24 25,0-49,0 49,0-25,25 0,0-24,-25 49,0-50,0 25,25 0,-25 1,0-26,25 50,-25-50,24 25,-24-24,0-1,0 25,25-24,-25-1,0-24,25 24,-25 50,0-25,0 1,0 24,0-25,0 25,0-25,0 0,0 25,0-25,0 25,0-24,0 24,-50 0,26-25,24 25,-25-25,0 25,25 0,-50 0,26 0,24-25,-25 25,0 0,25 0,0-25,-25 25,0 0,1 0,-1 0,25 0,-25 0,0 0,25 0,0 0</inkml:trace>
  <inkml:trace contextRef="#ctx0" brushRef="#br0" timeOffset="28544.63">17661 16148,'0'0,"25"0,-25 0,25 0,0 0,-25 0,25-25,-1 25,1 0,0 0,0 0,24 0,26 0,-26 0,1 0,0 0,-1 0,26 0,-1 0,0 0,1 0,-1 0,-24 0,49 0,-49 0,24 0,1 0,24 0,0 0,-25 0,1 0,24 0,-49 0,-26 0,1 0,0 0,25 0,-50 0,24 0,-24-25,25 25,0 0,0 0,0 0,-1 0,1 0,0 0,-25 0,25 0,24 0,51 0,98 25,-49 0,49 0,50 24,1-24,-76 25,1-50,-50 0,0 0,-25 0,0 0,-49 0,-1 0,26 0,-50 0,49 0,1 0,-1 0,25 0,25 0,0 0,-25 0,-24 0,-26 0,1 0,0 0,-26 0,51 0,-75 0,49 0,1 0,-25 0,0 0,24 0,26 0,-26 0,1 0,-25 0,0 0,-25 0,24 0,1 0,-25-25,0 25,25 0,25 0,-26-25,1 25,0-25,-50 25,0 0</inkml:trace>
  <inkml:trace contextRef="#ctx0" brushRef="#br0" timeOffset="32510.85">4366 17686,'0'0,"25"0,0-25,-1 25,26 0,-25 0,24 0,-24 0,50 0,-26 0,50 0,-49 0,49 0,-24 0,-1 0,1 0,-1 0,0 0,-24 0,0 0,-26 0,26 0,-25 0,24 0,-24 0,25 0,-25 0,24 0,1 0,49 0,-25 0,-24 0,0 0,-1 0,26-25,-1 0,-24 25,-1 0,1 0,0 0,24 0,-24 0,-1 0,26 0,-1 0,0 0,1-24,-1 24,1 0,-26 0,1 0,0 0,-1 0,26 0,-51 0,26 0,-25 0,49 0,1 0,-1 0,0 24,-24-24,0 25,24 0,-49-25,24 0,1 0,24 0,-74 0,50 0,-25 0,25 0,-26 0,1 0,50 25,-51-25,1 0,0 25,0-25,0 0,-1 0,1 0,0 0,25-25,-26 25,26 0,-25-25,0 0,-25 25,24 0,-24 0,50 0,-50 0,25 0,24 0,-49 0,50 0,-50 0,25 0,0 0,-1 0,1 0,-25 0,25 0,0 0,0 0,-1 0,1 0,0 0,-25 0,25 0,0 0,-1 0,-24 0,50 0,-25 0,0 0,-25 0,25 0,-25-25,24 25,1 0,0 0,-25 0,25 0,0 0,-1 0,-24 0,25 0,25 0,-50 0,49 0,1 0,-25 0,0 0,24 0,-24 0,0 0,24 0,-49 0,25 0,-25 0,25 0,0 0,0 0,-1 0,1 0,-25 0,25 0,25 0,-50 0,24 0,-24 0,25 0,0 0,-25-24,0 24,25 0,24 0,-49 0,25 0,-25 0,25 0,0 0,0 0,-25 0,25 0,-1 0,-24 0,25 0,-25 0,0 0</inkml:trace>
</inkml:ink>
</file>

<file path=ppt/ink/ink2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5:17:37.145"/>
    </inkml:context>
    <inkml:brush xml:id="br0">
      <inkml:brushProperty name="width" value="0.05292" units="cm"/>
      <inkml:brushProperty name="height" value="0.05292" units="cm"/>
      <inkml:brushProperty name="color" value="#FF0000"/>
    </inkml:brush>
  </inkml:definitions>
  <inkml:trace contextRef="#ctx0" brushRef="#br0">11212 12427,'0'0,"25"0,24 0,-24 0,0 25,25-25,-1 0,-24 25,25-25,-1 0,-24 0,0 0,25 0,-1 0,-24 0,0 0,0-25,-1 25,26 0,-25 0,-25 0,49 0,-49 0,25 0,-25 0,25 0,0 0,-25 0,25 0,-25 0,24 0,-24 0,25 0,0 0,0 0,-25 0,25 0,-1 0,26 0,-25 0,0 0,24 0,-49 0,25 0,25 0,-50 0,49 0,-49 0,25 0,25 0,-25 0,24 0,1 0,-25 0,-25 0,49 0,-24 0,0 0,-25 0,25 0,-1 0,1 0,0 0,0 0,-25 0,25 0,-25 0,24 0,51 0,-1 0,25 0,1 0,-1 0,-25 0,26 0,-26 0,0 0,-49 0,25 0,-25 0,24 0,-49 0,50 0,-1 0,1 0,0 0,-26 0,-24 0,25 0,0 0,0 0,24-25,-24 25,0 0,25-25,-26 25,1 0,0 0,0 0,0 0,-25 0,24 0,1 0,25 0,0 0,-26 0,26 0,0 0,24 0,-49 0,-25 0,49 0,-49 0,25 0,-25 0,50 0,-50 0,25 0,24 0,-24 0,25 0,-1 0,1 0,-50 0,49 0,-49 0,25 0,-25 0,25 0,0 0,-25 0,25 0,-1 0,1 0,-25 0,25 0,-25 0,0-24,25 24,-25 0</inkml:trace>
  <inkml:trace contextRef="#ctx0" brushRef="#br0" timeOffset="2911.16">11286 17959,'25'0,"0"24,-25-24,25 0,0 0,0 0,-25 0,24 0,-24 0,25 0,0 25,0-25,24 0,-49 25,25-25,0 0,0 0,0 0,-1 0,1 0,0 0,0 0,-25 0,49 0,-49 0,25 0,0 0,0 0,0 0,-1 0,1 0,0 0,0 0,24 0,-24 25,0-25,25 0,-50 0,24 0,1 0,0 0,0 0,0 0,-1 0,26 0,-25 0,24 0,26 0,-1 0,26 0,-51 25,-24-25,25 0,-1 0,-49 0,25 0,25 24,-26-24,1 0,25 0,-50 0,25 0,-1 0,1 0,0 0,49 0,1 25,74 0,-75-25,50 0,50 25,-75 24,-25-24,1 0,-50-25,-1 0,-24 0,25 0,-25 0,50 0,-25 0,49 0,0 0,50 50,-49-26,-25 1,-1 0,26 0,-51-25,1 0,-25 0,25 0,0 0,0 0,-1 0,26 0,0 0,-1 0,26 0,-26 0,1 0,-25 0,24 0,-24 0,0 0,24 0,-24 0,0 0,25-25,-26 25,-24 0,50 0,-25 0,24-25,1 25,25 0,-26-25,26 1,-1 24,-24-25,-1 25,-24 0,0 0,24 0,-24 0,25 0,-1 0,1 0,0 0,-26-25,51 0,-1 0,-24 1,24 24,1-25,-1 25,1-25,49 25,-50 0,0 0,1 0,24 0,-25 0,26 0,-1 0,-25 0,1 0,-26 0,1 0,0 0,-26 0,1 0,25 0,-25 0,24 0,-49 0,50 0,-50 0,25 0,24 0,-49 0,25 0,0 0,0 0,24 25,50 0,100 74,24-74,25 49,-49 0,-1-24,-24 0,-50-25,0 24,-50-24,-24-25,-1 25,-49-25,0 0,0 0,0 0</inkml:trace>
  <inkml:trace contextRef="#ctx0" brushRef="#br0" timeOffset="6071.34">12651 15354,'0'-25,"0"25,0 0,25 0,-25 0,49 0,-49 0,25 0,0 0,0 0,-1 0,1 0,0 0,0 0,0 0,24 0,-49 0,25 0,0 0,-25 0,25 0,24 0,1 0,-25 0,24 0,1 0,-1 0,-24 0,0 0,0 0,0 0,-1 0,-24 0,25 0,0 0,-25 0,25 0,0 0,0 0,-1 0,1 0,25 0,24 0,-24 0,-1 0,-24 0,50 25,-51-25,26 0,-25 0,49 0,-24 0,-25 0,-1 0,-24 0,50 0,-50 0,25 0,24 0,1 0,24 0,-49 0,50 0,-26 0,-24 0,0 0,25 0,-26 0,26 25,0-25,-50 0,24 0,1 0,0 25,25-25,-26 0,1 0,0 0,0 0,0 0,49 0,0 0,-24 0,0 0,-1 0,1 0,-1-25,1 25,0 0,-26 0,1 0,0 0,0 0,-25 0,25 0,24 0,-24 0,25 0,-1 0,1 0,0 0,49 0,-25 0,-24 0,-1 0,-24 0,25 0,-25 0,-25 0,49 0,-49 0,25 0,49 0,-24 0,24 0,-24 0,49 0,25 0,-99 0,25 0,-25 0,24 0,-24 0,0 0,24 0,-49 0,50 0,-25 0,24 0,26 0,-1 0,1 0,24 0,50 0,-75 0,50 0,-49 0,-1 0,-24 0,-26 0,1 0,25 0,-50 0,25 0,49 0,-24 0,-26-25,26 25,0 0,-50 0,49 0,-49 0,25 0,0 0,-25 0,25 0,-1 0,1 0,0 0,0 0,0 0,-1 0,1 0,0 0,25 0,-25-25,24 25,-24-25,49 25,-74 0,25 0,25 0,-25 0,-1 0,26 0,-50 0,50 0,-1 0,-24-24,25 24,24-25,-49 25,49 0,-49 0,25-25,-1 25,26 0,-51-25,26 25,0-25,-1 25,1 0,0 0,-26 0,1 0,0 0,-25 0,25 0,24 0,-24 0,25 0,-1 0,1 0,-25 0,0 0,-1 0,1 0,-25 0,0 0,0 0</inkml:trace>
  <inkml:trace contextRef="#ctx0" brushRef="#br0" timeOffset="8679.49">10939 15379,'-49'0,"-1"0,-24 0,49 0,0 0,0 0,0 0,1 0,24 0,-50 0,50 0,-25 0,25 0,-49 0,49 0,0 25,0-25,0 25,0-1,0-24,0 25,0 0,24 25,1-50,0 24,25 26,-26-25,1 0,0-1,0 26,0-25,24 0,-24-1,-25 26,50-50,-50 50,0-26,0 1,24 0,-24-25,0 25,0 0,0-25,-24 24,-1-24,0 0,25 0,-50 0,1 0,-26 25,26-25,-26 0,26 0,-1 0,25 0,25 0,0 0,0-25,0 25,0-24,0 24,0-25,25 25,0-25,0 25,0 0,-1 0,1 0,-25 0,50 0,-25 0,-1 25,1 0,0-1,-25 1,25 0,0 0,-25 24,0-24,0 0,0 0,0 0,0-1,0 1,24 0,-24 0,0 0,0 0,0-1,0 1,0 0,0 0,0 0,0-1,0 1,0 0,0-25,0 25,0 0,0-1,0 1,0 0,0 25,0-50,0 49,0-49,25 0,-25 0,25 25,-25-25,0 0,50 0,-26 0,26 0,-25 0,24 25,-24-25,25 0,-1 0,-24 0,0 0,0 0,0 0,-1 0,-24 0,25-25,-25 25,0-25,0 0,25 25,-25 0,-50 0</inkml:trace>
  <inkml:trace contextRef="#ctx0" brushRef="#br0" timeOffset="25311.44">11187 6201,'50'0,"-1"50,26-25,-25-25,24 49,25 1,-24-1,49 1,0 49,-50 0,25 50,25 25,-49-25,-1 49,-24-24,24-25,-24 24,-1-24,1 25,-25-1,0 1,-1 49,1-24,-25-26,25 26,-25 49,0-50,0-24,0-25,0-50,0 0,0-49,0-25,0-1,0 1,0-25,0 25,0 0,0 0,0-25,0 49,0-24,-25 0,25 0,0-25,0 24,0 1,0-25,0 0,0-25,-25 1,25-26,-24 0,24-24,0 74,0-25,0-24,-25 49,25-50,0 50,-25-25,0-49,25 49,-49-25,49 50,0-24,0 24,0 49,-25 75,25 124,0 25,0-75,0-24,0-50,0-25,0-49,0-50,25 0,-25 25,0-25,24-50,1 1,0-1,0 0,24-49,51-50,-26 25,25 25,0-50,-49 25,24 50,-24 24,0-24,-1 24,1 1,-50 49,25-25,-1 0,-24 0,0 25</inkml:trace>
</inkml:ink>
</file>

<file path=ppt/ink/ink2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5:18:11.756"/>
    </inkml:context>
    <inkml:brush xml:id="br0">
      <inkml:brushProperty name="width" value="0.05292" units="cm"/>
      <inkml:brushProperty name="height" value="0.05292" units="cm"/>
      <inkml:brushProperty name="color" value="#FF0000"/>
    </inkml:brush>
  </inkml:definitions>
  <inkml:trace contextRef="#ctx0" brushRef="#br0">11510 7119,'0'0,"25"-25,-1 25,-24 0,25 0,0 0,-25 0,25 0,0 0,-1 0,26 0,0 0,-26 0,26 0,0 0,24 0,0 0,1 0,-1 0,50 0,25 0,50 0,24 0,0-25,0 25,75 0,-50 0,-50 0,-24 0,-25 0,-50 0,25 0,-49 0,24 0,-50 0,51-24,-26 24,25 0,50 0,-25 0,25 0,25 0,-50 0,24 0,-24 0,50 0,-25-25,-50 25,50 0,-50 0,-24 0,24 0,-25 0,25 0,-24 0,-1 0,1 0,24-25,0 25,-25 0,26 0,-1 0,25 25,-50-25,1 0,-1 25,50-25,-49 24,24 1,25 0,-25-25,-25 0,51 25,-26-25,-25 0,25 0,-24 0,24 0,99 0,1 0,-25 0,-26 0,-24 0,50 0,-25 25,0-1,49 1,-24-25,24 0,-49 0,-25 0,25 0,0-25,-75 1,0-1,1 25,-50 0,49 0,-74 0,25 0,25 0,-50 0,24 0,1 0,0-25,-25 25,25 0,0 0,-25-25,24 25,-48 0,-1 0,25 0,-25 0</inkml:trace>
  <inkml:trace contextRef="#ctx0" brushRef="#br0" timeOffset="2109.12">9079 8235,'0'0,"74"0,-49 0,0 25,74 0,-49-25,-25 0,49 0,0 0,1 0,24 0,25 0,25 0,0 0,-1 0,26 0,25 0,-75 0,99 0,-50-25,26 25,-75 0,50 0,-50 0,-100 0,26 0,-25 0,24 0,26-25,-26 25,1 0,24 0,1 0,-1 0,-24 0,24 0,1 0,-1 0,1 0,-26 0,26 0,-26 25,26-25,-1 0,-24 0,-1 0,26 0,-1 0,50 0,-25 0,1 0,73 0,-74 0,50 0,-50 0,25 0,25 0,25 0,-25 0,-50 25,0-25,-24 0,-1 0,0 0,50 0,-49 0,-1 0,1 0,-1 0,-24 0,-26 0,51 0,-1 0,-24 0,24 0,1 0,-1 0,25 0,1 0,-26 0,25 0,-24 0,-26 0,1 0,24 25,1-25,24 0,-49 0,49 0,50 0,-1 0,1-25,0 25,0-25,0 0,49 25,-74-25,-49 25,-1 0,0 0,1 0,-1 0,1-24,-1 24,0 0,-24 0,49 0,-49 0,-50 0,50 0,-50 0,24 0,1 0,0 0,0 0,-25 24,0-24</inkml:trace>
  <inkml:trace contextRef="#ctx0" brushRef="#br0" timeOffset="3484.19">1910 10021,'25'0,"0"0,25 0,24 0,0 0,50 0,-24 0,-1 0,74-50,-24 50,50 0,-1 0,25 0,1 0,24 0,-50 0,1 0,24 0,-25 0,-74 0,100 0,-51-24,-49 24,75 0,-26 0,-24 0,-25 0,0 0,-25 0,1 0,-1 0,50 0,-50 0,50 0,-50 0,0 0,-25 0,26 0,24 0,-50 0,-24 0,24 0,-49-25,25 25,24 0,-49 0,24 0,26 0,-50 0,49 0,-24 0,-50 0,24 0,1 0,25 0,-25 0,-1 0,1 0,25 0,-50 0,50 0,-50 0,49 0,-24 0,-25 0,50 0,-50 0,24 0,1 0,0 0</inkml:trace>
  <inkml:trace contextRef="#ctx0" brushRef="#br0" timeOffset="11060.63">19298 15081,'0'0,"0"0,25 0,25 0,-25 0,-25 0,24 0,26 0,-25 0,0 0,24 0,1 0,-50 0,74 0,-49 0,49 0,1 0,-1 0,1 0,-1 0,25 0,50 0,-25 0,25 0,-25 25,25-25,-50 0,-24 0,-1 0,-24 0,-26 25,1-25,0 0,0 0,0 0,24 0,-24 0,0 0,24 0,-49 0,25 0,0 0,0 0,24 0,-24 0,0 0,49 0,-24 0,-25 0,24 0,1 0,-25-25,0 25,-1 0,1 0,-25 0</inkml:trace>
</inkml:ink>
</file>

<file path=ppt/ink/ink2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5:30:44.980"/>
    </inkml:context>
    <inkml:brush xml:id="br0">
      <inkml:brushProperty name="width" value="0.05292" units="cm"/>
      <inkml:brushProperty name="height" value="0.05292" units="cm"/>
      <inkml:brushProperty name="color" value="#FF0000"/>
    </inkml:brush>
  </inkml:definitions>
  <inkml:trace contextRef="#ctx0" brushRef="#br0">12973 9327,'25'0,"25"0,-1-25,1 25,24 0,1-25,-1 25,-24-25,24 25,50-25,-49 25,24 0,-25-24,50 24,25 0,-50-25,25 25,0 0,0-25,-49 25,-26 0,-49 0,50 0,-50 0,25 0,-25 0,25 0,-1 0,1 0,-25 0,25 0,0 0,-25 0,0 0,-25 0,0 0,25 0,-49 0</inkml:trace>
  <inkml:trace contextRef="#ctx0" brushRef="#br0" timeOffset="4981.28">6896 14387,'25'0,"24"0,-24 0,25-25,-1 25,26 0,-25 0,24 0,-49 0,24 0,1 0,-25 0,0 0,-1 0,1 0,0 0,-25 0,25 0,0 0,-1 0,-24 0,25 0,0 0,0 0,-25 0,25 0,-25-25,0 25,24 0,1 0,0 0,-25 0,50 0,-26 0,1 0,0 0,-25 0,25-25,0 25,-1 0,-24 0,25 0,25 0,24 0,-24 0,0-25,-1 25,-74 0,25 0,-24 0,-1 0,0 0,25 0</inkml:trace>
  <inkml:trace contextRef="#ctx0" brushRef="#br0" timeOffset="9668.55">13147 9277,'0'0,"0"0,-25 0,25 0,-50 25,50-25,-49 49,24-49,0 25,-24 0,24 0,0-25,0 25,0-1,1 1,-1 0,0 0,-25 0,1 24,24-24,-25 0,1 0,-1-1,25 26,0-25,-24 0,-1-1,-24 26,-1 24,26-49,-26 50,-49-26,25 26,25-1,-1-49,26 49,-1-49,-24 25,24-25,1-1,-1 26,-25 0,1-1,-25 1,24-1,-49 26,75-50,-1-1,-24 26,24-25,1 24,-26-24,26 25,-1-25,-24 24,-1-24,50 25,-49-1,-25 1,24 0,-24-1,0 1,24 49,-49-49,75-1,-75 1,74-25,1 49,-1-74,0 50,1-1,-26-24,1 25,-1-1,-24 1,25 24,-50 1,25-26,49 26,0-50,-24 24,24-24,1 49,-26-49,1 25,24-25,-24 49,24-49,25 24,-49-49,49 50,-24-25,-1 24,25-24,-24 0,24 0,0-25,-49 49,24-24,0 25,-24-25,24-1,26 26,-26-50,25 25,0 0,1-25,24 25,-25-25,0 49,25-24,-25-25</inkml:trace>
  <inkml:trace contextRef="#ctx0" brushRef="#br0" timeOffset="40817.33">14065 8111,'-25'0,"-25"0,50 0,-25 0,1 0,-26 0,25 0,25 25,-25 0,1-25,-26 25,25-1,-24 1,-1 25,0-50,1 25,-1 24,0-49,1 25,49 0,-25-25,0 0,25 25,-25-25,25 24,-24-24,24 25,0-25,0 25,0-25,0 25,-25-25,25 49,0 1,-25-25,0 24,25-24,0 0,0 0,0 24,0-24,0 25,25-1,-25-49,0 50,25-50,-25 25,49-25,-49 25,25 0,-25-25,25 24,0-24,-25 0,25 25,-25-25,24 0,-24 25,25-25,0 0,-25 0,25 25,-25-25,25 0,-25 0,25 0,-1 0,-24 25,0-25,25 0,-25 0,25 0,0 0,-25 0,25 0,-25 0,24 0,-24 0,0 24,25-24,0 0,0 0,-25 0,25 0,-1 0,-24 0,25 0,0 25,0-25,-25 0,25 0,24 0,-49 0,25 0,0 0,0 0,-1 0,1 0,0 0,0 0,0 0,-1 0,1 0,-25 0,25 0,-25 0,50 0,-50 25,24-25,26 0,-50 0,50 0,-26 0,1 0,0 0,0 0,0 0,-25 0,25 0,-1 0,1 0,0 0,49 0,-24 0,-25 0,0 25,-1-25,1 0,0 0,-25 0,25 0,0 0,-25 0,24 0,-24 0,25 0,0 0,0 0,24 0,1-25,-25 25,49-25,-49 25,0 0,24 0,-49 0,25 0,-25 0,50 0,-50 0,25 0,-1-25,76 1,-51-1,-24 0,25 0,-50 25,0 0,0-25,25 25,-25 0,0-49,0 24,0 25,24-25,1 25,-25-25,0 25,0-25,0 25,0-24,0-1,-25 25,25-50,-49 25,49 1,-25-26,25 0,0 26,-25-26,0 25,25-24,-25 24,1 0,-1-25,0 26,-49-26,49 25,-25 0,25 1,1-1,-1 25,0-25,25 0,-25 25,0 0,1-25,-1 25,0 0,-25-24,1 24,49-25,-50 25,50 0,-25-25,-24 25,49 0,-25 0,25 0,-25 0,0 0,25 0,-49 0,24 0,25 0,-50 0,50 0,-24 0,-1 0,0 0,-25 0,1 0,-1 0,25 0,-24 0,-26 0,50 0,-24 0,-1 0,1 0,24 0,0 0,-25 0,-24 0,49 0,-24 0,-1 0,0-25,26 25,-1 0,25 0,-50 0,25 0,-24-25</inkml:trace>
  <inkml:trace contextRef="#ctx0" brushRef="#br0" timeOffset="44974.57">8583 12849,'-25'0,"25"0,-25 25,-24-25,24 0,-25 24,1-24,-1 0,0 0,1 0,-26 0,1 0,-1 0,26 25,-1-25,25 0,1 0,-1 0,-50 0,1 0,24 25,-24 0,24 0,1-25,24 0,25 0,0 0,0 49,-25-49,25 25,-25-25,25 50,0-1,0-24,0 25,0-1,0-24,0 0,0 0,0-25,0 49,0-24,0 0,0 0,0-25,0 49,0-24,0 0,0 0,0-25,-24 25,24-1,0-24,0 25,0-25,0 50,-25-50,25 25,-25-1,25 1,0-25,0 25,0-25,0 25,0 0,0 24,25-49,-25 25,25 0,-25 0,0-25,24 24,1-24,-25 25,25-25,0 25,0 0,24 0,-24-25,-25 24,25-24,0 25,-1-25,-24 0,50 50,0-50,-1 25,-24-1,25-24,-50 25,24-25,-24 0,25 25,0-25,0 0,-25 0,49 0,1 0,-50 0,50 0,-26 0,1 0,25 0,-25 0,0 0,24 0,1 0,-1 0,1 0,-25 0,49 0,-24 0,-1 0,1 0,0 0,24 0,-24-25,-1 25,1 0,-1-25,1 1,0 24,-1-25,1 0,-25 25,-1 0,-24-25,0 25,25 0,-25-25,25 25,0-24,0-1,0 25,-25-25,0 0,0 0,24 25,-24-24,0 24,25-25,0 0,-25 0,25 0,0-24,-25 24,0 25,0-25,0 0,0 1,0-1,0 0,0 0,0 0,0-24,0 49,0-25,0-49,0 24,0 25,0 0,-25-24,0 24,0 0,0 0,-24-24,49 24,-25 0,0 0,25 0,0 25,-25-49,0 49,1 0,24-50,0 50,-50-25,50 25,-50-49,50 49,-24 0,24-50,-25 50,0-25,25 25,-25 0,25 0,-25-24,-24-1,24 25,0 0,25 0,-25 0,25 0,-24 0,-1-25,0 25,25 0,-50 0,26 0,-1 0,-50 0,26 0,24 0,0 0,-24 0,49 0,-25 0,25 0,-50 0,25 0,1 25,-51-25,26 0,-26 25,25-25,1 0,24 0,25 0,-25 24,0-24,25 0,-24 0,-26 25,25-25,-24 0,-1 0,50 0,-25 0,0 0</inkml:trace>
  <inkml:trace contextRef="#ctx0" brushRef="#br0" timeOffset="46788.67">14313 9277,'-25'0,"-25"50,1-26,-1 26,0-25,1 24,24-24,-74 25,24-1,-24 51,-50-1,25 25,-74 25,24-25,-24 25,49-1,0-48,50-26,-25 0,74 1,-74 24,0-25,25-24,-75 74,26-49,24-1,-75 50,50-25,-74 25,74 0,25-49,0-26,0 26,75-26,-51 1,1 24,25-24,-100 49,100-49,-50-1,0 26,49-1,1-24,-1-25,26 24,-1-24,-24 25,-1-26,1 26,-25 0,49-26,0 26,1-25,-1-25,50 25,0-25,-49 24,49 1,-25-25,-25 0,25-25,-24 25,24 0,0 0</inkml:trace>
  <inkml:trace contextRef="#ctx0" brushRef="#br0" timeOffset="60860.48">10394 10071,'-25'0,"0"25,25-1,-25-24,25 0,-25 25,25-25,0 50,0-50,0 25,0-25,0 49,0 1,25-50,0 49,25-24,24 25,-49-25,24-25,-24 49,25-49,-25 50,24-25,-24-1,0 26,0-25,-1 0,-24-25,0 24,0-24,0 25,0 0,0 0,0 24,0-49,-24 50,-1 0,-25-26,1 26,-1-25,0 0,1-1,-1-24,25 25,-24-25,49 25,-25-25,0 0,-25 0,50 0,-24-25,-1-24,0 24,0 25,-24-50,49 25,-50 25,50-24,0 24,-25-25,25 25,0-25,0 0,0-24,0 24,50 0,-25 0,-1-24,1 49,-25-25,25 25,0-25,0 25,-25-25,24 0,1 1,0 24,-25-25,0 25,25 0,-25-25,0 25,0 0,25 0,0-25,-1 25,1-25,-25 25</inkml:trace>
  <inkml:trace contextRef="#ctx0" brushRef="#br0" timeOffset="61757.53">10939 10517,'0'25,"0"0,0 24,0 1,0 0,0-1,0-24,0 0,0 0,0-1,0 26,0-25,0 0,0 24,0-49,0 25,-99-25,49-25</inkml:trace>
  <inkml:trace contextRef="#ctx0" brushRef="#br0" timeOffset="63140.61">12651 10765,'0'0,"-25"0,-49 0,24 0,0 0,25 0,1 0,24 0,-25 0,0 25,25 0,0 0,0-25,0 24,0 1,0-25,0 25,0-25,25 25,0-25,-1 25,26-1,-25 26,25-50,-26 25,1 0,25-1,-1 26,-24-50,0 50,0-50,-25 25,49-1,-49 1,0-25,0 25,0 0,0 0,0-1,0 1,-24-25,24 25,-25 0,-25 0,25-1,-24-24,24 0,25 25,-25 0,0-25,25 0,-24 0,-1 0,25 0,-75-25,26 0,-26-24,50 49,25-25,0 0,0 25,0-49,25-1,0 25,25-24,-50 24,24 0,-24 25,25 0,0-25,-25 25,25 0,0 0,24 0,-24 0,0 0,-25 0,0-25,0 25,0 0</inkml:trace>
  <inkml:trace contextRef="#ctx0" brushRef="#br0" timeOffset="64349.68">12874 11385,'50'-24,"-50"24,24-25,1 0,0 25,25-25,-50 25,24 0,1 0,25 0,-50 0,0 0,0 50,0-1,-25-24,0 25,0-25,-24 24,49-49,-25 25,-25-25,26 25,24 0,-50-1,0 1,26 0,-1-25,25 25,-25-25,0 0,25 0,0 25,-25-1,25-24,-24 0,-1 50,25-50,-25 0,25 0,25 0,0 0,-1 0,1 0,25 0,-1 0,1 0,0-25,24 0,-24 25,-26 0,-24 0,25 0,-50 0,-24 0,-1 0,25 0</inkml:trace>
  <inkml:trace contextRef="#ctx0" brushRef="#br0" timeOffset="66348.79">9128 15354,'25'-25,"0"25,0-49,0 49,-1 0,1 0,-25 0,0 0,0 49,0 1,0 0,0-1,0 1,0-25,0 49,0-49,0 0,0 24,0-24,0 0,0-25,0-50,75-49,-26-25,26-25,-50 75,24-1,-24 75,-25-25,0 25,25 0,0 0,-25 0,24 25,1 0,-25 0,0 0,0-1,0 51,0-50,0-25,0 25,0-1,0-24,0 25,0-25,25 25,-25 0,25-25,-25 0,0 25,0-25,25 24,-25 1,24 0,-24-25,0 25,25-25,-25 25,0-25,25-25,0-25,0 1,-1 24,-24-50,25 26,-25-26,0 1,25 24,-25 1,25 49,-25-25,0 25,0 0,25 0,-25 0,0 25,24 24,-24 26,0-26,0-24,0 0,0 49,0-49,0 0,0 25,0-1,0 1,0-25,0-25,0 0</inkml:trace>
  <inkml:trace contextRef="#ctx0" brushRef="#br0" timeOffset="67141.84">10890 14635,'0'0,"0"25,0 49,0-24,0 98,0-48,0-1,0 50,0-50,0 75,0-26,0-48,0-1,0-25,0-24,0-1,0 1,0-50,0 25,0-25,0-25,0 0,24-24</inkml:trace>
  <inkml:trace contextRef="#ctx0" brushRef="#br0" timeOffset="68614.92">11882 14932,'0'0,"-25"0,-25 25,26 0,-26-25,-24 25,74 0,-25-25,-25 0,25 24,1-24,-1 25,0 0,25 0,-50-25,50 49,-24-49,-1 50,25-50,0 25,0 0,0-1,0-24,0 25,0-25,25 25,-1 0,26-25,-50 25,25 0,24-25,1 49,0-24,-26-25,1 0,0 25,-25-25,0 0,0 25,0-25,0 24,0 1,0 25,-25-25,-49 49,24-49,1 0,-1-1,25-24,0 0,25 0,-49 0,24 25,-50-25,1 0,0 0,49 0,-25 0,50 0,0 0,0 0,0-25,0 25,25-24,0-1,0 25,-25-25,24 25,1 0,-25 0,25 0,-25-25,50 0,-50 25,49 0,-24 0,0 0,25 0,-1-24,-24-1,0 25,-25 0,25 0,-25 0,49 0,-49-25,25 25,25 0,-50 0,49 0,-49 0,25 0</inkml:trace>
  <inkml:trace contextRef="#ctx0" brushRef="#br0" timeOffset="69238.96">11907 15677,'0'24,"0"-24,0 25,0 0,0 0,0 49,0-49,0 0,0 24,0 1,0-25,0 24,0-24,0-25,0-25</inkml:trace>
  <inkml:trace contextRef="#ctx0" brushRef="#br0" timeOffset="69877.99">12254 15528,'0'0,"25"25,-1 24,-24-24,0 25,0-50,0 24,0-24,0 25,0-25,0 25,0 0,0-25,0 25,0-1,0 1,0-25,0-25,0 25,25-49</inkml:trace>
  <inkml:trace contextRef="#ctx0" brushRef="#br0" timeOffset="71342.08">13246 14858,'0'0,"-25"0,0 0,1 0,-26 25,50-25,-74 0,24 25,0-1,1 1,24 0,-49 0,74-25,-25 25,25-1,0-24,0 0,0 0,0 25,25 0,-1-25,1 25,0 0,25-1,-26 1,26 0,-25 0,24 0,1 24,-25-24,49 25,-74-25,0-1,25 1,-25-25,0 25,0-25,25 0,-25 25,0-25,0 25,0-1,0 1,0-25,-50 50,25-50,1 25,-1-25,0 0,25 24,-25-24,-24 0,49 0,-25 0,25 0,-25 0,0-24,25 24,0 0,-49-25,49 0,-25 25,0-25,0 25,25-25,-25 1,25-1,0 0,0 0,0 0,0 1,0 24,25-50,-25 50,25-25,25 25,-26-25,1 25,25-25,-25 25,-1 0,26-24,-50 24,25 0,-25 0,25 0,-1 0,-24 0,25 0,-25-25,0 25,0 0,0 0,0 0</inkml:trace>
  <inkml:trace contextRef="#ctx0" brushRef="#br0" timeOffset="72775.16">13519 15577,'0'0,"0"-24,0-1,0 0,0-25,25 50,-25-49,49 49,-49 0,25 0,-25-25,25 25,-25-25,25 25,-25 0,0 0,0 25,25-25,-25 0,0 25,0-25,0 49,0-24,0 0,0-25,0 25,0 99,-50-50,25-49,0 49,-24-49,49 0,-50-25,50 25,-25 0,25-25,0 49,-49-49,49 0,74 0,-24 0,-25 0,-1 0,-24 0,50 0,-50 0,25 0,0 0,-1 0,-24-25,25 25,25 0,-1 0,26 0,-50 0,-25 0,24 0,-24 0,-24 0,-1 0,-50 0,51 0</inkml:trace>
  <inkml:trace contextRef="#ctx0" brushRef="#br0" timeOffset="74374.25">11584 16247,'0'0,"25"0,25 0,-26 0,1 0,0 0,49 0,-24 0,49-25,-24 25,-26 0,50-25,-49 25,24 0,1-24,49 24,-25 0,0 0,1 0,48 0,-73 0,-26 0,1 0,0 0,-26 0,1 0,0 0,0 0,24 0,1 0,-25-50,24 50,26-25,-25 25,-1 0,-24 0,49 0,-74 0,25 0,50 0,-75 0,24 0,26 0,0-25,-1 25,26 0,-26 0,50 0,-74 0,25-24,-25 24,49 0,-49 0,0 0,24 0,-24-25,0 25,25 0,24 0,-49 0,24 0,-24 0,0 0,0 0,24 0,-49 0,25 0,25 0,24 0,-24 0,24 0,-49 0,49 0,-49 0,0 0,0 0,0 0,49 0,0 0,1 0,-26 0,1 0,0 0,-1 0,-49 0,25 0,0 0,-25 0,25 0,-25 0,49 0,1 0,-25 0,24 0,-24 0,0 0,0 0,0 0,-25 0,49 0,-49 0,0 25,0-1,0-24,0 25,0-25,-25 25</inkml:trace>
  <inkml:trace contextRef="#ctx0" brushRef="#br0" timeOffset="76676.38">10269 16917,'0'0,"0"0,25 0,-25-25,50 25,-50 0,0 0,0-25,-25 25,-25-25,26 25,-1 0,25 0,-25 0,25 0,-50 0,1 0,24 0,-25 0,-24 25,74-25,-25 0,25 0,0 25,0-25,0 25,0 0,0 24,0-49,0 25,0-25,0 25,25-25,0 0,0 25,-1-25,-24 0,25 0,-25 0,25 0,0 0,0 0,-25 0,0 0,24 0,-24-25,25 25,0 0,0 0,24-25,-24 25,0 0,-25 0,0 0,0 25,0 49,0 1,0-26,0 1,0-1,0 1,0-25,0 24,0-24,0 0,0 25,0-50,0 25,-25-25,25 0,0 24,-49-24,49 0,-25 25,0 0,25-50,0-24,0 24,0 0,25-25,24-24,1-1,0-24,-50 25,25 49,-1 0,-24 25,25 0,0 0,0 0,-25 0</inkml:trace>
  <inkml:trace contextRef="#ctx0" brushRef="#br0" timeOffset="77542.43">10790 16917,'0'0,"-24"0,-1 0,-25 0,1 25,24-1,-25-24,25 0,1 50,24-50,0 25,-25-25,25 25,0-1,0-24,0 25,0-25,0 25,0 0,25-25,-25 25,24-1,1-24,-25 25,25-25,0 0,0 0,-25 25,24-25,1 0,0 0,0 25,0 0,-1-25,26 0,-50 0,25 0,-25 0,0 0,-25 0,25 0,-50 0,50-25</inkml:trace>
  <inkml:trace contextRef="#ctx0" brushRef="#br0" timeOffset="79461.54">11286 16867,'0'0,"25"0,-25 0,0 0,-25 0,25 0,-24 0,-51 0,75-49,-49 49,49 0,-50 0,50 0,-25 0,0 0,1 0,-26-25,25 25,0 0,-24 0,24 0,25 0,0 0,0 25,0 24,0-24,0 25,0-50,0 49,25-24,0-25,-25 0,24 25,-24-25,25 0,0 25,-25-25,25 0,-25 0,25 24,-1-24,-24 0,25 0,-25 0,0 0,50 0,-50 25,25-25,24 0,-49 0,25 0,-25 0,0-49,0-1,0 25,0-24,0-26,-25 75,25-49,-25 24,25 0,-24 0,24 25,0-25,0 1,-25-1,25-25,0 25,0 1,0 24,0-25,0 25,0-25,0 25,0-25,0 0,-25 1,25-1,0 0,0 25,0 0,0 25,50 99,-26-25,26 25,-25-74,-25 74,0-50,0-24,0-1,25-24,24 25,-49-50,25 24,-25 1,25 0,0-25,-25 50,25-50,-25 24,24-24,1 25,-25-25,25 0,-25 0,25 25,-25-25,0 25,49-25,-24 0,0 0,0 0,0 0,-1 0,26 0,-50 0,50 0,-26 0,-24-25,25 0,-25 0,0-24,0 24,0 25,0-25,0 25,-25 0,-49 0,49 0</inkml:trace>
  <inkml:trace contextRef="#ctx0" brushRef="#br0" timeOffset="80382.59">10493 17859,'0'0,"25"0,49 0,-24 0,-1 0,50 0,1 0,48 0,-48-24,73-1,-49 0,-24 0,-26 25,0-25,-49 1,25 24,-1 0,1 0,24 0,-24 0,0 0,-1 0,26 0,-51 0,1 0,0 0,-25 0,50 0,-50 0,24 0,-48 0,-1 0,25 0,-50 0,50 0,-25 0</inkml:trace>
</inkml:ink>
</file>

<file path=ppt/ink/ink2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5:20:32.289"/>
    </inkml:context>
    <inkml:brush xml:id="br0">
      <inkml:brushProperty name="width" value="0.05292" units="cm"/>
      <inkml:brushProperty name="height" value="0.05292" units="cm"/>
      <inkml:brushProperty name="color" value="#FF0000"/>
    </inkml:brush>
  </inkml:definitions>
  <inkml:trace contextRef="#ctx0" brushRef="#br0">19596 6226,'0'0,"-25"-25,0 25,-24-25,24 1,0-1,0 25,1 0,-1-25,0 0,-49 25,49 0,0-49,-25 49,1-25,-1 25,1 0,24 0,-25 0,25 0,-49 0,24 0,-24 0,-1 0,-24 0,25 25,-1-1,1-24,24 0,26 25,-1-25,0 0,0 0,25 25,-25-25,1 0,-26 25,0 0,26-1,-26-24,50 25,-25 0,0 0,-24 0,24 49,-25-24,50 49,-49 25,-1-25,25 25,-24 0,49-25,-25 1,25-1,0 25,0-50,0 1,0-1,0 0,0 26,0-26,0 0,0 26,25 49,-25-50,24 50,1-1,-25-24,0 50,0 0,0-1,0-24,0-25,0-25,0 25,0-74,0 24,0 1,25-1,-25-24,0 24,0 1,0-1,25-24,0-1,0 26,-25-26,49 1,-49-25,25 0,-25-1,50-24,-26 25,-24 0,25 25,-25-26,25 26,0-25,0 24,-1 1,-24-25,25 0,-25-1,0 1,25 0,-25-25,25 25,-25 0,25-1,-25 1,0 0,24 0,-24 0,25 0,-25-1,25 26,-25-50,25 25,0 24,-1-24,-24 25,0-1,25-24,-25 0,25 0,-25 0,0-1,0 1,25-25,-25 25,0-25,0 25,25-25,-25 25,24-1,1-24,-25 0,25 25,25-25,-50 0,49 25,-49-25,50 25,-25-25,24 0,26 0,-26 0,75 0,-24 0,-51-25,-24 0,49 0,1-24,-1-1,25-24,-49 49,0-25,-1 26,-24 24,49-75,-49 50,25-24,-1 24,26-74,-1-1,26-24,-26-24,25-26,0-24,-24 24,-50 25,49-49,-49 98,0-48,-1-1,-24-25,25 1,-25 49,0-50,0-74,0 49,0 1,0 24,-25 25,1 1,24 24,0 74,0-49,-25 0,-25 24,50 1,-49-1,24-24,0 25,-25-1,26 1,24 49,-25 0,0-24,25 49,-25-25,0 25,25-25,-24 25,-1-25,0 25,-49-25,-1-24,26 24,-1 0,-25-24,26-1,-1 25,25-24,1 24,-51 25,75-50,0 50,-25 0,1 0,-1-25,25 25,-75 0,51 0</inkml:trace>
  <inkml:trace contextRef="#ctx0" brushRef="#br0" timeOffset="1735.09">13221 15180,'0'-24,"25"24,0 0,-25 0,25 0,-1 0,1 0,25 0,24 0,1-25,-1 25,-24 0,49-25,25 0,-25 25,50 0,-25 0,-25 0,50 0,-50 0,50 25,-74-25,-26 0,1 0,24 0,-74 0,25 0,0 0,0 0,49 0,0 0,-24 0,-50 0,50 0,-26 0,1 0,25 0,-25 0,-1 0,-24 0,25 0,0 0,0 0,-25 0,25 0,-25 0,24 0,-24 0,25 0,0 0,0 0,-25 0,0 0,25 0</inkml:trace>
</inkml:ink>
</file>

<file path=ppt/ink/ink2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5:30:36.104"/>
    </inkml:context>
    <inkml:brush xml:id="br0">
      <inkml:brushProperty name="width" value="0.05292" units="cm"/>
      <inkml:brushProperty name="height" value="0.05292" units="cm"/>
      <inkml:brushProperty name="color" value="#FF0000"/>
    </inkml:brush>
  </inkml:definitions>
  <inkml:trace contextRef="#ctx0" brushRef="#br0">2580 7094,'25'0,"0"0,24 25,-24-25,0 0,-25 0,49 0,-49 0,25 0,0 0,0 25,0-25,-25 0,49 0,-24 0,0 0,-25 0,25 0,-25 0,25 0,-1 0,1 0,0 0,-25 0,25 0,0 0,-25 0,24 0,-24 0,50 0,-50 0</inkml:trace>
  <inkml:trace contextRef="#ctx0" brushRef="#br0" timeOffset="24736.41">2530 7987,'25'0,"0"0,0 0,24 0,26 0,-26 0,1 0,-25 0,24 0,-24 0,0 0,25 0,-1 0,1 0,-25 0,24 0,1 0,-25 0,0 0,24 0,-24 0,-25 0,25 0</inkml:trace>
  <inkml:trace contextRef="#ctx0" brushRef="#br0" timeOffset="98338.62">9252 4936,'25'25,"0"25,0-50,0 24,0 1,-25 0,24-25,-24 25,0-25,25 0,0 0,-25 0,25 0,24 0,26 0,-1-75,50-24,0 0,25 0,25-1,-75 26,0 24,-49 26,-25-1,-25 25,0 0,49 0</inkml:trace>
  <inkml:trace contextRef="#ctx0" brushRef="#br0" timeOffset="99101.66">14065 4663,'24'25,"-24"0,25 0,0-1,-25 26,25-50,-25 25,0-25,25 0,-1 0,-24 0,25 0,25 0,-25 0,74 0,50-25,24-74,125 24,-50-24,25-25,0 25,-75 25,-99-1,-24 50,-50 25,-1-24,-24 24</inkml:trace>
  <inkml:trace contextRef="#ctx0" brushRef="#br0" timeOffset="103056.89">16024 13791,'0'0,"-49"0,24-24,0 24,0 0,25-25,-49 25,-1 0,0 0,1 0,-1 0,-24 0,49 0,0 0,0 0,0 0,1 0,-26 0,50 0,-25 0,25 0,-25 0,1 25,24-1,-25 26,25-25,-25 24,0 1,25 0,0-1,0 1,0-1,0 1,0 0,0-1,0-24,0 50,0-51,0 1,0 0,0 0,0 0,0-1,0 1,0 0,0-25,25 25,-25 0,0-25,0 24,0-24,25 25,-25-25,0 0,25 0,-25 0,24 25,1-25,-25 25,25-25,-25 0,25 0,0 0,-1 25,-24-25,25 0,0 24,0 1,0-25,-1 0,1 25,0 0,0-25,-25 0,25 0,0 0,-1 0,-24 0,50 0,-50 0,50 0,-50 0,24 0,-24 0,50-25,-50 0,25 0,0-24,-25-1,24 1,1 24,-25-25,0 1,0 49,0-50,25 50,-25-25,0 0,0 1,0-1,0 0,0 0,0 0,0 0,0 1,0-26,0 25,0 25,-25-25,0 25,25-24,-24-1,-1 25,25 0,-25 0,25-25,-25 25,0 0,-24 0,24 0,0 0,25 0,-25-25,1 25,24-25,-25 25,0-24,25 24,-50-25,-49-25,0-24,49 74,-24-50,24 25</inkml:trace>
</inkml:ink>
</file>

<file path=ppt/ink/ink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5:20:42.144"/>
    </inkml:context>
    <inkml:brush xml:id="br0">
      <inkml:brushProperty name="width" value="0.05292" units="cm"/>
      <inkml:brushProperty name="height" value="0.05292" units="cm"/>
      <inkml:brushProperty name="color" value="#FF0000"/>
    </inkml:brush>
  </inkml:definitions>
  <inkml:trace contextRef="#ctx0" brushRef="#br0">1960 6573,'0'0,"0"0,50 0,-50 25,49-25,1 0,-25 0,49 0,25 25,50-25,-25 0,0 0,0 0,25 0,49 25,-49-25,50 0,-51 49,-24-49,0 0,-49 0,-25 25,-1-25,1 0,-1 0,26 0,-26-25,26 25,-50-25,24 25,-24-24,0 24</inkml:trace>
  <inkml:trace contextRef="#ctx0" brushRef="#br0" timeOffset="1393.07">2332 10790,'0'25,"0"-25,25 0,0 0,-1 0,-24 0,50 0,-25 0,0 0,24 0,1 0,-25 0,24 0,26 0,-1 0,0-25,-24 25,99 0,-50 0,25 0,-25 0,-24 0,24 0,-49 0,-1 0,-24 0,25 0,-26 0,51 0,-50 0,49 0,1 0,-1 0,-24 0,24 0,0 0,-74 0,25 0,0 0,0 0,-25 0,25 0,-1 0,1 0,0 0,-25 0,25 0,-25 25,-25 0,-49 49,24 0</inkml:trace>
  <inkml:trace contextRef="#ctx0" brushRef="#br0" timeOffset="2489.14">2258 14188,'0'0,"24"0,26 0,24 0,-24 0,272 0,51 0,-51 0,-248 0,1 0,-1 0,-24 0,-1 0,51 0,-51 0,51 0,24 0,-25 0,-25 0,-49 0,25 0,-1 0,-24 0,0 0,0-25,-1 25,1 0,-25 25</inkml:trace>
  <inkml:trace contextRef="#ctx0" brushRef="#br0" timeOffset="7073.4">6226 17760,'0'0,"-24"25,-26-25,-25 25,1 0,0-1,-50-24,0 25,-25 0,74-25,1 25,-25 0,0-25,49 24,25-24,-49 25,74-25,-25 0,25 0,0-25,0 25,0-49,0 24</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5:29:44.701"/>
    </inkml:context>
    <inkml:brush xml:id="br0">
      <inkml:brushProperty name="width" value="0.05292" units="cm"/>
      <inkml:brushProperty name="height" value="0.05292" units="cm"/>
      <inkml:brushProperty name="color" value="#FF0000"/>
    </inkml:brush>
  </inkml:definitions>
  <inkml:trace contextRef="#ctx0" brushRef="#br0">1760 4242 24,'0'0'12,"0"0"-1,0 0-1,0 0 3,0 0 1,0 0-1,0 0-3,0 0-3,0 0-2,-8-14-4,7 14 1,1-1-4,0 1 1,0 0-1,0 0 2,0 0 1,0 6-2,6 6 3,4 3-3,-3 0 1,-1-4 0,1-1-1,3 2 1,-4-4 1,3 1 0,-5-1 0,-1-4 2,4 0-1,-5 0 3,2-2 0,-1 1 1,0-1 1,0 1 1,-1-2 1,2 2 1,-4-3 1,4 1 3,1 1 1,-3 0 1,4-1 2,-6-1-1,0 0 2,0 0-2,5 0 0,0 0-3,5-3-2,0-7-2,2-3-1,2-3-2,1-3-2,3-1 0,4-6 0,1-1-3,5-3 1,3-3 0,0 2-1,2-1 0,-1 1-1,-3 3 2,-3 4-1,-3 3 0,-5 2 0,-4 9 1,-3 1-1,-2 5 0,-6 0-2,0 4 0,-3 0 1,0-2 0,0 2 1,3 0-2,-2-3-2,0 3 1,-1 0-1,2 0 0,-2 0 0,1 0-1,-1 0 0,2 0-2,-2 0 0,0 0-5,0 0 1,0 0-3,3 0-5,-3 0-13,1 0-21,-1 0-39,3 0-52</inkml:trace>
  <inkml:trace contextRef="#ctx0" brushRef="#br0" timeOffset="1352.07">1948 8889 3,'0'0'8,"0"0"1,0 0 2,0 0 0,0 0 0,0 0-1,0 0 3,0 0-2,0 0 1,0 0-3,10 9 0,-10-9 0,0 0 2,0 1 0,3-1 1,4 0-1,3-3 1,7-7-2,6-4 0,-2-3-1,2-3-2,1-1 1,1-3-2,1 1 1,-2-1-1,0 1-1,-3 0 1,1 2-3,-1 1 1,-1 0 0,-2 4 1,-2 0 2,-3 4 0,-3 4 0,-2 0-1,-5 4 2,0 2 1,-3 2 2,0-2 3,0 2 1,2 0-2,-2-1-3,0 1-3,1-2-4,-1 2-2,0-1 0,0 1-3,0-2-1,0 2-1,0-2-4,0 2-4,0 0-11,0 0-8,0 0-11,0 0-19,0 0-37</inkml:trace>
  <inkml:trace contextRef="#ctx0" brushRef="#br0" timeOffset="2816.16">3743 12185 1,'0'0'10,"0"0"-1,0 0 0,0 0-1,0 0-2,24 84-1,-19-71 1,-2-4 0,-3-4 0,4 3 2,-1-5 0,-1 0 2,1 1 5,-3-4 6,0 0 3,5 0 0,5-3-5,3-7-8,3-9-4,-2-1-4,3-5 0,-1-3-1,1-2 1,2 1-1,2 1 3,0-1-1,3 4 2,-2-2-1,1 5-2,-2 3 1,-1 4-3,-3 5 0,-2 2 1,-6 3-1,-4 4-1,-1 0 1,-4 1 1,0-2 1,0 2 1,2 0 1,-1 0 2,1-2 0,-1 2 1,0 0-1,1 0 0,-2-1-1,1 1-4,-1 0-2,2 0-2,-2 0-6,2 0-2,-2 0-14,0 0-15,2 0-30,-2 0-49</inkml:trace>
  <inkml:trace contextRef="#ctx0" brushRef="#br0" timeOffset="14791.84">2284 16484 41,'0'0'3,"0"0"1,0 0 3,0 0 0,0 0 1,0 0 3,0 0-8,0 0 1,0 0 1,42 44-1,-29-26 0,-2 2-2,3 0-2,-1-3 0,-2 0 0,1 0 2,0-3-1,-4-4 0,2 2 0,-4-7-1,-3-2 3,4 2-1,-4-1 1,0-4 1,2 3 4,-5-3 1,0 0 2,5 0-2,2 0 1,4-8-4,4-7 0,0-4-5,2-3 0,2-5 0,3-2-1,-1 1 2,0 2 1,-1 1-2,-3 8 0,-7 2-1,-2 10-3,-5 1-2,-3 4 0,0-1 0,0 1 1,1 0 0,-1 0-1,1 0-2,-1 0-5,3 0-10,-3 0-23</inkml:trace>
  <inkml:trace contextRef="#ctx0" brushRef="#br0" timeOffset="16965.97">2539 4365 36,'0'0'14,"0"0"-2,0 0-2,0 0 0,0 0-4,0 0 1,0 0-3,0 0-2,0 0 1,0-15-2,0 13 0,0 2 0,0-1 2,0 1 0,0-2 2,0 2 0,1 0-2,1 0 0,2 0 0,0 0-3,5 5 3,-3 1 0,1 0 2,-1 0 0,1 0-2,-1 2 0,-2-5 1,1 3 1,-3-3 2,1 0 0,0 0 2,-3-3-2,0 0 1,0 0-1,2 2 0,3 1 0,0-2-1,-1 0 1,0 2-1,-4-3 0,0 0-1,6 0 1,0 0-3,5 0 2,4-1 0,-2-3-1,-1-2 3,-3-2-1,5-3 1,-3 1 1,4-4-1,-7 3 2,1 1-1,3-2 0,-4 0-2,4-6-2,-1 4 0,0-2-2,-4 6-1,3-2 0,-4 6 1,1-2-1,0 1-1,0 0 0,0 1 1,-4 3-1,0 2 0,-3 1 2,0-2-2,0 2 0,2 0 0,-1-1 1,4-3-1,-1 3 3,6-5-2,5-2-1,0 0 2,6-5-2,3 2 0,1-1 2,-1-3-2,-2 2-1,-2 0 0,-5 2-1,-2 4 1,-6 3 1,-4 1 0,3 0 1,-6 3 0,0 0 0,0 0 1,1 0 0,0-2-1,0 2 1,1 0-2,-2 0-1,2 0 0,-2 0-2,1 0 0,-1 0 1,2 0-3,-2 0 0,1 0 0,-1 0-6,1 0 1,-1 0-7,0 0-6,2 0-15,-2 0-45,0 2-79</inkml:trace>
  <inkml:trace contextRef="#ctx0" brushRef="#br0" timeOffset="19740.12">2112 5184 18,'0'0'8,"0"0"1,0 0-2,0 0 1,0 0 2,0 0-1,0 0 0,0 0-2,0 0-4,-6-9 2,6 9-1,0-1 2,2-3-3,2 1 2,7-1 0,0 1-1,1 1 0,6-1 0,0 1 0,5-1 0,0-1-2,-2 3 1,1 1-1,1-2 0,2 2 2,-1-2-2,1 2 1,0-3 1,-1 3-1,1-2 1,-1 0 0,1 2 0,0-1-2,1 1 0,0-2-3,1 2 2,1 0 1,0 0-1,0 0 0,1 0-1,1 0 1,1 3-1,0 1 1,0-1-1,0-3 0,4 4 1,0-3 1,1 3-1,3 0 0,-1 0 0,-1 1-1,1-1 0,-3 1 1,2 2-1,-2-2 2,0 2-1,-1-2-2,1 2 1,-3-2-2,3-2 1,-1 2 1,-2-2 0,0 1-1,0 1 5,-1-2-3,1 2 1,3 0-1,-2-3 1,1 3-4,0-2 4,0 0-2,-1-1 1,3 1-1,0 0 1,2-2-2,-1-1 2,5 0 0,-1 0 1,1 0 3,2 0-2,-2 0-2,3 0-1,-1 0-1,0 0 1,0 2 0,0 1 0,-3-1-2,0 1 2,-1-2 0,-1 2 0,1-2 3,2-1-4,-1 2 1,0-2 0,3 1 0,-2 1 0,3 0 0,-3-1 1,1 1-2,3 1 1,-1-1 0,3 2-2,-2-1 2,0 0-1,2-1 0,0 3 0,1-2 1,-1 1-1,1 1 1,-3-2 0,3 1-3,-1 1 2,0 0 2,-1-2-1,3 1 4,-2-4-2,2 0-1,0 0-1,0 0 0,3 0 2,-1 0-1,2 0 0,-2-2-1,4 2 0,-1-2-1,0 2 0,3 0 1,-2 0-2,1 0 2,-2 0 0,2 0 0,1 0 0,3 0 2,0 0-2,-1 0 1,1 0 1,0 0-1,2 0 0,1-1-1,0-1 0,1-1 2,-2 1-1,3 2 0,-3 0 0,3 0-3,-1 0 1,1 0-1,0 0 1,1 2 2,-2 1-1,3 0-2,-3 1 1,1 3 0,1-2 1,-1 0 0,2 0 0,-1 2 0,-2-4 1,1 2-2,-1-1 1,1 0 1,-3 0-1,3-2 0,0 1 0,-3 0-1,-1 1 1,1-1-1,-3-1 1,1 1 0,-2 0 0,0-1 0,2 1 0,0-1-3,1 2 1,0-1 1,-1 0-1,0 0 4,-2 0-2,2-2-2,-2 1 2,2-1-1,-2 1 1,0 0 0,2-1 0,0 1 0,-2-1 0,2 0 1,-2 1-1,-1-2 0,1 1 0,-2-1 0,1 0 0,1 2 2,-1 1-2,-2 0 1,3-1 0,2 1 1,0-1 0,-1 0 0,4 0-1,1-1 1,4 1 0,-1-2-2,2 0-2,-1 0 1,2 0 0,0 0 1,0 0 0,-2 0-2,-1 0 2,-1 3-1,-1-1 1,-1 0 0,1-1 1,-2 1 0,1 0 1,-1-1 2,2 1-1,1 0 1,2-2-2,1 3-1,1-3 1,1 2-2,3 0 0,0 1 2,0-1-3,-1 1 1,1-1-1,-2-2 1,0 3-2,-1-3 2,0 2 0,1 0 0,0-1 0,-1 1 2,-1 0-1,1 1 0,1 1 1,-2-3 1,4 3-2,-1-3 0,3 1 1,-2 0 0,3 1-2,-3-3 1,2 2-2,-2 0-1,2-1 2,-2 1-1,1 0 1,-2 1 0,0-1 0,-2 3 0,1-2 1,-3 0-1,1 1 3,-1-2-2,2 3-2,-3-2 2,2 1 0,1-1 3,-2-1 0,0 1 0,0-2-2,-1 2-2,0 0-1,-1-2 0,0 3 0,4-3 1,-3 2-1,2 1 2,1-3-1,-1 0 0,3 1 0,-2-2-1,2 1 1,0 2 0,-3-1 1,3 1-1,-3-1 0,0-1-1,0 1-1,-3 0 0,-1 1 2,-2 2-1,0 0 0,0 1 1,-3-2-2,1 3 2,-2-2-1,0-1 0,-1 1 1,1-2-1,-3 2 1,-1-1-1,-1-1 1,-1 1 0,-1 1 0,2 0 0,-4 0-1,1 0 1,-3-3-2,-1 1 2,-2 1 0,-3-3 0,2 1 0,-4 0 0,0-1 0,-3 1 0,-1-2 0,-2 0 0,1 2 0,-1 1 0,-1-1 0,-4-1 2,-1 1-4,-1-2 2,-2 2 2,-2-2-4,-8 1 2,0 0 0,-5-1 2,1 3-2,-2-3 1,-6 0 0,1 0 2,-6 0 1,0 0 1,0 0 3,1 0-1,1 0-1,-1 2-3,2-2-6,4 0-11,0 1-44,4-1-142</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4:08:29.302"/>
    </inkml:context>
    <inkml:brush xml:id="br0">
      <inkml:brushProperty name="width" value="0.05292" units="cm"/>
      <inkml:brushProperty name="height" value="0.05292" units="cm"/>
      <inkml:brushProperty name="color" value="#FF0000"/>
    </inkml:brush>
    <inkml:context xml:id="ctx1">
      <inkml:inkSource xml:id="inkSrc2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09-18T04:37:37.687"/>
    </inkml:context>
  </inkml:definitions>
  <inkml:trace contextRef="#ctx0" brushRef="#br0">2010 9227,'0'0,"24"0,-24 0,25 0,0 0,0 0,0 0,-1 0,1 0,0 0,25 0,-26 0,1 0,0 0,-25 0,25 25,0-25,24 0,1 0,-25 25,49 0,0-25,50 25,0-25,25 49,0-24,25-25,-25 25,-25-25,24 25,-98-25,49 24,-49-24,-25 0,0 0,-1 0,1 0,0 0,-25 0,50 0,-1 0,1 25,-1 0,26-25,24 25,25-25,50 0,-50 0,49 0,1 0,-50 0,0 0,0 0,-25 0,0 0,-24 25,-1-25,25 0,1 0,-26 0,25 0,50 0,-25 0,50 24,24 1,-24 0,24 25,26-50,-51 0,50 24,-24-24,-50 0,-50 0,-25 0,-49 0,0 0,49 0,-49 0,0 0,25 0,-26 0,1 0,25 0,-25 0,24 0,-24 0,49 0,1 0,-26 0,26 0,-26 0,-24 0,50 0,-26 0,-24 0,0 0,49 0,-49 0,25 0,-25 0,49 0,-49 0,49 0,-24-24,-1 24,26 0,-50 0,-1 0,26 0,-25-25,49 25,-24 0,24-25,75 0,-50 25,25-25,0 1,-49 24,49 0,-50-25,-24 25,-1 0,1 0,-25 0,24-25,1 25,0-50,-25 50,24 0,-49-24,50-1,-50 25,25 0,-1 0,-24-25,25 25,0 0,49-50,-74 50,25 0,25-24,-50 24,25-25,-1 25,51-25,-50-25,24 50,26-24,-26-26,1 50,-25-25,24 0,-49 25,0-24,25 24,0-25,-25 0,25 0,-1 0,-24 25,25-25,0 1,-25-1,25 0,-25 25,0-25,25-24,-1 24,-24 0,0-25,0 26,50-26,-50 25,0 0,50-24,-25-1,-25 25,0-24,0-1,24-24,-24 49,0 0,0 0,0 25,0-24,0-1,0 25,0-25,0 25,0-25,0 0,-24-24,24 49,-25 0,25-25,0 0,-25 0,0-24,0 49,25-25,-49 0,49 0,-50 25,25-25,0 1,25 24,-49-25,-1-25,25 50,-24-25,-26 1,51 24,-76-50,51 0,-1 50,1-24,-1-1,0 0,26 25,-1 0,-25-25,25 25,-24-25,24 25,-25 0,1 0,-26 0,1-24,24-1,1 0,-1 25,0 0,1 0,-26-25,1 25,24 0,-24-25,24 25,-24 0,0 0,24-24,-49 24,-50 0,25 0,-99-25,49 25,-24 0,-1-25,25 0,1 25,-26 0,51 0,48 0,-24-25,50 25,0 0,-1 0,1 0,24 0,0-24,-49 24,0-25,0 25,-50-25,75 0,-50 25,0-25,-1 25,-23-24,48 24,-48-25,-1 25,74 0,-24 0,50 0,-1 0,-24 0,24 0,0 0,1-25,-26 25,1 0,-1-25,1 25,-25 0,49 0,1 0,-26 0,-24 0,0 0,-50 0,50 0,-75-25,50 1,25 24,-25 0,0 0,49 0,1 0,0-25,24 25,0 0,1 0,-26 0,75 0,-25 0,-24 0,24 0,0 0,0 0,1 0,-26 0,-24 0,24 25,25-25,0 0,-49 0,49 24,-24-24,-1 0,0 0,-24 25,24-25,1 25,-1 0,-24-25,-26 25,1-1,74 1,-49 0,0 0,-1 0,50-1,1-24,-1 25,0-25,25 25,-25 0,25 0,-49-1,24-24,0 25,0 0,0-25,25 25,-49 0,49-1,-50 51,1-50,-1 24,0-24,26 25,-26-26,25 26,-24-25,49 0,-50-1,25 26,25-25,-25-25,0 49,1-24,24 25,-50-50,50 25,0-25,0 25,0-1,-25-24,25 25,-25-25,25 25,0 0,0-25,0 25,0-25,0 24,0 1,0-25,0 25,0-25,0 25,0-25,25 25,-25-25,25 0,-25 24,0-24,0 0,25 0,0 25,-25 0,0 0,0-25,24 25,-24-25,0 49,25-49,-25 25,0 0,0 0,25-1,-25 1,0 0,0-25,25 25,-25 0,0-25,0 0,0 24,25-24,-25 25,0 0,25-25,-25 0,0 25,0-25,0 25,0-25,24 0,-24 24,0 1,0-25,50 25,-50-25,0 25,0 0,0-25,25 0,-25 24,0-24,0 25,25 0,-25 25,24-25,1-1,-25 1,25 0,-25-25,0 0,25 0,-25 25,0-25,49 0,-49 25,25-25,0 0,-25 0,25 0,-25 24,0-24,25 25,-25-25,0 0,49 25,-49-25,25 0,-25 0,0 0,0 0,0 0,0 0</inkml:trace>
  <inkml:trace contextRef="#ctx0" brushRef="#br0" timeOffset="16334.93">14139 7689,'-25'0,"25"0,-25 0,1 0,24 0,-50 0,50 0,-25 0,0 0,1 0,24 0,-50 0,50 0,-25 0,0 0,1 0,-26 25,50-25,-50 0,50 25,-24-25,-1 0,-25 25,25 0,-24-1,24-24,-25 25,25-25,-24 25,24-25,0 0,-24 25,49 0,-25-25,-25 0,50 24,-49-24,24 25,0 0,25-25,-25 50,-24-50,49 0,-25 25,0-1,-25 1,50 0,-24-25,24 50,-25-50,25 24,0 26,-25-50,25 25,0 0,0-1,-25-24,25 25,0 0,0 25,0-50,0 24,25 1,-25 0,0-25,0 25,0-25,25 25,-25-25,25 49,-25-24,24 25,-24-1,25-49,0 50,-25-50,0 25,25-25,-25 24,0 1,0-25,25 0,-25 25,0-25,0 0,24 0,-24 0,25 0,-25 25,25-25,0 0,-25 25,0-1,25-24,-1 25,-24-25,25 0,-25 0,50 0,-25 25,-1-25,1 0,0 25,0 0,-25-25,49 25,-24-25,0 0,25 0,-50 0,49 24,1-24,24 25,-49-25,25 0,-25 0,-1 0,1 0,25 25,-25 0,-1-25,26 0,24 0,1 0,-1 25,-24-25,49 0,-49 24,24-24,-24 25,-1-25,1 0,-25 0,24 0,-24 0,25 0,-25 25,24-25,1 0,24 0,1 0,-26 0,26 0,-26 0,1 0,-1 0,26 0,-26 0,-24 0,25 0,-1 0,-24 0,25 0,0 0,24 0,-24 0,-1 0,1 0,-1 0,26 0,-1 0,1 0,-26 0,-24 0,25 0,-1 0,-24 0,0 0,24 0,-24 0,0 0,25 0,-1 0,1 0,-25 0,24 0,1 0,-25 0,0 0,49 0,-24 0,-26 0,26 0,-25 0,0 0,-1 0,-24 0,25 0,0 0,0 0,49 0,-49 0,-25 0,50 0,-50 0,49 0,-24 0,-25 0,50 0,-50 0,49 0,1 0,24 25,-24-25,-25 0,24 0,1 0,-25 0,24 0,1 0,24 0,-24 0,24 0,-24 0,24 0,-24 0,0 0,-26 0,-24 0,50 0,-50 0,25 0,-25 0,25 0,-1 0,-24 0,25 0,0 0,0 0,0 0,-25 0,49 0,-24 0,0 0,24 0,-24 0,0 0,0 0,0 0,0 0,-25 0,24 0,26 0,-50 0,50 0,-26 0,26 0,0 0,-1 0,1 0,-1 0,1 0,0 0,24 0,-24 0,-1 0,26 0,-26 0,1 0,-1 0,1 0,-25 0,0 0,-25 0,49 0,-24 0,-25 0,25 0,0 0,24 0,26 0,-26 25,1-25,49 0,-49 0,24 0,-49 0,49 0,-24 0,-25 0,49 0,-24 0,-1 0,-24 0,25 0,0 0,-50 0,49 0,-49 0,25 0,25 0,-26 0,26 0,24 0,1 24,-1-24,1 0,-1 0,-24 0,-1 0,1 0,-1 0,-24 0,0 0,49 0,-49-24,74 24,50-25,-49 25,48 0,-24 0,25 0,-74 0,-1 0,-24 0,-26 0,-24 0,25 0,-25 0,25-25,-25 25,25 0,-25-25,25 25,-25 0,0-25,0 1,24 24,-24-25,0 25,25-25,0 0,-25 0,0 25,25-49,0 24,-25 0,0 0,25 0,-25 1,0 24,24-50,1 50,-25-25,0-24,50 24,-50-25,25 50,-25-49,24 24,-24 0,0 0,25 0,-25 1,25 24,-25-25,0 0,0 25,0-25,0 25,0-25,0 1,0-1,0 25,0-25,0 0,0 25,0-25,0 25,0-24,-25-1,25 0,0 25,0-25,0 25,0-25,-25 1,25 24,0-50,-24 25,24 0,-25-24,0 24,25 0,0 0,-25 0,25 1,0 24,-25-25,25 0,0 25,-49-50,49 50,-50-49,50 49,-50-25,50 25,-49-50,-1 50,25-24,1-26,-1 50,0-25,-49 0,49 1,0 24,-49-25,49 25,-25-25,1 25,-26-25,50 25,-24-25,-26 25,26 0,-1 0,1 0,-26 0,1 0,-1 0,1 0,-1 0,1 0,-50 0,-50 0,75 0,-74 0,49 0,-50 0,0 0,25 0,50 0,0 0,-50 0,50 0,25 0,-1 0,25 0,-24 0,24 0,-24 25,-50-25,74 0,-24 25,0-25,-1 0,1 25,-25 0,49-25,0 24,1-24,-1 0,-49 25,24-25,-24 25,25-25,-1 0,-24 0,25 25,-75-25,50 0,0 25,-50-25,49 0,-48 0,24 0,0 0,0 0,24 0,-24 0,25 0,25 0,-26 0,51 0,-26 0,26 0,-50-25,49 25,0 0,1-25,-1 25,25 0,25 0,-49-25,24 25,0 0,0 0,1 0,-26 0,0 0,1 0,24-25,-49 25,24 0,0 0,1 0,-1 0,0 0,-74 0,75-24,-1 24,1 0,-1 0,-24 0,49 0,-25 0,25 0,-24 0,-26-25,51 25,-26 0,0 0,26 0,-1 0,0 0,25 0,-25 0,0 0,25 0,-24 0,-26 0,50 0,-25 0,0 0,0 0,-24 0,24 0,0 0,0 0,25 0,-24 0,-1 0,25 25,-25-25,25 0,-25 24,0-24,1 25,24-25,0 25,-25-25,0 0,25 25,-50-25,50 25,-24-25,24 24,0-24,-25 0,0 0,25 25,-25-25,25 0,0 0,-25 0</inkml:trace>
  <inkml:trace contextRef="#ctx0" brushRef="#br0" timeOffset="25399.45">2084 5432,'0'0,"25"0,0 0,-25-25,24 25,-24 0,25 0,0 0,-25 0,0 0,25 0,-25 0,25 0,-25 0,24 0,1 0,0 0,0 0,0 0,24 0,-24 0,0 0,-25 0,49 0,-24 0,0 0,0 0,-25 0,49 0,-49 0,50 0,-25 0,49 0,-74 0,50 25,-1-25,26 0,24 0,-24 0,24 0,0 0,-25 0,1 0,-1 0,-24 0,-1 0,-24 0,25 0,-1 0,-24 0,25 25,-1-25,1 0,-25 0,25 25,-1-25,1 0,-25 0,24 0,1 0,-1 0,1 0,0 0,24 0,25 0,0 0,125 0,-125 0,50 0,24-25,26 0,-125 25,1 0,-1 0,-24 0,24 0,-24 0,49 0,-25 0,50 0,25 0,-50 0,1-25,24 25,-50-24,0 24,-49 0,0 0,25 0,-26 0,1 0,50 0,-26 0,1 0,0 0,-1 0,1 0,-1 0,-24 0,25 0,-25 0,24 0,26 0,-26 0,1 0,-25 0,-1 0,1 0,-25 0,25 0,0 0,-25 0,25 0,-1 0,1 0,0 0,25 0,-1 0,1 0,-1 0,-24 24,50-24,-1 25,1-25,-1 0,-24 0,24 0,-24 0,-1 0,26 0,-1 0,25 0,0 0,-49 0,74 0,-99 0,49 0,1 0,-26-25,1 25,-25 0,24-24,-24 24,0 0,-25 0,50 0,-26 0,1 0,0 0,25 0,-26 0,1 0,50 0,-26 0,-24 0,0-25,49 25,-49 0,0 0,24-25,-24 25,0-25,0 25,0 0,-25 0,24 0,-24 0,25 0,0-25,25 25,24-24,1 24,-26 0,1 0,-1-25,1 25,-50 0,25 0,-25 0,25 0,-1 0,-24-25,25 25,-25 0,50 0,-50 0,25 0,-1 0,-24-25,25 25,-25 0,25 0,0 0,0 0,-1 0,1 0,0 0,-25 0,50 0,-50 0,24 0,1 0,0 0,0 0,0 0,-1 0,26 0,-50 0,25 0,-25 0,25 0,0 0,-25 0,24 0,-24 0,25 0,0 0,-25 0,25 0,-25 0,0 25,25-25,-1 0,1 0,25 0,-1 0,-49 0,25 0,0 0,0 0,0 0,-1 0,-24 0,25 0,-25 0,25 0,0 0,-25 25,0-25,25 0,24 0,-24 0,99 0,-50 0,1 0,-50 0,24 0,1 0,-50 0</inkml:trace>
  <inkml:trace contextRef="#ctx0" brushRef="#br0" timeOffset="28166.61">13097 5383,'0'0,"25"0,49 0,1 24,24 1,25 0,-25-25,1 0,-26 0,-24 0,-1 0,1 0,-25 0,-1 0,-24 0,25 0,-25 0,25 0,0 0,-25 0,25 0,-1 0,1 0,25 0,-25 0,-1 0,26 0,0 0,-26 0,1 0,50 0,49 0,-50 0,-24 0,74 0,-25 0,-25 0,1 0,74 0,-75 0,25 0,0 0,1 0,-1 0,25 0,-25 0,0 0,-49 0,24-25,-49 25,0 0,49 0,1 0,-1 0,25 0,1 0,49 0,-50 0,0 0,50 0,-75 0,1 0,-26 0,26 0,-26 0,1 0,-1 0,1 0,0 0,24 0,-24 0,24 0,1 0,-1 0,-24 0,-1 0,1 0,-1 0,26 0,-1 0,1 0,-26 0,-24 0,25 0,24 0,-24 0,-26 0,1 0,50 0,-26 0,1 0,0 0,24 0,25 0,0 0,1 0,-1 0,-25 0,-49 0,49 0,-24 0,24 0,-49 0,25 0,24 0,1 0,-1 0,1 0,24-25,0 25,-49 0,49 0,-25 0,1 0,-26 0,-24 0,25 0,-1 0,26 0,-26 0,26 0,-26 0,26-24,-26 24,26 0,-50 0,-1-25,26 25,0 0,-26 0,26 0,49 0,50 0,0-25,24 25,26 25,-100-25,25 0,-74 0,-50 0,25 0,-25 0,49 0,1 0,-25 0,24 0,-24 0,0 0,0 25,-25-25,49 0,-49 0,25 0,-25 0,25 0,0 0,-1 0,26-25,-25-25,24 50,1-25,-25 1,0 24,0-25,-1 25,1-25,0 25,-25-25,25 25,0 0,-25 0,0-25,24 25,-24 0,0-24,25 24,-25 0,25 0,0-25,0 25,-1 0,-24 0</inkml:trace>
  <inkml:trace contextRef="#ctx0" brushRef="#br0" timeOffset="32398.85">1613 5333,'0'0,"0"0,0 50,-25-50,25 49,-25-24,0 0,25 0,-49-1,49 1,0-25,0 25,-50 0,50 0,0-1,0 1,-25 0,0 0,25 0,0-25,-24 24,24 1,0 0,-25 0,25 0,-25 0,25 24,-25-24,0 0,1 49,24-49,0 0,-25 49,25-49,0 0,-25 24,25 1,-25-25,25 24,0-24,-49 25,49-25,0 24,0-24,0 49,0-24,0 0,-25 24,25-24,-25-1,25-24,-25 50,25-75,0 49,0 26,-49-1,49-24,0-50,0 49,-25 1,25-25,0-1,0 26,-25 0,25-1,0 26,0-26,0 1,0-25,0-1,0 26,0-25,0 49,0-24,0 0,0-1,0 1,0-1,0-24,0 50,25-51,-25 26,0 0,25-50,-25 24,0-24,0 50,24-50,-24 0,25 25,-25-25,0 25,0-1,0 1,25-25,-25 25,0-25,25 25,0 0,-25-1,24-24,1 0,0 0,-25 25,25-25,-25 0,25 0,-25 25,0-25,0 25,24-25,-24 0,0 0,25 25,0-25,-25 0,0 0,-25 0,0-25,1 25,24-25,-25 25,25-25,-25 0,25 25,0-24,-25-1,25 0,-25 0,25-24,-24 24,-1 0,25 0,0 0,-25 25,50 0,0 25,-1 0,1 25,0-26,25 26,-26-25,-24 0,50 24,-25-49,0 25,-1 0,-24 0,25-1,-25 1,0-25,25 25,-25 0,0-25,0 25,0-25,0 0,0 24,0-24,-25 0,0 0,-24 0,49 0,-25 0,25 0,-50 0,50 0,-24 0,-1 0,0 0,25 0,-25 0,25 0,-25 0,1 0,-1 0,25 0,-50 0,50 0,-25 0,25 0,-24 0,-26 25,25-25,-24 0,24 25,0-25,25 25</inkml:trace>
  <inkml:trace contextRef="#ctx0" brushRef="#br0" timeOffset="37583.14">2679 3994,'-49'0,"-1"0,-49-50,24 50,51 0,-1 0,-25 0,25 0,1 0,-1 0,25 0,-25 0,0 0,0 0,25 0,-24 0,-1 0,0 0,25 0,-25 0,-24 25,24-25,25 0,-50 49,25-49,1 0,-1 0,0 50,0-50,25 25,-25 0,25-1,-25-24,1 25,24 0,-50 25,50-1,0 1,-25-1,0 26,25-26,-24 1,24 0,0-1,-25 26,-25-51,50 26,0 49,-25-49,1 24,-1 26,25 24,0 0,0-25,0 25,0-25,0 25,0 0,0-49,0 24,0-25,0 25,0 1,0-1,0-25,0 1,0 24,0-50,0 51,0-1,-25-25,25 1,0-26,-25 1,25 0,0-1,0 1,0-1,0 1,0 24,0 1,0-26,0 26,-25-50,25 24,0 1,0-1,0 1,0 25,0 24,0-25,0-49,0 25,0 24,0-24,0 24,0-24,0 24,0-24,0-1,0-24,0 0,0 24,25-49,-25 50,0-50,25 25,-25 0,0-1,0 26,25 25,0-26,-25-24,24 0,-24-25,0 25,25-1,0-24,-25 25,25-25,-25 0,25 0,-1 0,1 25,-25-25,25 25,0-25,0 0,-25 25,0-25,49 24,-24 1,0-25,0 0,0 25,49 0,-74-25,25 25,0-1,-1-24,-24 0,25 0,-25 25,0-25,0 0,25 0,0 0,-25 25,25-25,-25 0,24 0,-24 0,25 0,0 0,0 0,0 0,-1 0,1 0,0 0,0 0,0 0,-1 0,-24 0,25 0,0 0,0 0,-25-25,49 25,1 0,-50-25,50 1,-50-1,24 0,1-25,0 50,0-24,0-1,24-25,-24 25,0-24,24 24,-24-25,25 1,-25 24,0-25,-1 1,1 24,-25-50,0 51,0-26,25 0,-25 1,0-1,0 1,0-1,0 25,0 0,0 1,0-26,0 25,0 0,0-49,0 24,0 1,0-26,0 1,25-25,-25-25,0 24,0 51,0-1,0-24,0 24,0 1,0 24,0 0,0-49,0 74,0-50,25 0,-25-24,0 49,0-49,24 49,-24 0,0 0,0 1,0-26,0 25,0 0,25-24,-25 24,0-25,0 1,0-1,0-24,0 24,0-24,25 24,-25-24,25 24,-25 25,25-24,-25-26,0 26,0 24,24-25,-24 25,0 1,0-1,0 0,0 0,0-25,25 50,-25-49,0 49,0-25,0 0,0 0,0 1,0-1,0 0,0 0,0 0,0-24,0-1,0 25,0 1,0-51,0 26,-25-1,25 25,0-24,0-1,-24 25,24 0,0-49,0 74,-25-50,25 1,0-1,-25 0,25 26,0-51,-25 1,25 49,-25 0,25-24,0 49,0-50,0 25,-24 0,24 1,-25-26,25 25,0-24,-25 49,25-25,-25 0,25 0,0 0,0 1,-25-1,25 0,0 0,-24 25,24-25,0 25,-25 0,25-24,0 24,0-25,0 0,-50 0,50 0,0 1,0-1,-25 25,25 0,-25 0,1 0,24 0,-25 0,25 0,-25 0,25 0</inkml:trace>
  <inkml:trace contextRef="#ctx0" brushRef="#br0" timeOffset="44272.53">11634 3646,'-25'0,"0"0,0 0,-24 0,-26 0,-24 50,-25-25,50-25,-75 99,25-74,49 24,-24-24,99 0,-25-25,25 25,-24-25,24 25,-25-1,0 1,-25 0,26 49,-1-49,0 50,0-26,0 26,1-26,-1 26,25-1,0-24,0-1,-25 1,25 24,-25 1,0 49,25-50,0 1,0 24,0 0,0-25,0 1,0-26,0 1,-25-25,25 0,0 24,0-24,-24 25,24 24,0-24,0 24,0-24,0-1,0 1,0 0,0-26,0 26,0 0,0-26,0 1,0 25,0-1,0 1,0 0,0-26,24 51,1-26,-25 1,25 0,-25 24,25-49,-25 0,0 0,0 24,25-24,0 49,-1 1,1-1,-25-24,0 24,50-49,-50 25,0-1,0 1,25-50,-25 49,24-49,1 50,-25-50,25 25,-25 0,25-1,0 26,-25-25,24 0,-24-1,25 1,-25 50,0-26,25-24,-25 0,25 0,-25 0,25-1,-25 1,0-25,24 50,1-25,-25 24,25-24,-25 0,25 24,0-24,-25 0,0 25,0-26,0 1,0 25,24-25,-24 24,25 1,-25-25,0 24,0 1,0-1,25-24,0 25,-25-25,25-1,-1-24,-24 25,0-25,0 0,0 25,25 0,-25-25,25 0,0 0,-25 25,0-25,25 0,-25 0,24 25,1-1,0-24,0 0,0 0,-25 25,0-25,24 0,1 0,-25 25,25-25,-25 0,25 0,0 25,0-25,-25 0,24 25,-24-25,25 0,0 0,0 0,-25 0,49 0,-49 0,25 0,-25 0,50 0,-25 0,-1 0,1 0,0 0,0 0,-25 0,49 0,-24-25,-25 25,25 0,0-25,-25 25,25 0,24-25,-24 25,25-49,-1 49,-49 0,25 0,-25-25,25 25,0 0,-1-25,1 0,0 25,0 0,24-25,-49 0,25 25,-25 0,0-24,50 24,-50-25,25 0,-1-49,1 49,0 0,0-25,0 26,0-26,-25 50,0-50,24 26,-24 24,25-50,-25 25,0 0,0-49,25 49,-25-49,25 24,-25-24,0-25,0 49,0 0,0 1,0-1,0 0,0 26,49-26,-49-24,0 24,0 0,0 1,0-1,0 1,0 24,0 0,0 0,0 25,0-25,0 1,0-1,0 0,0 0,0 0,0 1,0-26,0 0,0 1,0-1,0 25,0-49,0 24,0 25,0 1,0-26,0 25,0 0,0 1,0-26,-24 25,24-49,0 24,-25 1,25-1,0-24,-25-1,25 1,0-1,0-24,0 25,-25-1,25 50,0-49,0 24,0-24,0 24,0 1,0 24,0-49,-25-1,25 1,-24-25,24-1,-25 26,25-25,0 24,0 26,0-1,0 25,0-49,-25 24,25 25,-25-24,25-1,-25 1,25 24,0-25,0 25,-25-24,25-1,-24 1,24 24,0-25,-25 1,25 24,-25 0,25 25,0-25,-25 0,0 25,25-24,0 24,0-25,0 25,-24 0,24-25,0 0,-25 0,0 25,25-24,-50-26,50 50,-49-25,49 25,-25-25,25 0,-25 25,25 0,-25 0,-24 0,-1-24,50 24,-25 0,25 0,-24 0,-1 0,0 0,25-25,-25 25,0 0,25 0,-24 0,24 0,-25 0,0 0,25 0,-25 0,25 0,-49 0,24 0,25 0,-25 0,25 0,-25 0,-24 0,-1 0,50 0,-25 0,0 0,25 0,0 25,-24-25,24 0,-25 0,25 24,-25 1,0-25</inkml:trace>
  <inkml:trace contextRef="#ctx0" brushRef="#br0" timeOffset="59744.41">11435 12998,'0'-25,"25"25,25 0,-25 0,49 0,0 0,-49 0,25 0,-25 0,-1 0,-24 0,25 0,0 0,0 0,-25 0,49 0,-49 0,50 0,-50 0,25 0,-25 0,49 0,-49 0,25 0,-25 0,0 0,25 0,-25 0,25 0</inkml:trace>
  <inkml:trace contextRef="#ctx0" brushRef="#br0" timeOffset="63022.6">1737 12948,'0'0,"0"0,24 0,-24 0,50 0,0 0,-1 0,1 0,0 0,24 0,0 0,-24 0,24 0,-24 0,24 0,26 0,24 50,24-50,-48 24,49 26,24-50,1 25,-75 0,75-1,-26 1,-48-25,24 25,-25-25,-49 0,24 0,0 0,-24 0,24 0,-24 0,0 0,-1 0,-24 0,0 0,24 0,-24 0,25-25,-1 25,-24 0,25 0,-25 0,49 0,-49 0,0 0,49 0,-49-25,0 1,49-1,-49 25,25 0,-26 0,26 0,-25 0,0 0,24 0,-24-25,0 25,0-25,-1 25,1 0,25 0,-1 0,1 0,24 0,-24 0,-50 0,74 0,-24 0,-25 0,49 0,-24 0,-25 0,24 0,26 0,-26 0,26 0,-1 0,-24 25,24-25,50 25,-74-25,24 25,-49-25,25 24,-26-24,1 0,0 0,0 25,24-25,1 0,0 0,-1 25,51 0,-26-25,100 50,-100-50,0 0,1 0,24 0,-49 0,-1 0,-24 0,0 0,0 0,-25 0,24 0,1 0,25 0,-25 0,24 0,1 0,24 0,26 24,-1 1,0 0,0-25,50 25,-50-25,-49 0,-1 0,-24 0,0 0,25 0,-50 0,24 0,26-25,0 25,-1 0,51 0,24 0,0 0,24 0,-48 0,-1 0,0 0,25 0,-99 0,49 0,-24 0,0 0,-26 0,1 0,0-25,0 0,0 25,24 0,-49 0,25 0,-25-24,50 24,-26-25,1 0,-25 25,50 0,-25 0,-1-25,26 0,-50 25,50 0,-26 0,-24 0,0 0,25 0,-25-25,0 25,25 0,0-24,24 24,-24 0,25-25,-1 0,1 25,-25 0,0 0,0 0,-25-25,24 25,-24 0,25 0,-25 0,0 0,25 0,0 0,0 0,-25 0,49 0,-49 0,25 0,0 0,0 0,-25 0,24 0,-24 0,25 0,-25 0,25 0,0 0,-25 0</inkml:trace>
  <inkml:trace contextRef="#ctx0" brushRef="#br0" timeOffset="71592.09">10939 17090,'0'0,"50"0,-25-24,-1 24,-24 0,25 0,0 0,-25 0,25 0,-25 0,25 0,-1 0,-24 0,25 0,-25 0,50 0,-50-25,25 25,-1-25,-24 25,25 0,-25 0,25 0,0 0,0 0,0-25,-25 25,49 0,1 0,-1 0,1 0,-25 0,24 0,-24 0,25 0,-25 0,-1 0,1 0,-25 0,25 0,0 0,0 0,-1 0,1 0,0 0,-25 0,25 0,0 0,-1 0,1 0,-25 0,50 0,-25 25,-1-25,26 0,-25 0,0 0,-25 0,24 0,-24 0,25 0,0 0,25 25,-174 49,148-49,26 25,-50-50,25 0,-25 0,25 0,-1 0,-24 0,25 0,-25 0,25 0,-25 0,25 0,0 0,0 0,-25 0,24 0,1 0,0 0,0 0,0 0,-25 0,49 0,-49 0,25 0,-25 0,25 0,0 0,-25 0,24 0,1 0,-25 0,25 0,0 0,-25 0,25 0,-1 0,1 0,-25 0,25 0,-25 0,25 0,0 0,-1 0,-24 0,25 0,0 0,-25 0,25 24,-25-24,25 0,-25 0,49 0,-49 0,50 0,-50 0,25 0,-25 0,49 0,-49 0,25 0,-25 0,25 0,-25 0,25 0,-1 0,1 0,-25 0,25 0,0 0,-25 0,25 0,-25 0,25 0,-25 0,24 0,1 0,-25 0,25 0,-25 0,25 0,0 0,24 0,1 0,-25 0,-1 0,1 0,0 0,-25 0,25 0,-25 0,49 0,-49 0,25 0,-25 0,50 0,-25 0,-25 0,24 0,1 0,0 0,-25 0,25 0,0 0,-1 0,-24 0,50 0,-25 0,0 0,-25 0,24-24,26 24,-25-25,0 25,24 0,-49 0,25 0,0 0,0 0,0 0,-25 0,24 0,1 0,25 0,-50 0,25 0,24 0,-24 0,0 0,0 0,-1 0,-24 0,25 0</inkml:trace>
  <inkml:trace contextRef="#ctx0" brushRef="#br0" timeOffset="79736.56">15702 18281,'0'0,"25"0,-25 0,24 0,1 0,-25 0,25 0,-25 0,25 0,0 0,-25 0,24 0,-24 0,25 0,-25 0,50 0,-50 0,25 0,-1 0,1-25,0 25,-25 0,25 0,0-25,-1 1,1 24,25-25,-50 25,25 0,-25 0,24 0,-24-25,25 25,-25 0,25 0,0 0,0 0,24 0,26 0,-1 0,0 0,1 0,-1 0,-49 0,25 0,24 0,-24 0,-25 0,-1 0,26 0,0 0,-26 0,26 0,-25 0,-25 0,49 0,-49 0,25 0,-25 0,50 0,-25 0,24 25,26-25,-26 25,26 24,-1-49,1 0,-26 0,-24 0,0 0,-25 0,25 0,-25 0,49 0,-49 0,25 0,0-25,0 25,-25 0,24 0,-24 0,50 0,0 0,-26 0,26 0,0 0,24 0,-24 0,-1 0,-24 0,25 0,-50 0,24 0,1 0,0 0,25 0,-26 0,26 0,-25 0,49-24,-24 24,-25 0,0 0,-1 0,1 0,0 0,0 0,24 0,1 0,-25 0,0 0,24 0,-24 0,0 0,-25 0,25 0,-25 0,24 0,1 0,-25 0,25-25,-25 25,50 0,-50-25,74 0,-49 0,-25 25,49 0,-24 0,-25-24,25 24,-25 0,0 0,25 0,-25-25,0 25,25 0,-1 0,-24-25,0 25,25 0,0 0,0 0,-25 0,25 0,-25 0,0 0,24 0,-24 0,25 0,-25-25</inkml:trace>
  <inkml:trace contextRef="#ctx0" brushRef="#br0" timeOffset="84750.84">2654 3770,'0'0,"-49"0,24 0,-25 0,26 0,-1 25,-25-25,25 25,1-25,-1 0,25 25,-50-25,50 0,-25 25,1-25,-1 24,0-24,25 0,-25 25,0-25,-24 25,49 0,-25-25,0 0,25 25,-25-1,25-24,-49 25,24 0,0 0,25-25,-25 25,25-1,-24-24,-1 25,0-25,25 0,0 25,0 0,-25 0,0-1,0 1,1 0,24 0,-25-25,25 49,0-49,0 25,0-25,-50 25,50 0,0 0,0-25,-25 24,25 1,-24 25,24-50,0 49,0-24,0 25,0-25,0 49,0-49,0 0,0 0,0 24,0-24,0 0,0-25,0 25,0-25,0 49,0-49,0 25,0 0,24 0,-24-25,0 24,25 1,-25-25,0 0,25 0,-25 0,25 25,24 25,-24-50,-25 24,50 1,-25 0,0-25,-1 25,1-25,0 0,-25 25,25-25,0 24,24-24,-24 0,0 0,-25 0,25 0,-1 0,-24 25,25-25,0 0,0 0,0 25,-25-25,24 0,1 0,0 0,0 0,0 0,-1 25,-24-25,25 0,-25 0,25 0,0 0,-25 0,25 0,-1 0,1 0,0 0,0 0,0 0,24 0,-24 0,0 0,24 0,-24 0,0 0,0 0,-25 25,25-25,-1 0,1 0,-25 0,25 0,25 0,-50 0,49 0,-49-25,25 25,0 0,0 0,-25 0,25 0,-1 0,-24 0,25-50,0 50,25-25,-26 1,1-1,0 0,0-25,0 26,24-26,-49 50,25-50,0 26,0-1,-25 0,24 0,1-24,-25 24,0 0,25-49,-25 49,25 25,-25-50,0 25,0 0,0-24,0 49,0-50,0 50,0-25,0 1,0-1,0-25,0 25,0 1,0-1,0 0,0 0,0 25,0-25,0 25,0-24,-25-1,25 0,-25 0,0-24,25 24,-24-25,-1 25,0 25,25-49,-25-1,0 25,1-24,-1 24,25 25,-25-25,0-24,25 49,-49 0,49 0,-25 0,-25 0,50-25,-25 25,25 0,-24-25,-1 25,25 0,-50 0,50 0,-25 0,25-25,-49 25,24 0,0 0,-25 0,26 0,24 0,-25 0,0-25,-25 25,50 0,-49-24,49 24,-25 0,25 0,-25 0,-24 0,49 0,-50 0,0 0,50 0,-49 0,49 0</inkml:trace>
  <inkml:trace contextRef="#ctx0" brushRef="#br0" timeOffset="87712.01">16793 3770,'0'0,"-25"0,25 25,-49-25,49 50,-25-25,-25 24,50 1,-49-25,49 24,-25 1,25-1,-25 1,0 24,25-49,0 0,0 49,0-49,0 0,-25 25,1-50,24 24,0 51,0-50,0-1,0 26,0-50,0 25,0 24,0-24,0 0,0 25,0-25,24 24,1 1,-25-50,25 49,-25-49,25 25,-25-25,25 25,-1-25,-24 25,25-25,-25 0,25 0,0 49,25-49,-50 0,24 25,26-25,-25 0,0 50,24-50,-49 0,25 25,-25-1,25-24,-25 0,25 0,-1 25,1-25,0 0,0 0,-25 25,25-25,-25 0,0 25,49-25,-49 0,25 0,0 0,0 0,49 0,-24 0,-26 0,26 0,0-25,-50 25,24 0,1-25,0 25,-25 0,25 0,0 0,-25-25,0 25,24 0,-24-24,25-1,0 25,0-25,-25 25,50-50,-50 26,49-26,-49 25,25-49,25 49,-50-25,24 26,-24-1,25-25,0 50,0-50,-25-24,25 24,-1 1,1 24,0-49,-25 24,0 50,0-25,25 0,-25 1,0-1,0 0,-25-25,0 26,25 24,-49-50,49 25,-25 0,25 1,-25 24,25-25,-50 0,50 0,-24 25,-1-49,-25 24,50 0,-49 0,24 0,0 1,-25-1,1 0,24 0,-25 25,1-25,-1 1,0-1,1 0,-1 0,25 0,1 0,-1 25,0 0,-25-49,26 49,-1-25,-25 0,50 25,-25 0,25 0,-49 0,49 0,-25 0,25 0,-50 0,50 25,-24-25,-1 25,25-25,-25 25,0-25,25 24,-25 1,1 0,24 0,-25-25,25 25,-25-25,25 25,0-1,0-24,-25 0</inkml:trace>
  <inkml:trace contextRef="#ctx0" brushRef="#br0" timeOffset="138246.9">17686 5135,'25'24,"-25"-24,25 50,0-25,24 0,-49 24,75-24,-51 74,1-74,0 25,-25-1,25-24,0 0,-25 0,0-1,24-24,-24 25,25 25,-25-50,0 49,25 1,-25-25,0 25,0 49,25-74,-25-1,0 26,0-25,0-25,0 49,0-24,0 0,0 0,0 24,0-24,0 25,0-1,0-24,0 25,0-1,0-24,0 0,0 25,0-26,-25 1,25 25,0-50,-25 49,0 26,25-25,-24-26,-26 26,50 0,0-50,-25 49,0 1,25-25,-24 24,-1 26,25-51,-25 26,25 0,-25-1,0 1,1 24,-1-24,0-1,25 1,0-25,-25 0,25-1,0 1,-25 0,25-25,-25 0,25 25,0-25,0 25,0-25,0-50,25 25,0-24,0-26,-25 50,0-24,25-1,-25 25,0 1,0-1,0 25,0-50,0 50,0-25,0 25,0-24,0 24,0-25,0 0,0 25,0-25,0 25,-25 75,25-26,0 26,-25-26,25 1,-25-1,25-24,0 0,0 0,0 0,0-25,0 0,25 0,0 0,0 0,49-25,-49 25,-25-25,50 0,-26 25,26-49,-50 49,25 0,-25 0,25-25,-1 0,26 0,-50 0,25 25,-25 0,0 0</inkml:trace>
  <inkml:trace contextRef="#ctx0" brushRef="#br0" timeOffset="141360.08">17711 11881,'0'-24,"0"24,0-25,-25 25,-25 0,1-50,24 50,-25-25,50 25,-49-24,24 24,0 0,0-25,1 0,-1 25,0 0,0 0,0-25,-24 0,-26 25,1-24,24-26,26 50,-26-25,50 25,-25 0,25 0,-49 25,49-25,-50 50,25-50,0 74,25-49,-24 0,-1 24,0-24,25 0,-25 0,0-1,25 1,0 0,-25 25,25-26,-24 26,24 0,-25-26,0 26,25 25,0-51,0 1,0 0,25 0,-25 0,25-25,-25 0,0 24,24 1,1 0,-25-25,25 25,0 0,0-1,0 1,-25 0,24 0,1-25,0 25,0-25,0 24,-1 1,-24-25,25 0,-25 0,25 0,-25 0,25 0,24 25,-49-25,50 0,-50 0,25 0,24 0,-24 0,0 0,0 0,0 0,24 0,-49 0,25 0,25 0,-26 0,1 0,50 0,-26 0,1-25,-25 25,-25-25,49 25,-24-24,0-1,0 25,-25 0,25-25,-25 0,24 25,-24 0,25 0,-25-25,0 25,0-24,0 24,25-25,-25 0,25 25,-25-25,0 0,0 1,25 24,-25-25,0 0,0 0,0-24,0 49,0-25,0 0,0 0,0-25,0 50,0-24,0 24,0-50,-25 50,25-25,0 25,-25 0,25-25,0 1,-25 24,25-25,0 25,-25 0,25-25,-24 0,-26 0,50 1,-25 24,0-25,0 0,25 25,-24 0</inkml:trace>
  <inkml:trace contextRef="#ctx0" brushRef="#br0" timeOffset="159407.11">2456 6251,'0'0,"-25"25,-49-1,49 1,-25 0,1 0,24 0,0-25,-24 24,24-24,0 25,25-25,-25 0,25 25,-25-25,1 25,-1 0,0-25,25 0,0 24,0 1,0 25,0-50,0 25,25-1,0 1,-1 25,51-1,-26 1,26-25,-1 25,-24-1,-1-49,-24 25,-25 0,25-25</inkml:trace>
  <inkml:trace contextRef="#ctx0" brushRef="#br0" timeOffset="160511.18">1960 6573,'0'0,"25"0,0 0,-1 0,1 0,25 0,-1 0,26 0,-26 0,26 0,24 0,-49 0,49 0,-50 0,26 0,-26-25,51 25,-26-24,75-1,25 0,-1 25,1 0,-1-25,-49 25,1 0,-101 0,26 0,-25 0,-25 0,49 0,1 0,49 0,-24-25,24 25,74 0,1 0,25 0,-26 0,1-49,-25 49,74 0,-74 0,49 0,-99 0,1-25,-51 25,-49 0,25 0</inkml:trace>
  <inkml:trace contextRef="#ctx0" brushRef="#br0" timeOffset="161959.26">7491 6028,'0'0,"-49"0,24 0,0 0,-49 24,24 1,1 25,-1-50,0 49,50-49,-49 50,49-50,-25 50,0-26,25 1,-25 25,0-25,25-1,0 1,-24 0,24-25,0 25,0-25,0 49,0 1,0-25,24 24,1-49,0 50,-25-25,50 0,-50-1,24 1,1 25,0-50,25 50,-25-26,-25 1,24 0,1-25,0 0,-25 25,25-25,-25 0,49 0,-49-25,0 25,0-25,0 25,0-25,0 1,0 24,0-25,0 0,-24 0,24 25,-25 0,25-25,-25 0,0 1,0-1,25 0,-49 25,49-50,-25 50,0 0,25-24,-25 24,25-25,0 0,-25 25,25 0,0 0,-24-25,-1 25,25 0</inkml:trace>
  <inkml:trace contextRef="#ctx0" brushRef="#br0" timeOffset="163248.33">7690 6573,'25'0,"-25"0,24 0,1-25,-25 25,50 0,-1-24,75-51,50 50,25-24,-26 24,174-25,-99 26,125-51,-26 26,-74 24,74-50,-49 1,-75 24,-50-24,-24 24,-74 25,-50 25,-1 0,1 0,0 0,-25-24,25 24,-25 0,25-25,-1 25,-24 0,25 0,-25 0,25 25,-25-25,25 24,-25-24,49 0,1 25,-50 0,50 0,-1 0,-24 0,49-1,-49 1,0-25,-25 0,0 0,25 0,-25 0,0 25,25-25,-25 0,0 25,0-25,0 0,-25 0</inkml:trace>
  <inkml:trace contextRef="#ctx0" brushRef="#br0" timeOffset="164584.41">11460 5482,'0'0,"0"0,25 0,-25 0,25 0,-25 0,25 0,-1 25,-24-25,25 24,-25-24,25 0,0 25,0-25,-25 25,49 0,1-25,-25 0,24 49,-24-24,0 0,-25 0,49-25,-49 25,25-25,-25 0,25 24,0-24,49 25,-74 0,25-25,-25 25,25-25,-25 0,0 25,0 0,0-25,-25 0,25 24,-50-24,26 50,-26-25,0 24,1-24,24 25,-25-25,26-25,-1 24,0 1,0 0,0-25,25 25,-49-25,-1 49,50-24,0-25,-25 0,-24 0</inkml:trace>
  <inkml:trace contextRef="#ctx1" brushRef="#br0">555 4892 13,'0'0'12,"0"0"-2,0 0-3,0 0-1,0 0-3,0 0-1,0 0-2,0 0-2,0 0 0,0 0 1,-6-22 1,5 22 0,1 0 0,0 0 1,0 0 1,0 0 3,1 0 2,11 0 2,7 0-1,6 0-2,2-3-1,6 1-2,3-1 0,0-2-1,3 1-1,-2-3 0,-1 4 1,-2 1-2,-6-1 1,-2 3-1,-7-2 0,-2 2-1,-7 0-1,-4 0 2,-1 0 2,-5 0 0,5 0 0,1 0 1,-2 0-2,1 0 1,-5 0 1,5 0-2,0 0 0,6 0 1,-1-2 0,-5 1-1,-1-1-1,-1-1 0,1 1 0,2 1-3,-2 0 2,-4 1-2,0-3-3,0 3 0,2 0 1,-1 0 1,0 0 2,-1 0 0,0-2-3,2 2-1,-2-3-2,0-1-1,-9-1-3,-3-5-1,-2 0 1,-4-2 3,-1-2 3,1 2 5,0 0 3,0 0 2,6 4 0,-3 1 1,7 0 1,-3 3 0,0-1 1,6 4-1,-5-4-2,6 3-2,-1 2-2,3-2 0,2 2 0,-2-1-1,2 1 2,-2 0 0,1 0 2,1 0 0,-1 0 2,1 0 0,0 0 2,0 0-1,1 8 0,8 1 1,3 4-3,2-3 0,2 1 0,0 0-1,1-1 1,0 2 0,2-1-1,-1-1 1,2-1-1,-2 3 2,0-4-1,2 1-2,-2 1 0,-1-1 1,-4-1-3,1-3 0,0 2 0,-6-2 0,4 2-1,-5-3-1,0 2 2,-1 2 0,-4-1 3,2 2-2,-3 4 1,-1 5-1,0 2 2,0 9-2,-7-3 0,-3 1 0,0 0 1,-2-3-1,-1-1 0,0-3 3,3-1 0,-1-6 0,4 1 3,2-7-2,2-4-1,-4 2 2,4-1-2,0-1-3,0 0 0,3-3-2,-1 0 0,1 0-1,-2 2-2,1-2 0,-1 2-2,2 1-1,-3 2-4,2 2-4,1 3-11,0 5-20</inkml:trace>
  <inkml:trace contextRef="#ctx1" brushRef="#br0" timeOffset="621.03">476 8322 30,'0'0'24,"0"0"-5,0 0-6,81-12 0,-39 5-6,5 0 0,3 0-2,2-1-3,-1 2-3,-3 0 0,-3 1-3,-6 2 1,-3 2-1,-4-2 0,-3 2 0,-10 1-2,-1-2 1,-6 2 2,-6 0-1,0 0 3,-6 0 0,0 0 3,0 0 1,1 0 0,1 0-3,-1 0-7,1-1-6,-2 1-6,0-7-4,-6 0 2</inkml:trace>
  <inkml:trace contextRef="#ctx1" brushRef="#br0" timeOffset="861.04">828 8153 9,'0'0'16,"0"0"-2,0 0-4,0 0-4,0 0-4,0 0-2,0 0-3,0 0-1,0 0 1,0 0 1,-43-13 2,43 13 2,9 9-1,5 2-2,8 2 1,1 1-3,0-2 2,3 3 0,0-3 0,0 4-1,-1-1 0,-5 2-2,-1-1-3,-7 4 3,-3 2 0,-6 0 2,-3 2 0,-3 3 0,-9-2 1,-4 2-1,-6-2 0,-3 4 1,0-5 0,0-2 5,0-3-2,2-4 1,7-3-3,6-3-10</inkml:trace>
  <inkml:trace contextRef="#ctx1" brushRef="#br0" timeOffset="2752.15">2491 10268 11,'0'0'12,"0"0"-2,0 0-1,104 63 0,-63-61 2,6-2 1,7-12-2,5-8-2,6-4-5,3-5 1,5-3-2,6-3 1,2 1-2,3-2 0,3 2-2,1 2 1,-2 4-1,0 1 0,-4 2-1,-2 3 0,-2 1 2,-3 4-4,0 0 4,0 4 2,-1-1 0,-2 2-2,-1 1 0,1 2 0,-1 1 1,-1 2-1,-1 4 0,-3-2 0,0 1 0,-6 0 0,0 1 1,-6 2-1,-1 0 0,-3-2 2,-1 2-1,-2-2 1,-1-1 0,-4 0 2,1-2 0,-2 1-1,-1-1 0,2 0 0,-1 0 0,-2-2 1,1 0-3,-2 1 3,-2-1-2,0 2 2,-3 1-3,0-1 0,-1 5-1,0-2 0,-3 2-2,-3 0 2,-1 0 0,-2 0-1,-4 4 1,-1 1 0,1 2 0,-3-2 0,0 3 1,0 1 0,1 1 3,-1 4-1,1-3 0,2 5 0,-1-1 1,0 1-2,1 4 1,1 1 1,1 0 1,-2 0 1,1 3-1,0-2-2,-3 4 0,3 0-1,1-1 0,-4-1 1,2 1-1,-3-4 2,1 1-3,1-3 1,2-2 1,1-1-2,4-2 0,-2-1 0,3-3 0,2-1 2,-2-3-3,1-1 1,-1-3-1,1-2 1,-3 0-1,3 0 1,-1-5 2,0-3-2,3-3 0,2-2 0,3-2-2,3-2 1,4-1 0,3-1 0,6-3 0,4 0-1,2 1 1,5 1-1,0 1-1,-2 4 2,2-1 0,-2 6 0,-3 0-1,-1 1 1,-1 2-1,-3 3 1,-3 0 0,3 1 0,-3 3 1,-1 0-1,0 0 0,-1 0-1,-1 0 1,3 0 1,-2 5-1,4 1 0,2 0 0,0 2 0,-1-1-1,3 3 0,-4 0 1,-1 2 0,0 1 1,-2 0-1,-1 1-1,-2 1 1,0 0 0,-2 1 1,3 0 0,0 0-1,2-1 1,0 2-1,3 1 0,4-1 0,1 2 0,3-4 0,3 2 0,3-4 0,0 1 0,1-2 0,2 0-1,-1 0 1,2-1 0,3-1 0,-3 1 1,4 1-1,2 0 2,-2-1-2,1 1-2,2 0 2,3-1 2,1-1-2,7 2 0,2 0 0,6 0 0,4 1-2,7-1 4,6 0-4,3-1 0,4-2 0,2 2-3,-1-2 3,1 1-2,-2-1 2,-2 1-1,-6-2 1,-2 1 1,-6 1 0,-6-2 1,-4-2-2,-4-1 4,-4 2-4,-2-4 2,-2-1 0,-3-2-1,-1 0 0,-1 0 1,-4-5-2,-5-4 2,-2-3-3,-6-5 1,-6 0-2,-6-4 3,-6-2-1,-5-1 3,-5-3-1,-2-4 1,-5-3-1,-3-2 0,-1-5 0,1-3 0,-4-2 0,0 0 2,0 0-2,-2 0 2,-2 0-2,-3 5 0,-1 0-3,-3 3 3,-4 1-1,-1 6 1,0 1 0,-6 5-3,-4 2-5,-1 2-8,-5 6-9,0 0-18,-6 3-33</inkml:trace>
  <inkml:trace contextRef="#ctx1" brushRef="#br0" timeOffset="3642.2">7486 11107 59,'0'0'28,"0"0"-1,0 0 1,0 0 1,0 0-2,0 0-13,0 0-6,0 0-12,-27-89-1,51 43 1,8-3 2,7-7-1,9-1 1,0-2 1,7 5-2,-3 4 3,-3 5-1,-6 8 1,-5 8 0,-6 8-1,-6 7 0,-9 6 1,-3 5 0,-4 3-1,-1 0 3,4 8 0,-1 9 1,-1 5 0,-1 8 4,0 2-3,-4 5 3,-1 3-2,0 1-2,-1 1 0,4-1-3,-2-2 2,0-5-3,-1-2 1,1-5 0,0-9 0,-3-8 2,-2-5 3,-1-5 1,0 0 2,0 0 0,2 2 0,-2-2-2,5 0-2,6-7-3,4-10-2,4-9-1,4-5-2,2-2 2,4-3-2,3-1 2,1 1-1,5 1 2,1 3 0,0 3 2,-5 7 0,-3 5 1,-10 5 0,-3 9-1,-2 3 3,-3 0 0,1 10 1,-4 7 4,-2 5 0,-2 3 0,-1 6 0,-2 2-3,0 2-2,4 0-2,2-2 0,2-3-2,5-5 1,6-5 2,8-9-3,5-6-3,14-5-2,9-8-9,6-10-39,9-4-96</inkml:trace>
  <inkml:trace contextRef="#ctx1" brushRef="#br0" timeOffset="5192.29">13707 9402 128,'0'0'-5,"0"0"2,-21 95 5,21-36 2,0 14 2,3 7 0,4 8 3,1 5-2,2 4 2,6 0-1,2-3-2,6-4 0,7-10 1,5-8-2,6-9 2,6-11 2,7-10-2,6-12 1,9-11-1,7-6-3,7-12-2,11-2-2,6-14 0,9-10-2,6-3 0,8-8 0,3-6-3,6-4 2,5-5-1,5-3 2,3-1 1,3-1 2,3 3-1,-1 5 1,1 4 1,-3 5 0,-3 9-1,-4 5 0,-8 5-1,-4 4 0,-5 6 0,-5 3-1,-6 4-2,-6 1 3,-5 2-1,-6 0 0,-5 0 1,-2 5 0,-5 4 0,-3 1 0,-3 4 0,-4 2 0,-4 6 0,-5 0 0,-2 7 0,-8 1-1,-5 6 0,-4-2-1,-5 2 0,-5-2 2,-7-2-1,-5-6 1,-5-4 0,-6-3 1,-5-7 0,1-1 0,-6-4 2,-1-4-1,3 3 3,-1-3 0,4 1-1,5 1 2,2-5-1,8 0-2,5-1 0,3-10-3,7-3-1,1-3-1,6-5 0,4 0 0,5-4-1,2 2 1,1 4 1,0 2 0,-2 4 1,-2 4 0,0 6 1,-1 2 0,3 2 0,5 6 3,4 6 0,6 5 1,8 3 1,7 2-2,8 5-2,3-1-1,4-1-1,6 2 0,-3-1 1,6 0-1,-5-6 0,1 1 0,-5-4 1,-1-5-2,1-2 4,-1-3-3,3-6 1,0-1-1,2-3-3,2-9 2,1-5-2,5-2 2,1-6-2,4-4 0,0-4-1,-1-5-2,2-4 2,-2-2-2,-3 0 1,-5 1 0,-3 0 1,-7 2-1,-5 4 1,-8 1 3,-5 0 0,-8 2-1,-6 0 0,-10 2 0,-7 2 0,-9 3 3,-9 2 0,-9 6 0,-7 4 0,-9 6-1,-3 2-2,-1 4-5,-1 0-12,1 0-26,-3 3-19</inkml:trace>
  <inkml:trace contextRef="#ctx1" brushRef="#br0" timeOffset="6016.34">17382 10488 85,'0'0'3,"0"0"-2,0 0 1,0 0-4,0 0 2,0 0 2,0 0-4,0 0 5,81-7-2,-66 27 3,1 6 2,-8 4 2,-2 5-2,-3 3 2,-3 1-3,0 3-2,-4-4 2,-4-1 0,1-5 2,-1-6 5,2-9 5,5-7 2,-1-5 4,2-5 1,0 0-1,0 0 2,0 0-3,0 2-1,-1-1-4,1-1-5,0 0-7,0 0-5,1-14-4,12-7 2,3-9 1,8-4 1,5-2 0,5-4 0,6 3 0,6-2-4,2 3 4,3 4-3,-2 7-1,-4 2 2,-5 8-4,-2 4 2,-7 6-1,-3 5 1,-5 2 3,-2 10-3,-1 8 4,-7 7-2,-3 6 1,-5 6 0,-5 7-1,0-2-1,-1 3 3,-6-1-1,1-4 1,2-7 1,-1-9-1,4-5 2,-1-9 1,0-7-2,2 1 2,0-6 1,0 0 1,0 0 3,0 2 0,0-2-2,0 0-5,2-10-2,6-9-1,7-8-3,2-5 3,3-2-2,3-2 1,2-3-1,9 4 1,1 0 2,1 3-1,3 3 1,-2 5 1,1 9-3,-6 4 3,-3 5-1,-8 6-1,1 0 2,-4 9-2,-5 6 3,-2 3 0,1 4-1,-2 4 0,-1 1 0,4 0-1,-2 0 0,4-1-1,-1-4-2,6 0 0,3-3-5,8-6-6,5-4-25,7-4-54</inkml:trace>
  <inkml:trace contextRef="#ctx1" brushRef="#br0" timeOffset="20612.17">2021 3759 14,'0'0'12,"0"0"0,0 0 1,0 0 2,0 0 0,0 0-4,0 0-3,0 0 0,0 0 3,0 0 5,-53-14 1,51 14 0,1-3-2,-6 3-1,4-3-4,-2 2 2,1 1-1,-2-3-1,2 2 2,0-1-1,-1 0 2,1-1-1,1 1 2,-2 0 0,2 1-3,3 1-5,-2-2-3,2 2-3,-1-2 0,-1 2-1,2-1 0,-1 1 1,1-1-2,-2 1 3,2-3-1,-1 3 0,1 0 1,-2 0-2,2-3 1,-1 3-3,1 0 2,0 0-1,0-2 1,0 2-2,0-2 2,0 2 0,0-3 0,3 0 1,6 1 0,-1-3 0,0 0-1,1 2 2,2-1-1,3-2 0,-4 2 1,4-1-1,-5 2 1,1-2-1,3-3 1,-1 1-1,6-3 2,0-2 0,1-3 0,2-2-1,4-2 1,2-3-4,4-2 4,3 0-1,6 0 0,3-2 0,3 1-1,5-4 0,0 3-1,3-3 2,4-2-2,0 3 2,3-4 0,-2 1-3,2 0 2,1-1 0,-1 0 1,2-1 1,1-3 2,1-1-4,4-3 1,1-1-1,2-1 0,5 1 1,1 0 0,3 3 0,2 1 1,4-2 0,1 0-7,2 4 5,0-3-5,0 2-2,-2 0 5,0 2-5,0 0 7,1-1 2,3 3-2,-1-5 1,0 0-1,0-2 3,2-2-3,-1-1 0,0 1 0,1 4 0,1 0 1,0 2 1,3-1-4,-3 2 2,4 1-7,-1 1-1,2 0 2,-2 3-3,2-3 9,-4 3-1,1 1 1,-1 1 0,-2 1-1,-1 1 1,-2-2 1,-2-2-1,0 2 1,-1 2 1,-2-1 2,0 2-2,0 0-1,0 2 2,0-1-1,-1 0 0,1 1 1,-2 0-2,4 1-1,1 0 2,0 1 1,1-1-1,0 1 0,-1 1-2,-2-3 3,0 2-1,1 2-6,-2 0 1,2 4-1,-2 2-3,-1 4 9,-2 0-1,1 0-1,-1 0 3,-2-2-2,2 1-3,-1-1 2,0 1 1,0 4-2,0 0 3,-2 0-2,1 0-1,1-2 1,-2-1-1,2 1 0,-1-1 1,-1 3 0,1 0 1,-5 3-1,3 1-1,-3-2 1,0-2-1,1 2 0,-3 3-1,0 0 1,-1 0 4,-1 0-3,-5 5 1,2-1-1,-3 1 1,5-2-1,-2 0 1,0-3-1,1 1 0,3 2 1,-2-1 0,1 3 1,2-4-2,0 1-2,0-2 1,0 1-1,-1 2 2,0 2 0,-1 1 0,-1 1 1,-3 3-2,0-3 1,-4 3 0,1-2 0,0-1-1,-4 2 1,3-2 1,-3 1-2,1-1 1,0 1 3,0 1 0,-1 1 1,1 0-1,0-1-5,1 1 1,0 3 1,3-1-3,-2 0 2,3-3-2,-4-2 3,0 0 0,-1-4 0,-1 2 0,-2 2-1,-1 0 1,1 3-1,-1 0 0,0 1 2,-2-2-1,1 2 1,-1-4-1,2-1 0,-1 1 0,1 0 0,1-1 0,0 0 0,0 0 0,1 1 0,2 1-2,-3 1 2,4-1 0,-4-1 0,3 1 0,-2-2-1,-1 2-1,0-1 1,0 1 1,1-3 0,2 4 0,2 1-1,3 0 1,-1-1-1,0 3 1,2-2-1,0 2 1,-2 0 0,3 2-1,-2 1 2,1 0-2,-1 0 1,5 1 0,-3 1 0,-1 0 1,2-2 0,-1 2-3,-4-5 2,3 3 0,-3 1 0,4-1 3,-1 2-3,2-1 0,-2 2-1,0 1 7,0 0-6,-3-2 6,-2 3-2,2-1-6,-3 0 7,0 2-7,-3 1 2,1-2 0,-1 4-1,0 1-1,-3-1 1,0 1-4,-3 0 4,-1 2 0,-2 0 1,-3 2 2,1 2 0,-3-2 0,2 0 2,-4 0-4,0 0 0,-5-2 0,-2 0-2,-1 0 1,-3-1 0,1 0 6,-1 0-5,-1 2 5,0-2 0,1 6-5,-2-4 3,0 2-3,-2 1-1,0-4-1,1 3 1,-4 0 1,1 1-3,-2-1 2,0 1 1,-1 1-2,-2 1 2,2-1 0,0 0 0,-3-1 0,2 1 0,-1-1 0,-1 0 0,-1-2 1,2 2-1,-3-2 1,2-2 0,-3-2-2,1 1 2,-1-3-1,1-2 1,1-1 1,-4 0-1,2-4 0,-1 3 2,-4-5 0,2 1 0,-4-2 1,-2-2-2,2-1 1,-2 2 1,2 0-1,-1-1 1,-1 0-2,-2-3-1,1 0 1,-2 2 1,0-1-1,3 0 0,-2-2-1,-1 1 3,-3-5-3,4 5 1,-2-4-1,-2 1-2,2-1 0,-3-4 1,0 0-1,0 0 1,2 1 0,-2 2 0,1-3 1,-1 3-1,3-2-1,-3 0 1,0 1-2,1-1 1,-1-1-3,0 2-2,-4-2-2,-7 2-2,-7-2 0,-4 0 0,-2 0-1,-2-5-2,-1 2 4,-2-1-1,-2-4 6,2-1 4,0 1-3,1-1 2,0-2 0,0 1-1,1 1-2,-2-1 4,3 2 0,0-2-1,0 1 1,2 2-1,2 1 1,0-1 0,0 2 1,2-2-2,0 0 0,6 2-2,-3 0 3,2 1 0,3 3 0,-5-2 3,8-1-2,-1 1 1,-1 1 3,5 2 1,1-2 2,5 2 1,-4-2 2,-1 1-3,1-1-1,-1 1-1,5 1-2,-2-1-2,2 1-3,0 0 0,-1 0-2,1 0 2,0 0 2,0 0 0,7 2 2,6 5 0,4 5-2,-1 0 1,4 2 2,2-1 0,1 4 1,2 0-1,-1 1-1,2 0-2,2 0 0,-3 2 1,2 0-1,2 2 2,1-1 0,1 2 1,1-1-3,1-1 2,0-3-3,-3 0 1,-2-3 2,-2 0-1,3-2-1,-5-1 0,1-2 1,-2 1 0,-3-2 0,2-1 0,-1-1-2,-8-2 0,5-2 1,-2 0-1,-5-2 0,8-1 1,0 0-1,-2 0 2,6 0-1,-3-5-2,1-5-1,-1 0 2,1-5-1,3-1 0,-2-4 1,4-1 0,-2-1-1,1-4 1,-2-1 0,-4-2 0,-1-1 1,-3-1 0,-1 0 0,-3 3 2,-3-1-2,2 1 0,-3-1 1,1 4-1,-2-1-1,-1 9 0,0-1-1,-4 6-3,-1 0 0,4 0-5,-4 6-5,2-5-5,-1 7-16,-1-1-23,5-2-49</inkml:trace>
  <inkml:trace contextRef="#ctx1" brushRef="#br0" timeOffset="25580.46">1838 5325 3,'0'0'8,"0"0"-2,0 0-3,0 0 0,0 0-2,0 0-1,0 0-1,0 0-2,0 0 3,0 0-1,-2-15 0,1 15 1,-6 0 0,2 0-1,-5 0 1,3 3 0,-1 1 0,0 1 0,2 2 0,-1-2 0,1 2 1,-5 3-2,3 2 0,-3 3-1,-1-2 2,0 0 0,1 1 0,-2 1 2,0 1-4,-1 0 1,2 3 1,-4-2 0,3 2 0,0-1 1,0 1 2,3-2-3,1-2 1,-1 0 0,1-1-2,1 2 2,-1-1-1,1-1 3,0 3-1,1 0-1,-2 0-1,3 2 0,2-6-1,0 2 1,-1 0 2,1 2 0,-3 4-1,3-3 1,-1 2-2,-2-1 2,4 3 2,-4 0-3,3-2 3,-2 2-3,0-1-2,0 3 1,-3 0 0,0 0 1,1 3 3,-1-2-2,0 0-1,1 1-1,1-1 0,1 0 0,1 1-1,0 1 1,1-2 0,4 1 1,-2 0-2,2-1 2,-1 3-1,1-1 1,0 2 1,-2 1-2,2 2 1,-1 0-1,1 0 3,-3 0 0,3-1-1,0-3-2,-2-1 0,1 2 1,-2-2 0,2 5 2,-3-3-3,2 3 1,1 3-1,-1 2-1,2-1 0,0 3-1,0-5 4,0-3 1,0 0 1,2-2-1,1-2 0,2 0-2,-1-2-1,1 0 2,-1 0 2,1-1-3,-2-2 3,1 3-4,0 1-2,-3 3 4,1 1-2,-2 2 1,0 1 1,0 0 1,0-2-1,0 1-2,0-2 0,0 1-4,0-5 6,0 4 0,1-4 0,1 1 1,1-1-2,-2 0-1,2 1 1,-1 2 0,-1 0 3,1 2-2,-2 1 1,1-1-2,-1 4-1,0-2 0,0 0-1,2 4 1,-1-1-3,2 4 3,2-1-2,0-1 1,1-2 1,-2-4 0,0-1-2,1-4 4,-1-3-2,2-1 0,-3-8 0,1 2 0,-1-2 0,0-3 0,1 5 1,-2-5 0,-1-2-1,2 2 2,-3-9 0,3 4-1,-3-7 0,0 5 0,1-1 0,1 1 2,-1 0-3,-1-5-1,0 0-1,0 0-1,0 0 2,0 3-7,0 4 1,0 3-8,-4 5-9,-9 4-38</inkml:trace>
  <inkml:trace contextRef="#ctx1" brushRef="#br0" timeOffset="25876.48">910 8669 7,'0'0'11,"0"0"-1,0 0-1,0 0 1,0 0-3,95 0 0,-66 4-4,-3-1 0,-2-1-3,1 3-5,-4 2 0,0-2-4,-2 3-4,-1 1-8</inkml:trace>
  <inkml:trace contextRef="#ctx1" brushRef="#br0" timeOffset="28175.61">17715 5280 1,'0'0'6,"0"0"-1,0 0-5,0 0-3,0 0-1,0 0 2,0 0 0,0 0 2,0 0 2,0 0 0,3-5-1,6 7 0,-1 4 1,4 2-1,-2 1 0,1 1 1,3 4-1,-2 1-1,-1 2 2,-3 2-4,2 1 2,-1 6-1,-2 2 2,2 5-2,2 1 4,0 4-2,3 4 1,1 0-1,2-2 2,3 3-3,2-1 0,4-2 1,0 2-2,1-1 3,1-2-2,-2-1 1,0 0 3,-2-3-1,-2 1-1,-4 1-1,2 0 0,-2 5-3,-4 2 1,-3 2-4,-1 1 5,-3 0 1,-4 1-1,-1 0 5,-2 4-7,0-1 2,-6 2-2,0-3 0,0-1 3,1-3 0,0-4 1,3-3-2,0-2 2,1-3-2,-1-2 1,1-3 0,-1-1 0,1-3 0,-2-1 1,1-2-2,-2 0 1,1 0 0,-4 5-3,0 2 3,-2 3-2,2 1 3,-7 3 2,3-2-2,-3 0-1,1-1 0,-2 1 1,4-2 0,-1-3 0,1 0 1,2-1 0,-1-2 1,0-4-1,1 1 1,0-4 0,-1 1-1,2-4 1,-1 0-1,-1-2 2,0 1 1,-1 2-5,-1-1-1,1 3 1,0 1 1,-2-1-1,1 1 2,-1-4 1,3 0-1,3-5 1,-3-1 1,6-2-4,-2 1 3,0 0-2,0-2 0,2 3-2,-3-3 0,0 2 0,5-6 0,-3 5-3,2-5 0,1-1 1,0 3 0,2-5-1,-1 0-2,1 0 1,-2 2-3,1-1-3,-5 3-5,-2 0-19</inkml:trace>
  <inkml:trace contextRef="#ctx1" brushRef="#br0" timeOffset="38820.22">3028 11710 20,'0'0'10,"0"0"-3,0 0-2,0 0 1,0 0 0,0 0 3,0 0-2,0 0-1,-50-80-1,43 71-2,0-3-2,-2 0 0,-5-3-1,4 1 1,-2 1-1,-4 1 2,0-2 0,-3 2 1,-1-1 0,-2-1 0,-2 1 1,-2 1 0,-2 0 1,1-1 0,0 3 0,-1-1-2,1 2 1,-2 2-2,4 0-2,-3 1 0,1 0 0,4 2 0,0-3 1,1 3-1,-1 2 2,0-1-2,0-1 0,0 1 1,-1 0-1,-3 0 0,0 2 0,-2 1-3,0 0 2,0 0-1,-1 0 0,-2 0-3,-2 5 1,0 1-1,0 1-1,1 1 4,0 2 0,-2 0 1,4-1 3,-3 4-2,1-1 0,1 0 0,-1 1-1,3 3 1,-1 0 0,1 1-1,-1 2-1,4 1 1,0 2 0,2 0-1,2 3 2,0 0-3,-1 2 3,2 2-2,1 0 2,1-1-3,1-1 3,5-4-1,2-2 0,-1-2 2,4-1 0,2-8 2,-1 4-1,0 0 1,1-1-1,-4 7 0,5-2 0,-2 2-2,1 0 0,1 3 0,1 4 0,2 0 0,1 3-2,2 1 1,0-1 0,0-1 1,5-2 0,2-1-2,-1-3 0,-1-2 0,3-3 0,2 2 2,0 1 3,2 3 2,3 4-1,1 2-3,3 2-4,0 0 3,-3 3-1,4-2 2,-2 6-1,2-2 2,0 5-4,0 2 2,0 0 2,2 0-4,-4-7 4,0-2-2,1-6 1,0 0 1,-2-4-1,4-1 3,-2-2-2,0-1-1,0 0 1,3-3 0,-1 1 2,0-4 0,1 0 5,-1-3-3,4 0 0,0 0 1,2 0 0,6-2-1,3 0 2,3-1 1,2-1 1,2-2-1,-5-3 0,2 0-6,-1-2-2,-3 1 1,0 1-4,-1-1 2,-3-1 2,-2 1-1,-2-1 0,-1 1 1,1-1 0,-2 0-1,-2-1 1,4 0 2,-1 0 2,4 0-4,-1 0 0,3-2 2,2-4-1,0-2 4,-2-3 0,0 0-1,-1-3-3,0-3-1,-2 1-2,0-1 1,1 0 0,-1 0 2,-2-2-2,-1 2 1,-2 0 2,-3-3-3,-1 2 0,-2 1 1,-2-3 1,1-1 2,-4-1 1,2-2 1,-3-1-1,0 0-1,2-5-2,-3 3 1,1-3 1,-3 1-3,3-1 0,-2-1-2,-1-1 1,0-2 2,-1-2-3,-3-1 1,-1 2-1,1-2 0,-3 3 1,-2-2 0,-1 3 0,0 0 2,-3-2-1,-4 2-1,0-3 0,-2-3 0,0 0 1,-3-1-2,0-4 2,-3 0-1,3-1 1,-3-1 1,2-3-3,-3 0 2,2-1-2,-2 3 1,1 0-1,-2 1 0,0 5 0,-2 4-1,1 4 2,-2 5-1,-3 7-1,0 3-1,-2 5-2,-1 2 0,-1 3 0,8 4-1,0 1-4,6 3-5,2-1-23,-3 1-38,9 0-77</inkml:trace>
  <inkml:trace contextRef="#ctx1" brushRef="#br0" timeOffset="40220.3">16781 13307 35,'0'0'31,"0"0"2,0 0-7,114-44-4,-66 25-6,3 2-5,8-2-2,3 1-2,6-2-1,0 0-1,3 3 0,0-2-2,-1 4-3,-4 0-3,-3 6-9,-6 6-8,-4-1-15,-7 4-17,-7 0-35</inkml:trace>
  <inkml:trace contextRef="#ctx1" brushRef="#br0" timeOffset="40700.32">16859 13698 103,'0'0'29,"0"0"-7,106-6-5,-56-4-4,5-2-1,7-3-2,5-2-3,4-4-1,4 1-3,-2 0 0,6-2-2,-5 3-1,0-1 0,-3 4-1,-2 0 1,-7 3-1,-5 1-1,-5 3 0,-4 1 1,-11-1-2,-3 4 1,-13 2 1,-9-1 0,-6 4 1,-6 0 1,0 0 4,0 0 2,2 0 3,-1-3-1,0 3-4,1 0-2,-1 0-7,-1-2-3,0 0-8,3 1-13,-2-6-56</inkml:trace>
  <inkml:trace contextRef="#ctx1" brushRef="#br0" timeOffset="42680.44">16920 13297 4,'0'0'13,"0"0"3,0 0 0,0 0 3,78-43-1,-41 30-1,7-2-4,6 0-3,5-3-1,7-2-2,6-1-4,5-1 2,5-2-5,-3 2 0,3 5-1,-4-2 0,-4 3-2,-6 1 0,-6 3-2,-9 1 0,-7 3-2,-9 1 0,-11 4 0,-9 0 1,-7 3 1,-6 0 2,0 0 0,0 0 3,1 0 0,0 0 0,1 0-1,-2 0-4,2 0-3,-2 0-9,0 0-10</inkml:trace>
  <inkml:trace contextRef="#ctx1" brushRef="#br0" timeOffset="47225.7">2118 11879 3,'0'0'10,"0"0"2,0 0 1,0 0 0,0 0 2,0 0-2,0 0 0,0 0 0,0 0-2,0 3 1,0-3-3,0 0 2,0 0-2,0 0 2,0 0 0,0 0-2,0 0-2,0 0-3,0 0-1,0 0-2,0 0 2,0 0-1,0 0-1,0 0 1,0 0-1,2 0 0,-2-2 0,0 2 1,0-1 1,0 1 0,0 0 1,0-2 1,0 2-2,1 0 2,-1-1-2,0 1 1,0 0-1,0-1 1,0 1-2,0 0 1,0-3 0,0 3-2,0 0 3,0 0-2,0-3-2,0 3 0,0-1 0,0 1-1,0-1 1,0 1-2,0-2 2,0 2 0,0-2 0,0 2 1,0-1-2,0 1 1,-1 0 0,1-2 0,0 2 0,0 0 0,-2 0 0,2 0 1,0 0 0,0 0 0,0 0-1,0 0 0,0 0 1,0 0-2,-1 0-6,1 0 4,0 0 0,0 0 2,0 0 6,-2 0-3,2 0-2,0 0-1,-1-2 1,1 2 0,0 0-1,-2 0 2,2 0-1,-1 0 1,1-3-1,-2 3-1,2 0 1,-1 0-1,1 0 1,-2 0 0,2 0-1,-1-2 0,1 2-2,-1-2-2,1 2-2,0-1-2,0 1-3,0 0-4,0 0-5,0 0 0,0 0-3,0 0-4,1 0-14,5 0-27</inkml:trace>
  <inkml:trace contextRef="#ctx1" brushRef="#br0" timeOffset="53852.08">2818 9061 44,'0'0'13,"0"0"-2,0 0-4,0 0-2,0 0-4,0 0-2,0 0 0,0 0 1,0 0 1,0 0 0,-9 2 2,-19 20-2,-10 9 1,-8 5 0,-5 5 1,-1 3-1,0 0-2,2-1 1,3-2-1,2-5 4,3-4-2,2-7 2,2-1-2,1-5 1,2-1 0,3-1 0,0-2 0,5-2 2,1-1 0,4-2 2,8-3 1,0-2-1,6-1-1,3-3-2,0 6-2,2-5 0,-2 5-1,1 1 0,2 2 1,2 9-1,3-1 2,8 7-2,4-6 2,5-1 1,8-1 1,4-1 1,8-1-3,4 0 1,5 1-1,5 1 0,2 2 0,2 1 1,-2-1-3,-1 1 0,-2-1-1,-3 0-1,-6-2 0,-3 0 1,-5-2 1,-5-1-1,-7-2 0,-7-3 1,-8-4-1,-3 0 2,-2-3 0,-1 1-1,2 0 0,-3-1-2,1 1-3,0-1 1,0 2-7,-2-1-4,1 2-9,-1-2-28</inkml:trace>
  <inkml:trace contextRef="#ctx1" brushRef="#br0" timeOffset="55384.16">2534 9769 19,'0'0'15,"0"0"-2,0 0-4,0 0 1,0 0-3,92 8-1,-53-4-1,10-3-3,4 1 0,5 0-2,5-2-1,4 3 0,3 1 1,1 0-1,5 0 3,3-2 0,3 1 2,7-3-2,3 0-2,6 0 2,4 0-2,1 0-2,2 0 1,2-5 1,-1 3-1,0-3 1,-3 2-1,-1 1 0,-2 2-1,0 0 1,-1 0 0,1 0 0,1 0 1,3 5-1,2 2-2,2-2-1,-1 2-1,0 0-1,-3-1 0,0-1 0,-3-1 1,-2-4 0,-1 0 3,-4-3 0,-2-5-1,-3 1 2,-5-1 0,0 0 1,-5 1 0,-1-1 1,-3 1-2,-1 0 0,-2 4-1,-2-1 0,-2 3 1,-2 1 1,2 0 0,-3 0 0,-1 0 0,-1 0 1,-1 0 2,-1-2-1,0 2 1,-2-2 2,2-1 0,-2-4 0,3 0 0,-1 0-3,0-1 0,0-1-1,-1 1 1,-1 1-1,-1 0 1,-1 1 1,-6 1-1,3 2 2,-2 2-2,0 0 2,1 1-1,0 0 3,2 0 0,3-2 0,1 0 0,3-1 0,3 0-3,3-1-1,0 1-1,1 0-1,-1-1 0,0 1-1,-1 0 1,-2 2 0,1-2 0,-3 0 1,3 1 0,1-1 0,-2 1 2,4 0-1,0 1 1,4-4 1,5 2 0,2-1 0,5-1-1,4 0-2,3 0 0,4 1-2,1 1 0,-3 0 0,1 1-1,-1 0 2,-2 2-1,-7 0 0,-1 0 1,-3 0-1,-3 0 2,-6 0 0,-2 0 0,-3 0 3,0 0-1,-2 0 2,0 0 0,0-5 1,2 2-4,2-4 1,2 3-2,1-2-2,3-1 1,1 2 0,-1-2-2,-1 2 1,0-2 1,-1 2-1,-4 3 1,-2-3 0,-5 2 0,-4 0 0,-5 1 0,1 0 1,-1-1 2,-1 1-1,-3-1 0,2 0 1,-2 0-1,2 0-1,1 2 0,1-1 1,1 2-4,2 0 1,0 0 0,2 0 0,2 0-1,-1 0 0,2 3 1,1-1 0,-1-2 0,1 0 0,0 0 1,0 0 0,0 0 1,-2-2-2,0 1 1,0-3-2,-1 3 2,0-1 2,0 0-2,2 0 0,0 2 0,4 0 0,1 0-2,1 0 1,4 0 1,-3 3-1,4-2 0,0 2 0,-1-1 1,0 1 0,-2 0-1,-2 0 2,1 0-2,-4 0 1,-2-1 1,-5-1-2,0-1 2,-4 0 0,-3 0 0,-3 0 1,1 0 0,-5 0-1,2-3-1,0 2 0,0-2 0,1 1 1,-1 1-1,2 1 0,2 0 0,1 0-1,2 0 1,1 3 0,0 1 0,1 1 0,-2-1-1,-3 1 1,-2 0 0,-2-2-2,-3 1 4,-3-1-2,-3-2 1,-4-1-1,4 0 0,-3 0 1,-1 0 0,5 0-1,1-3 1,4 1-2,0-1 1,1 0-1,2-1 0,-1 3 1,0-1-1,-3 0-1,-2 1 2,-5 1-1,-12-1 1,-1 1 1,-8-1 2,-2-1 2,-1 0-1,-1-2 1,4-4 0,-6 2-2,3-3 1,-3 1 1,-2 1-2,0-1 2,1 1-3,-2 1 1,0 3-3,2-4 0,-3 5 0,0-1 0,2-4 0,-1 5-2,-1-1 1,1 1 1,-4 2-1,0-2 2,0 2-2,2 0 1,-1-1-1,2 1 0,0-4-2,3 1 1,-3 1-2,1 0 2,-4 2-4,3-3 1,0 1-2,0-1-5,4-2-9,-6 0-19,-1-6-31</inkml:trace>
  <inkml:trace contextRef="#ctx1" brushRef="#br0" timeOffset="55856.19">16800 9164 26,'0'0'-1,"0"0"1,0 0 3,0 0 2,0 0 1,0 0 0,0 0 0,0 0 0,82 22-1,-58-14 1,6 4 0,6-3-1,3 4 0,1-1-2,4 0-1,-2 0 1,-3 2-2,1-2 0,-5 1 0,-3-3 1,-5 2-2,-5-1 2,-2-2-1,-8-1 0,-4-5 1,0 2 0,-6-1-1,1-1 4,0 4 3,-1-2 3,-2 5 3,-2 9-1,-9-2-2,-8 8-4,-1 1-2,-2 1-3,-3 1 0,-1 4 0,0-3-2,3 2 0,0-4 0,3-1 0,1-4 1,0-2 1,1-3 2,4-3 2,4-4 1,-3-1 1,0-4 3,3 0 1,-4 2 0,5-4 3,-5-3-1,1 0-1,1 0-1,0 0 1,6 0-1,-5 0-3,5 0-1,0 0-2,2 0-2,-2 0-1,1 0 2,-1 0-5,2 0-5,4 0-3,-3 0-9,1 0-13,-2-3-25,-1 1-77</inkml:trace>
  <inkml:trace contextRef="#ctx1" brushRef="#br0" timeOffset="71076.06">16824 3796 31,'0'0'10,"0"0"-2,0 0-2,0 0 0,0 0-3,0 0 2,0 0-1,0 0-2,0 0 2,0 0-2,-28-42 2,24 33 2,-1-1-3,-4-2 3,0 2 1,-2-5 2,-5 2-2,3 3 0,-4-1-5,-2 2 1,0-2-2,-3 2 0,1 0 0,0 0 2,-2-2-1,-1 2 2,-1-1 0,-2-2 0,-1 3 1,0-2 2,0-1 0,-1 3 0,-2-4 0,1 3-1,0-2-1,1 0 2,0 1-2,0 0-1,0 1 0,0 0 1,-1 0-2,-1 0-1,1-2 1,-2 4-1,2-3-2,-2 1 1,0 0 1,-1 0-2,1 2 1,-2-1-1,-1 1 0,0 1 2,1 0-2,-3 2 1,1-2-1,-3 3-1,0 0 2,-1-1-1,-2 2 1,0-2 1,0 2 0,-3 0-1,3 0-1,-3 0 2,2 1-2,0 1 3,-1-1-3,1 0-3,-2-1 3,-1 0-1,-1-1 2,0 1-1,-1 1 2,-1 0 0,3 2-2,-2-1 0,4-1 0,1 0-2,3-1 2,2 1 1,2 2 0,-1 0 0,2 0 0,0 0 1,0 0-2,0 0 1,2 4-1,-4 1 1,7-1-1,-2 3 0,1-2 0,2 1 1,5 2-1,-2-2 0,3 0-1,2 0 0,2 0 0,7-2-2,-2 3 1,2 0-2,-2 3 1,3-3-2,-2 4 2,3-2 0,-1 3 1,-1 4 1,1 0-1,0-1 0,1 0 1,0 1 0,-3 0 1,3 2 0,-2 0 0,-1 0-1,3 1 1,-4 1-2,2-1 4,0 3-2,-2-2 1,1 0-1,-2 0 0,2-2-1,-2 0 1,4-1 0,2-4 0,1-1 1,2-5 0,3-4 0,2 1 0,-2-1 3,1 1 2,0-1 0,0 2-2,2-5 1,-1 0 0,1 0 1,0 0-1,-2 0 1,2 0 0,-1 3-2,1-3-2,-3 0-1,3 0-1,0 0 0,0-3-1,0-13-1,0-5 1,3-7 1,1 0 0,3-2 0,1-2 0,-1 0 0,3-1 1,-3 3 0,1 5 0,-3 0-1,1 9 1,-2 0-1,-1 7 1,-1 4-1,-2 0 2,0-2-1,3 3-1,-2 0 1,1-1-2,-2 5 0,0-2-2,0 2 1,0-2-2,1 2 1,-1 0-1,0 0 2,0 0 0,0 0 0,0 0 1,0 0 1,0 0 1,0 17-2,-4 2 1,-5 11 0,-1-3-1,1 4 1,0-1 0,0 2 0,0-1-1,0-3 1,2 1 0,-2-4 1,5-7-1,-1-1 1,1-9 0,4-4-1,0 3 0,0-7 2,-1 5-2,1 0 0,0 0 1,0 2-2,0-3-1,0 1 2,0 3 0,1 0 2,3-1-4,1 2 1,1-4 0,1 3 1,0-2-1,4 1 1,-1-2 0,5 0 1,2-1-1,1-2 1,6-1-1,1-1 0,-1 0 0,-2 0 0,3 0 0,-8 0 0,1 0 0,-2-1 1,-3-1-1,-2 0 2,-1 1-1,-4 0 0,-2-1 1,3 2 0,-7 0 0,0 0-1,0 0 0,2 0-1,-1 0 0,1 0-1,-1-1 0,1 1-1,-1 0-4,1 0-3,-1 0-9,6 0-40,1 0-83</inkml:trace>
  <inkml:trace contextRef="#ctx1" brushRef="#br0" timeOffset="71997.11">13100 2670 29,'0'0'9,"0"0"-2,0 0-4,0 0-3,0 0-4,0 0-2,0 0 4,0 0 1,0 0 3,0 0 3,9 41 1,1 0-1,-3 11-1,-1 3-1,-2 7-2,-1-2 0,2-3-1,0-1-1,-2-8-1,4-5 2,1-4-2,-2-4 5,-1-6-2,1-7-1,-3-5-1,-2 0 0,2-6-1,-2-2 1,1 4 0,1-2-1,0-1-3,0 0-2,1-1-3,1-1-4</inkml:trace>
  <inkml:trace contextRef="#ctx1" brushRef="#br0" timeOffset="72703.15">13700 2713 23,'0'0'6,"0"0"0,0 0-3,0 0-2,0 0 1,-48-81-2,40 77-2,-8-3 4,7 6-1,-4 1 1,-10 0 3,3 0-1,-2 8 0,-1 2 0,1 3-1,1 3 1,2 2 1,-4 6-2,4 1 3,1 2-3,3 4-2,1-1 0,2 3-1,4 0-1,3 3 1,2-3-1,3 1 0,0-4 1,0 1-2,7-3 0,-1-2 2,5-4-2,-2-2 2,1-2-2,-2-6 2,3-2 0,-5-5 3,4-1 0,6-3 1,-2-1-1,8-1 1,-1-11-2,2-2 0,-1-4 0,3-4-2,-2-3 0,3-2 0,-2-4 1,-2-1-2,0-1 2,-5-1-1,-2 2 3,-5 3 0,-3 7 3,-3 3 1,-1 9 2,-2 4-1,1 2-1,-2 4-1,0-2-4,0 2-2,0-2-3,2 2-1,-2 0 1,1 0 1,1 14 2,-1 8 2,1 9-1,0 4-1,1 2-1,3-1-1,-2-1 1,1-1 1,3 2-2,0-1 1,0 0-1,-2-3 2,1-3 4,-1-3-4,-1-1 4,0-3-4,-2 1 0,1-1 0,-1 0-2,2 0 0,-1 0 0,2 2-1,2-4-5,0 2-2,2 0-5,4-2-36</inkml:trace>
  <inkml:trace contextRef="#ctx1" brushRef="#br0" timeOffset="77076.4">14018 7236 5,'0'0'5,"0"0"-2,0 0 1,0 0 2,0 0-1,0 0 3,0 0 0,0 0 2,0 0 2,0 0-4,-20 29 0,20-29-1,0 0-1,-2 0 0,2 0-2,0 0-1,-2 0 0,0 0-3,1-12 1,-5-7-1,5-6 1,-2-3 2,0-1-1,0-3-1,0-2 0,1 2-1,2 2-1,0-1 0,0 3 1,0 11 0,0 5-1,0 0 1,2 8-3,-2-2 2,1 1-1,-1 5-1,0-2 0,0 2-1,0 0 2,2 0-2,-2 0 2,0 0 2,0 0 0,0 0 0,0 2 0,0 10-1,0 1 1,0 3 0,-2-4 1,1-9-2,1 4 2,0-2-1,0 0 0,0 2 1,0 4-1,0 2 0,0-2 0,0 7 0,1-1 0,1-5 0,2 5 1,-1 2 1,-1-9-2,2 9 2,-1-6-1,-2-3-1,3 0 1,-2-5 1,-1-1-1,-1-4 3,0 0 4,0 0 4,0 1-1,2 1 2,-2-2-4,0 2-4,1-2-4,1-14-6,2-6 0,0-14-1,2-3-1,0-6 4,2-5-1,-3-3 2,-1-3-1,-1 1 1,-3 1 0,0-1 0,0 3 1,0 0 0,0 0 0,-3-2-2,2 2 3,-2 1 0,1 0-1,1 0 1,-1 4 0,2 1 0,0 3 0,0 5 1,0 4-1,0 9 2,-1 3-1,1 8 0,0-2 0,-1 1 2,1 1-1,-2 0 0,2 0-1,-2-1 1,0 1-1,2 0 0,-1 0 1,-2-5-2,1 6 3,-1-8-3,0 1 1,0-3 1,1-8-2,-3 4 2,2-2-2,0 1 1,1 0 0,0 9-2,1 0 1,-1 5 0,2 7-1,0 0 2,0 5 0,-1-7-1,-2 4 1,3-4-2,0 2-3,0 5 0,-1 0 0,1 0 0,0 0 4,0 15 0,0 11 3,0 13-1,0 3 1,0 8 0,0 6 1,-2 3-1,1 7-3,1 2 3,0 4-2,0 1 0,0 1 3,-2-2-3,2 0 3,-1-4-1,1 0-4,0-2 2,-3-2-2,3-3 1,-2-6 2,-2-4 3,-3-4 0,0-7-1,1-3 2,-3-6-1,1 0 1,-1-2 0,0 0-1,0-1 0,-2 1 0,4 0 0,1-1-2,0-1 0,-1 0-1,3-3 1,4-5-1,-2-3-1,1-4 0,1 0 2,-2 1-1,2-8 0,0 2 3,0-7-1,0 0 1,0 0-1,0 0-1,0 3 0,0-2-2,0 1 1,0-1 0,0 1-1,0-1 0,0 1 2,0-1 0,0-1-2,-1 0-1,-1-1-4,-2-14 1,-6-8-3,0-9 2,-5-2 0,-2-2 1,-2 2 2,-1-1 2,-2 3 2,1 2 0,0 4 1,1 2-2,1 7 2,5 4-1,8 6-2,2 5-1,4 2-3,-1-1-3,1 1 2,0 0 1,0 0 2,0 13 1,1 9-1,9 7 2,3 1-2,3 3 2,-2 2 0,3 1-2,0 0 2,0-1-1,0-4-1,-2-2 1,0-3-1,0-5 1,-1-4 0,-5-8 1,2-1 0,-3-4 1,5-4 1,4 0-2,2 0 1,7-11 1,-2-2-2,2-4 1,1-3-1,0-1-1,1-2 1,-2 1-1,-2 0 0,-1 1 0,-4 3 0,0 1-2,-7 6-1,-4 3-5,-4 7-1,-4 1-5,5 0-4,1 0-7,1 5-16,1 10-32</inkml:trace>
  <inkml:trace contextRef="#ctx1" brushRef="#br0" timeOffset="78493.48">14035 9351 3,'0'0'7,"0"0"-1,38 87 2,-28-56-1,0 4 1,-1 0-2,-2 4-2,3 0-4,-1-2 1,-2 1 0,1-4 4,-1 0 0,-5-3-2,2 1 2,0 0 0,-3 1 1,2 1-2,-1 0 0,-1 0-3,1 1 2,-1 1-1,1 2 1,0 5 0,2 1-4,-1 1 1,2 2 0,-2-1 0,-2-4 2,-1 0 3,0-3 0,-4 0 1,-2-3 3,-4 2-2,1-4 2,-1 2-1,0-2-1,0-1 1,1-1 0,-1 0-2,1-3-2,1 3 1,-2-3-1,3-2 2,-2 0-1,1-2 0,0-2 1,0 0-1,1-2 1,0 0 1,-1-2 0,-1 1 1,2-2-3,1-5 0,-1 3-4,2-1 2,0 0 0,0-1-2,1 1 1,1-6-2,0 1 0,-2 1 1,3-2 2,-1 1-2,-1 0 0,2 0 1,1-5 1,1 0-1,0-5 2,-2 2 0,1 3 2,-1 0 0,0-1 1,2-4-2,-1 0 0,1 0 0,0 0 0,0 2-2,-1-2-3,1-3 0,-2-11-2,1-7 1,-1-8 1,1 1-4,-1 2 4,-1-2-1,0 1 1,0 3 0,-2-1 1,2 8-2,0 0 1,2 8 0,0 2-2,-1-6 2,2 9-3,-1-2 1,1 1-1,0 5-1,-2-2-1,2 2-1,0 0 0,0 0 1,0 0 1,0 0 3,0 0-1,0 0 2,0 0 0,0 2-1,0 5 1,0 5 0,0-2 0,0 3 0,0-1 0,0 0 1,0 0-1,2 0 0,-1 1 0,1-3 0,-1 2 0,2 0 0,-2-1 0,2-1 0,0 2 0,0-3 2,0 2-1,0-3 1,1 0-1,-3-6 0,5 5 0,-1-6 1,5-1 1,6 0-1,5-5-1,4-12-2,4-3 1,0-7-2,1-4 1,2 0 1,-1-5-2,-3 2 2,-2 2 2,-3 3-1,-6 4 0,-5 7 0,-4 5-1,-2 6-1,-5 3-1,2 2-2,-3 2-2,0 0-3,0 0-3,0 0-3,0 0-2,0 0 0,0 0-5,-2 6-4,-3-1-9,-4 6-14,1 3-18</inkml:trace>
  <inkml:trace contextRef="#ctx1" brushRef="#br0" timeOffset="79512.54">14261 12073 163,'0'0'29,"0"0"-5,-48-85-5,30 57-6,-3-2-2,2 1-5,-1-3-4,-1 1 2,0-3-6,-3 3 1,-1 0-1,-2-1 0,-2 2 0,-1 4 0,-4 1 2,-1 1 0,-2 5 0,-1 4 1,-4 4 0,2 6-1,-2 3 2,0 2-1,1 7-2,1 4 1,0 7 0,0 5-3,0 4 2,1 6-2,1 5 0,1 2 2,2 4 1,-1 2 1,4 3-1,2 0 1,3 0-2,3-1 0,3 2 1,2-3 0,6 2 0,2 0 0,5 0-2,3 1-1,3 1 3,0 0-1,1-1 2,7-3 0,3-1 1,0-3-4,4-5 2,1 1 2,2-4-2,3-4 1,-2-2-1,2-2-1,2-4 2,1-1-1,-1-4 0,2-4 3,2-2-1,0 0-1,3-4 0,1-3 0,1-1-2,-1-1 2,1-1-1,2-2 0,-1 0 5,3-7-4,3-3 2,-2-2 2,1-2 0,-3-3 2,5-3 0,-2-3-2,-1-1 2,0 1-3,0-6 2,4 2 2,-2 0-3,0-2 0,1 0-1,-1-1-1,-2 1 0,-1-1-1,-4-1-2,-2 3 3,-3 0-2,-5-1 1,-5 2 3,-5-4 2,-3-3-2,-6-4 5,-1-3-2,-2-3 0,-5-2 0,-6 1 0,-5 0-1,-2 0 1,-4 6 1,-1 1-2,0 3 0,-1 5-3,1 4-1,0 2-3,1 7-6,0 2 0,3 6-7,4 1-3,-2 3-15,1 5-25,-4 0-39,-6 3-73</inkml:trace>
  <inkml:trace contextRef="#ctx1" brushRef="#br0" timeOffset="82832.73">2517 13268 11,'0'0'14,"0"0"4,0 0 0,0 0 3,0 0 2,0 0-5,0 0-3,-14-84-5,14 78-7,0 1-2,1 1-3,2 0-3,-2 1 1,7 3 0,0 11 3,2 16 0,4 14 3,-2 15-2,-3 8 1,0 8-2,-1 10-1,0 0 2,-2 3-2,1-3 4,0-2 2,-1-1-1,1-3 2,-4-4-4,3-1-1,-2-4 1,-1-3 0,-3-7 3,0-4 0,0-7 5,-6-5-2,3-4-1,-1-5 1,2-10-5,1-2 1,1-6-2,0-2-2,0 1 1,0-3 0,3-1 1,3-1 0,1-1 0,-1-2 0,1-2 3,-3-1-1,6 0 2,5-2 1,2 0 0,8 0 1,-1 0-1,2 0-1,2 0-2,4-4 1,2 1 0,6-1 1,7-1 0,6 0-2,7-1 1,6 0-1,8-4 1,7 2-2,6-3 1,4 0-2,3 1 0,3 0-2,0 3 1,0-1-4,4 4 3,-3 0 0,-1 0 2,0 3 2,-2 1-2,-3-2 0,0 0-2,-1 0 1,-2-1 0,2 1 0,-2-3 2,4 1-2,3-2 2,1-1 0,3-3 0,5 3-1,2-3-3,3 1 3,0 1-5,1 1 3,1 4 0,-4 2 1,-2 1-1,-4 0 1,-3 3 0,-4 3-1,-4 0 3,-4 0-2,-2-1 2,0 0-2,-2-1 0,-1-1 0,2-3 0,1 0 2,2 0-1,1 0-1,3 0 0,3 0 0,0 0 0,5 0 0,5 0 2,-2 0-2,7 0 1,-2 0-2,3 0 2,-3 0-1,3 2 3,-9 1-1,0 1 2,-4-1-2,-6-1 2,-4 1 3,-6-1 2,-2 0 2,-2-2-1,1 0 0,0 0-1,0 0-2,1-2-1,4-3 0,1 0-9,4-2 4,2 0-2,1-3 1,0 3 1,0 2 1,-3 0 0,0 2-1,-3 0 1,-3 1 2,-1 1-1,-4-2 3,-1 1 1,0-1-2,-2 0 3,1 1-1,-2 0-1,2-1-1,2 0-2,3-1-1,0-2-1,4 2 1,1-2-1,2 1 4,1 1-5,0 1-1,2 1 0,5 1-3,-2 1 2,-1 0 1,0 0-1,0 0 1,-3 3-1,-3 1 1,-2-1 1,-3-2 0,-1 3 1,-4-3-1,-2 1 0,1 0 0,-4-2 0,-1 1 0,1 2 0,-3-2 0,-1 2-1,2-1 2,-4-1-2,-1-1 1,-2 2 0,-1 0 0,-2-1-1,-3 1 1,0-1 0,-6-1-2,0 2 3,-5-2-1,-4 0 1,-4 1 1,-3-1 0,-4 0 0,-1 0 0,-5 0 1,-6 0 2,2 0 0,0 0-2,-7 0-1,7 0-2,-1 0-1,-7 0 2,11 1-3,-4-1 3,1 2-1,4-2 0,-2 2 2,0 1-3,-3-2 1,-2 1 0,2-2-1,-6 0 1,7 0 0,-8 0 0,-5 0 0,3 0 0,-4 0 0,0 0 1,1 0 0,-7 0 0,0 0 4,0 0-2,1 0 1,1 0 1,-1 0-1,0 0-1,1-2 1,-1-4-4,1 0 0,-1-5-2,1-7-2,-2 1 4,0-8-1,0 1-1,0-5 0,-3-2 1,-2-2-3,-3-2 3,-2-3-2,-2-1 1,-4 2 1,0-2 1,-3-1-2,1-2 4,2-1-2,-1-2-6,4-2 5,2-4-7,3-1 3,1-5 1,7-1-1,-2 0 3,1-2 0,-1 2 3,1 2 2,-3 5 0,2 0 1,-2 3-1,-3 4 1,2 3-2,-1 5 2,0 4-2,1 3-1,-2 5 2,2 6-3,1 1 1,1 7 1,0-3-1,0 1 0,2 7-1,-1-4 1,1 4-1,-1 0 1,2 0 0,0 5-2,-1 0 1,1 0-1,0-2-1,0-1 1,0 3-1,-4-2 1,4 0-2,0 1 1,0 1-2,0-2 2,0 2-1,0-2-2,0 2 2,0 0 1,0 0-2,0 0 3,0 0 0,0 14 1,0 3 0,0 10 0,0 4-2,0 2 2,0 4 1,0 5-2,0 2 0,-3 3-1,-3 2 0,0 1 2,-3 0 2,0 0-2,0-2 0,-2 1-2,-1-4 2,1-3 2,-3-1-4,2-3 4,1-3 0,-3-4-2,1 0 3,1-2-3,3 0 5,0-2-5,2 0 0,2-3 0,0-6-1,4-2 1,1-4 0,0-5 2,0 3-2,0-3 1,0-2 0,0 2-1,0-7 1,0 0 1,0 0 2,0 2 0,0-1 1,0 1-2,0-1 0,0 0-3,0 2 0,0-3 0,0 2 0,0-2-2,0 2 0,0-2 1,0 1-1,0 1 0,0 0 1,0 3 2,1 2-1,2 3-1,0 5 2,-1-4-2,2 4 1,-3-4 0,0-1-1,1 2 1,-2-1-2,1-1 1,1 1-1,-2-1 1,0 3 1,1-2-2,-1 1 0,0-2 1,0 2-1,0-1 1,0 0 0,0 1-1,0-8 0,0 3 1,0-3 1,0 0-1,0 1 3,0 1-1,0-6-1,0 0 0,-3 4-1,2 0 1,-1-1 1,1 2 0,-2-1-1,-1-1 3,1 0-3,2-1 1,1-2 0,-2 0-1,2 0 0,0 3 0,-1-3 0,1 0 0,-2 0 1,2 0-1,-1 0 0,1 0-1,0-3-2,0-16-2,0-11 3,0-10-3,0-6 4,0-2 0,0-3 1,0-5 1,0 0 3,0-1-4,-2 5-2,1-1 2,-1 7-4,2 0 3,0 3-2,0 2 1,-1 2 1,1 1-1,-1 3 3,-1 1-2,-1-2 0,0 2 1,-4-1-3,0 0 2,3 1 0,-2 0 1,0 2 0,-1 1 2,3 4-4,-1 9 3,4 6-4,1 7 2,-2 0 0,2 0-3,0-2 2,0 4 0,0 3 0,-1-2 2,1 2 0,0-2 2,0 1-2,0-1-2,0 0 4,0 1-4,0-1 4,0 0-2,0 2 0,0-3-2,0 3 0,0 0 1,0 0-2,-2-2 0,2 2 0,-4 0-1,-4 15 4,-3 8-1,-3 10 4,-2 2-3,1 3 1,0-1-1,1-3-1,2-2 1,1-3 0,5-10 0,2-2-2,2-7 2,1-5-1,1 2 1,0-7 1,0 0 1,0 0-1,10 0-1,7-5 0,6-9-1,0-4-2,3-3 1,-1-3-1,0-2 0,1-2 0,-1 2 2,-2-2-3,-2 1 3,-1-2-1,-3 1 1,-1 2 1,-2 2 0,-2 4 2,-4 3-1,1 5 1,-5 5 1,-2 2-3,1 3 0,-3 2 0,0-2 0,0 2 0,1-1 0,1-1 0,-1 2 0,1-1 1,2 1 1,4 1-1,1 8 2,3 6-1,1 4 0,-3 1-1,2 4 0,0 2 2,0 0-3,1 5 2,2-3-2,0-1-1,1-1 1,2-4-1,-5-2 1,1-3 1,-5-5-1,-3-4 0,-2-1 0,-2-4 0,3 0 6,-2 0 2,-3-3 3,0 0 3,0 0-2,1 2-1,-1-2-1,2 0-2,-2 1-3,0-1-2,0 0-5,0 1-7,0-1-18,0 0-66,7 0-140</inkml:trace>
  <inkml:trace contextRef="#ctx1" brushRef="#br0" timeOffset="85291.87">3043 9477 59,'0'0'14,"0"0"-2,0 0 2,0 0-3,0 0-5,0 0-4,0 0-4,0 0-2,0 0 2,25-6-1,-38 21 7,-7 6-2,-4-1-2,-6 0 0,-2 2-1,-4 2-1,2-3 0,-4 0 0,5 0 2,-4-3 1,1 2-1,0-3 1,3 3 2,1-1-3,0 0 0,4 3-1,-1 0 1,5 0 0,0-1 3,4 1 2,1-2-5,6 1 4,4-9-3,3-4 1,4-4 5,2 1 0,4 3 5,7 1-1,11 2-2,5-2-1,8-2-4,6-3 2,6 0 1,4 1 0,4 1 1,4 0-4,-1 2 1,-2 1-3,-1 2 0,-5 5-5,-1 0 3,-9 6-1,-3 1 1,-7 2 0,-6 0 0,-4 0-1,-3-1 1,-5-2 0,-3-2-3,-3-6 5,-2-6-2,0-1 4,-2-2 5,-2-1-1,3 1-2,-3-2-3,0-1-4,-9 3-5,2 1-6,0-2-14,-3 0-28,0-1-67</inkml:trace>
  <inkml:trace contextRef="#ctx1" brushRef="#br0" timeOffset="86836.96">2806 9907 192,'0'0'10,"0"0"-3,0 0-1,0 0 0,0 0 1,0 0-1,0 0 0,80-34-2,-46 32-2,7 2 1,5 0-1,3 0-2,5 0 1,4 0-2,1 0 1,5 0 0,1 0-2,2 0 2,6 0 0,-1-1 0,5-2 0,-1 1 0,7-2 2,2 1 0,1-4 2,3 2-3,2-1 1,0-2 0,0 0 1,1 2 0,-3-1 1,1 2-2,2-4 2,-3 1-1,0-2 1,-4 0-1,-2-2 1,-5 2 1,1-2-2,0 0 2,0 0-2,2 2-2,0 1 0,3 3-2,2 3 1,6 3 3,0 0-2,4 0 1,2 0-1,1 5-3,-2 3-2,0-1 2,-3 1 0,-4 2 2,-5-3 2,-3-2 0,-6-2 0,-3-3-1,-2 0 1,-1 0 0,2 0 2,-1 0-2,4-5 2,5 0-3,3 3 1,5-1-1,4 0-1,0 3 2,-1 0-2,0 0-3,-1 0 3,-3 0 0,-2 1 0,-1 3 0,-3-1 0,-4-3 0,-1 5 3,-3-5-3,-2 0 2,1 0-1,-1 0 1,1 0 0,1 0 0,0 0-1,6 0 1,1 0-1,-2 0 1,3 2-2,0 1 1,-5 1-2,1-1 1,-3 4 0,-2 0 0,0 1-2,-4-1 2,-1-2-2,-2 0 1,0-1 1,1-1 0,-2-3 2,5 4-2,0-3 0,3 2-1,-1 1 1,6-2-1,-1 1 1,0 0 0,1 2 0,-1-1 0,0 2 0,-3 2 0,-3 1 3,-4 0-3,-3 0 4,-6 0-3,-3-1-1,-2-2 2,-4 0 0,-2-1 0,-1-3 0,-1 1 2,0-1-3,0 0 1,5-1-1,1 1 0,-1-1 1,3 0-2,0 2-2,-4-3 4,0 2-4,-5 0 4,-2-2-2,-2 1 1,-8-1 0,-2 0 0,-7 2 1,-3-2 3,0 0-1,-8 0 1,10 0 0,-1 0-3,-1 0 0,8-2-1,0 1-1,2-1 0,3 0 0,1 2 0,2 0-1,1 0 1,0 0-2,-1 0 3,-3 0-1,1 0 0,-4 0 1,-2 0-1,-9 0 0,1 0 1,-9 0 2,-3 0-1,3 0 4,-4 0-2,5 0 1,2 0-1,-1 0-2,7-3 0,-6 3 0,7 0-1,0-1-2,-1 1 1,1 0-2,-2 0 2,-7 0 0,1 0 0,2 0 2,-8 0-2,6 0-4,-5 0 3,3 0 0,5 0 1,-4 0 2,10 0 0,0 0 0,4 0-2,8 1 0,0-1 0,3 3 0,2-3 0,-1 0-2,0 0 0,0 0 4,-1 0-4,0 0 2,-2 0-1,-6 0-1,-9 0 2,2 0-2,-3 0 1,-6 0-1,7 0 2,-2 0 2,2 0-1,4 2-1,-1 0 0,5-1-1,1 3 1,1-4 0,1 3 0,2-1-2,-3 0 2,0-2-2,-3 1 2,-9 1 0,2 0-1,-7-2 2,0 0-2,-1 1 1,-4-1 0,4 0 1,-5 0-1,-2 0 1,2 2-1,-1-2 0,2 0 1,-3 0-1,2 0 2,-2 0-1,2 0 0,-1 0 0,1 0 0,-2 0 0,3 0 2,-1 0-1,5 0 0,-7 0 0,1-2 1,1 2-1,-5-3 0,5 1-1,-1 1 0,0-1 2,-2 0-3,1-1-2,-1 3 0,4-5 1,-2 3 0,0 0-1,-1 2 1,-4 0-1,5-3 2,-1 2 2,0 0-4,1 1 1,-5 0 0,0-2 0,0 2 0,2 0 2,-1 0-1,1 0 0,-2-1 0,3 1-1,-1 0 1,-2-2-1,1 2-1,-1 0-2,0-2-3,2 2-7,-2-1-14,0-3-30,0-3-31,-10-1-32</inkml:trace>
  <inkml:trace contextRef="#ctx1" brushRef="#br0" timeOffset="87406.99">13403 9603 76,'0'0'5,"0"0"-2,0 0-1,0 0 4,0 0 2,0 0 0,0 0 1,0 0 0,0 0 0,0 0-1,56 11 0,-32-3-1,1 2 1,0 0 0,3 2-3,1 1-1,0 1 0,0 1-3,0-2 0,-3-1 3,-2 0-3,-3-2 1,-1 0 1,-7-3-1,0 0 2,-3-2-1,-2-3 1,1 3-2,-6-3 2,2 1-1,-5-3 2,0 0 0,0 0 1,1 2-1,1-2 1,-1 0 0,0 0-2,1 3 0,0-3 0,-1 0-2,1 0 1,-1 0-3,-1 0 1,2 2-2,-2-2-1,1 0 2,-1 2 0,2-2 2,-2 1-1,0 6 2,0 6-1,0 5 1,-5 5-1,-4-2-2,-3 1 3,-5 4-1,-2 6-1,-7 2-1,-3 7-4,-2 5-3,-6 8 2,0-3 1,-1 0 5,4-6 1,2-9-1,4-5 0,5-7 4,0-4 2,4-6 2,1 1-5,0-3-1,4-5 4,-1 0 5,4-4 6,1 1 3,-1-1-2,6-1-5,-5-1-4,5 1-1,1-2-4,-1 1-1,5-1-3,-1 0-2,1 0-3,-2 0-2,1 1-6,-2-1-5,2 0-7,1 3-13,0-3-61,0 0-111</inkml:trace>
</inkml:ink>
</file>

<file path=ppt/ink/ink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5:20:59.777"/>
    </inkml:context>
    <inkml:brush xml:id="br0">
      <inkml:brushProperty name="width" value="0.05292" units="cm"/>
      <inkml:brushProperty name="height" value="0.05292" units="cm"/>
      <inkml:brushProperty name="color" value="#FF0000"/>
    </inkml:brush>
  </inkml:definitions>
  <inkml:trace contextRef="#ctx0" brushRef="#br0">20415 7937,'24'0,"-24"0,25 0,-25 0,25 0,0-24,-25 24,25 0,-1 0,1 0,-25 0,25 0,25 0,-26 0,1 0,25 0,-1 0,1 0,0 0,-1 0,1 0,0 0,-26 0,26 0,-25 0,0 0,-1 0,51 0,-50-25,49 25,0 0,-49 0,50-25,-51 25,1 0,-25 0,25 0,-25 0,50 0,-26 0,1 0,25 0,-1 0,1 0,-50 0,50 0,-1 0,-24 0,0 0,0 25,0-25,-1 0,26 0,0 0,24 0,75 0,-50 0,-25 0,26 0,-26 0,-24 0,-1 0,-24 25,0-25,0 24,-1-24,26 0,49 25,-74-25,0 0,49 0,-49 25,0-25,-25 0,25 0,24 25,-49-25,50 0,0 0,-1 0,-49 0,25 0</inkml:trace>
  <inkml:trace contextRef="#ctx0" brushRef="#br0" timeOffset="2183.12">7318 8880,'0'0,"25"0,-1 0,1 0,25 25,24-25,-49 0,0 0,74 25,50-25,24 0,100 0,0 0,99 0,-25 0,26 0,-1 0,0 0,-25 0,-124 0,-49 0,-1 0,-24 0,-74-25,-26 25,51 0,-76 0,1 0,0 0,25 0,24 0,0 0,26-25,-26 25,0 0,50 0,-49 0,-26 0,26 0,-50 0,0 0,-1 0,-24 0,50 0,0 0,-1 0,26 0,24 0,-50 0,26 0,-1 0,1 0,-1 0,-24 0,-1 0,1 0,24 0,-24 0,49-25,25 0,0 25,0-24,-49 24,24 0,-25 0,1 0,-26 0,1 0,-25 0,24 0,-24 0,25-25,24 25,75 0,-50 0,25 0,0 0,0 0,-49 0,-1 0,-49 0,49 0,-74 0,50 0,-25 0,-25 0,49 0,-24 0,0 0,0 0,-25 0,25 0,-1 0,-24 0,25 0,-25 0,50 0,-50 0</inkml:trace>
  <inkml:trace contextRef="#ctx0" brushRef="#br0" timeOffset="4711.26">1886 10592,'-50'24,"50"-24,0 25,0-25,0 25,0-25,0 50,0-50,25 0,-25 24,25 1,-25 0,24-25,-24 50,25-50,0 49,0-24,0 25,-1-26,1 26,-25 0,25 24,-25-24,0-1,0-24,0 50,0-26,-25-24,-24 49,49-24,-75 0,26 49,-26-25,-74 75,-49-25,49-25,-49 25,98-74,1 0,74-26,-24 1,24-25,25 25,0-25,0 0,50 0,-50 0,24 0,1 50,0-50,-25 24,25 26,-25-25,25 49,-25-49,0 49,0-24,24 24,-24 1,0-1,25 1,-25-1,0 1,0 49,-25-50,25 0,0 1,0 24,-24-25,24 1,0-1,0 1,0-1,0 0,0 26,0-51,0 1,-25 0,25-1,0 26,0-51,0 26,0 0,0-1,0-24,25 0,24 0,-49 24,0-49,25 25,-25 25,25-50,0 0,-25 24,24-24,-24 25,50 0,-50-25,25 25,-25-25,25 25,-1-1,1-24,0 0,0 25,0-25,24 25,-24-25,0 0,24 0,-49 0,25 0,0 0,-25 0</inkml:trace>
  <inkml:trace contextRef="#ctx0" brushRef="#br0" timeOffset="16376.93">23614 10393,'0'0,"0"0,50-25,-50 1,25 24,-25 0,25 0,-1 0,-24 0,25 0,-25 0,25 0,0 0,-25 0,25 0,-25 0,0 24,24-24,1 50,-25 0,25-1,-25-24,0 49,25-24,-25 24,0 1,25-26,-25 1,0 0,0-26,0 1,24 25,-24-25,0-1,0 26,0 0,0-1,0 1,0-25,0 24,0-24,0 0,0 0,0-25,0 49,0-49,0 50,0-50,0 25,0 0,0-1,0 1,0-25,0 25,0 0,0 0,25-25,-25 49,0-49,0 25,0 0,0 0,25-1,-25 1,0 0,25-25,0 25,-25-25,25 25,-25-25,24 0,-24 24,25-24,-25 0,25 0,0 0,0 25,24 0,1-25,-1 50,1-50,0 24,-1 1,-24-25,0 0,-25 25,0-25,-25 0,0 0,25 25,-25-25,25 0,-24 0,-1 25,0-25,0 0,0 25,-24-1,24 1,-25 0,50 0,-24 0,-1-1,0 1,25 0,-25 0,0 24,25-24,0-25,0 50,-24-25,24-1,0 26,-25 0,25-26,0 26,-25-25,25 49,0-49,0 49,0-24,0 0,0 24,0-24,0 24,0-24,0-1,0 1,0-25,25 24,-25-24,25 0,-25 0,0 0,24 24,-24-24,0-25,0 25,0 0,0 24,0-49,0 25,0-25,0 25,0 0,0-25,-24 24,24 1,0 0,-50 0,50 0,0-1,0 1,-25 0,0-25,25 25,0-25,-25 25,25-1,-49 1,49 0,-25 0,0-25,25 25,-25-25,25 24,-24-24,24 50,-50-50,50 25,0 0,-25-25,25 0,-25 0,25 25,-49-25,24 0,25 24,-25-24,0 0,1 0,24 25,-25-25,0 0,0 0,25 0,-25-25,25 1,-24-1,24 0,0 0</inkml:trace>
  <inkml:trace contextRef="#ctx0" brushRef="#br0" timeOffset="27551.57">1910 10666,'0'0,"0"-25,0 25,0-49,0-1,25 50,-25-50,25 1,-25 49,25-25,-25 0,0 25,25-25,-25 1,24-1,-24 25,25-25,-25 25,25 0,-25-25,0 0,0 25,0 0,25-24,-25 24,25 0,-1-25,1 0,-25 25,25 0,0-25,-25 25,25 0,-1-25,1 25,0-24,0 24,0 0,-1-25,1 0,0 25,0 0,0 0,-1-25,1 25,0 0,0-25,0 25,-25-25,49 25,-49-24,50 24,-25-25,-1 25,1-25,-25 25,25 0,-25 0,25 0,0 0,24 0,1 0,49 0,0 0,1 0,-26 0,-24 0,-1 0,-24 0,0 0,-25 25,25-25,-1 0,26 0,0 25,-1-1,26 1,24 0,-25-25,-24 0,24 0,-24 0,-25 0,49 0,-74 25,25-25,0 0,0 0,49 25,0 24,26-49,-1 25,0-25,-49 25,24-25,-24 0,-26 0,51 0,-25 0,-1 0,-24 0,49 25,26 0,-51-25,-24 0,25 24,-26-24,1 0,-25 0,25 0,0 0,0 0,49 0,0 0,1 0,-26 0,-24 0,0 0,0 0,0 0,-25 0,49 0,1 0,-1 0,1 0,25 0,-26 0,1 0,-1 0,1 0,-25 0,0 0,49 0,-49 0,49 0,1 0,-1 0,-24 0,-1 0,-49 0,25 0,25 0,-26 0,1 0,0 0,0 0,24 0,26 0,-25 0,-26 0,26 0,24 0,-24-24,-25 24,0 0,-25 0,24 0,-24 0,50 0,-25 0,24-25,1 25,24 0,-24 0,-50 0,25 0,24 0,-24 0,25 0,-1 0,1 0,0 0,24 0,-24 0,-1 0,-24-25,25 25,-1 0,26 0,-1 0,1 0,24 0,-25 0,-24 0,-1 0,26 0,-50 0,-25 0,24 0,1 0,-25 0,25 0,-25 0,50 0,-1 0,-24 0,25 0,-1 0,1-25,-25 25,-25 0,25 0,-1 0,1 0,25 0,-1 0,-24 0,25 0,-1 0,-24 0,0 0,25 0,-50 0,24 0,1 0,-25 0,50 0,24 0,-24 0,-50 0,49 0,-49 25,25-25,0 0,0 0,0 0,-1 0,26 0,24 0,1 0,-1 0,-24 0,49 0,-24 0,-1 0,0 0,-24 0,24 0,-49 0,50 25,-26-25,26 25,-26-25,26 0,24 0,25 0,0 0,0 0,-25-25,-49 25,24-25,-24 25,-25 0,49 0,-24 0,-26 0,51 0,-26 0,26 0,-50-25,-1 25,-24 0,25 0,0 0,0 0,0 0,0 0,24 0,1 0,-25 0,-1 0,26 0,24 50,-24-25,24-1,50 1,25 0,25 25,0-26,24 1,-24 0,-1-25,-24 0,-75 0,-24 0,-25 0,24 0,-24 0,0 0,25 0,-1 0,1 0,-25 0,49 0,-24 0,-25 0,-1 0,1 0,0 0,0 0,0 0,24 0,1 0,24-25,-24 0,49 1,25-26,-25 25,0 0,-49 25,25-24,-51 24,1-25,0 25,0-25,24 25,-49 0,50 0,-50-25,50 25,-26 0,1-25,-25 25,25 0,-25 0,50 0,-50 0,24 0,-24 0,25 0,-25 0,25 0,0 0,24 0,-24-24,0 24,49-25,26 25,-26 0,0 0,1 0,-1 0,1 0,-1 0,1 0,24 0,50 0,-1-25,-24 0,-24 25,-1 0,25 0,0 0,25 25,-25 0,49 0,-24 49,25-49,0 49,24-74,-24 0,-26 0,-24 0,0 0,-49 0,-50 0,24 0,-24 0,0 0,-25 0,25 0,49 0,1 0,24 0,-25 25,-24 0,24 0,-49-25,0 0,0 0,-25 0,24 0,1 0,-25 0,25 0,0 0,-25 0,25 0,24 0,-49 0,25 0,-25-25,50 25,-50-25,49 25,1-25,-50 25,25 0,-1 0,26 0,-25 0,25 0,-26-49,26 49,24 0,1 0,-26 0,-24 0,0 0,49 0,1 0,-26 0,-24 0,25 0,-1 0,-24 0,0 0,0 0,0 0,-1-25,26 25,-50 0,50 0,24 0,-24 0,-1-25,-24 25,25 0,-1-25,1 25,-25 0,49 0,-49 0,-25 0,25 0,0 0,24 0,1 0,-25 0,24 0,1 0,-50 0,25 0,24 0,-49 0,75 0,-1 25,-24-25,24 0,-24 0,-1 0,-49 0,25 0,0 25,-25-25,25 0,0 25,-1-25,-24 0,25 0,0 0,25 0,-26 24,1-24,0 0,0 0,24 0,-24 0,25 0,-1 0,-49 0,25 0,0 0,0 0,-25 0,25 0,-25 0,24 0,1 0,-25 0,25 0,0 0,0 0,-1 0,-24 0,25 0,0 0,-25 0,0 25,0-25,0 50</inkml:trace>
  <inkml:trace contextRef="#ctx0" brushRef="#br0" timeOffset="40662.32">23416 14461,'0'25,"0"-25,-25 0,25 0,-25 0,25 0,-49 0,24 0,0 0,-24 0,-1 0,25 0,0 0,-49 0,24 0,-49 0,-25 0,50 0,-75 0,50 25,-1-25,-48 0,-26 0,75 0,-25 0,-25 0,50 0,-1 0,1 0,50-25,-1 25,-24-25,49 0,0 25,-74 0,24 0,26-24,-26 24,-24 0,25-25,-1 25,-24 0,25 0,-26 0,1 0,50 0,-1 0,-24 0,49-25,-50 25,51 0,-51 0,50 0,0 0,1 0,-26-25,0 25,1 0,-1-50,1 50,-1 0,-24 0,24 0,0 0,1 0,-26 0,51 0,-51 0,26 0,-1 0,0 0,-49 0,49 0,-24 0,24 0,-24 0,24 0,-24 0,0 25,24-25,-49 0,49 25,1-25,-51 0,-48 0,73 0,1 25,-1-25,1 0,-1 25,26-25,24 0,0 0,-24 25,-1-25,25 0,-24 0,-26 0,-24 0,49 0,26 0,-26 0,0 0,-74 0,50 24,-1-24,-222 0,222 0,1 0,0 0,24 0,0 0,1 25,24-25,-25 0,26 25,-26-25,25 0,0 0,-24 0,24 0,0 0,-25 0,1 0,49 0,-25 0,0 0,0 0,1 0,-26 0,50 0,-50 25,26-25,-26 0,0 0,1 25,24-25,-25 0,26 24,-1 1,0-25,0 25,-24 0,24-25,0 0,0 25,-24-1,24-24,-25 25,25-25,1 25,-26-25,50 0,-74 25,24 24,-25-49,-24 0,25 0,-25 25,49 0,0 0,-74 0,75-25,-1 24,1-24,-26 25,50-25,-24 25,-1-25,1 0,-1 0,-25 0,51 0,-51 0,26 0,-51 0,51 0,-26 0,-24 0,25 0,24 0,-49 0,49 0,-24 0,24 0,-24 0,24 25,25-25,-24 0,-1 0,1 0,-1 0,0 0,1 0,-1 0,1 25,-1-25,0 0,1 0,24 0,0 0,-49 0,24 24,-24-24,24 0,1 0,-26 0,1 0,49 0,0 0,0 0,-24 0,24 0,0 0,-49 0,24 0,0 0,26 0,-51 0,26 0,-1 0,25 0,0 0,-24 0,24 0,0 0,25 0,-49 0,24 0,0 0,-25 0,-49 0,25 0,-1 0,26 0,-26 0,50 0,-49 0,24 0,50 0,-24 0,-26 0,25 0,-24 0,-26 0,50 0,-24 0,-75 0,49 0,1 0,0 0,-51 0,51 0,0 0,24 0,25 0,-74 0,0 0,0 0,-1 0,1 0,0 0,-50 0,50 0,0 0,-1 0,-24 0,25 0,25-24,-25 24,-1 0,26 0,-25 0,0 0,24 0,-24 0,0 0,-25 0,24 0,1 24,-25-24,25 0,0 0,24 0,-24 25,-25-25,50 0,-1 0,-24 0,0 25,-25-25,0 0,49 25,-73-25,48 0,26 0,-1 0,26 0,-26 0,1 0,49 0,0 0,1 0,24 0,-25 0,0 0,25 0,-25 0,-24 0,24 0,-74 0,-1 0,-48 0,73 0,-49 0,50 0,24 0,0 0,50 0,0 25,-24-25,24 0,-25 0,0 0,25 0,-50 0,50 0,-24 0,-51 0,26 0,-1 0,0 0,1 0,-1 0,-24 0,49 0,-25 0,26 0,24 0,-25 0,25 0,-25 0,0 0,25 0,-25 0,1 0,-1 0,-50 0,1 0,24 0,1 0,-1 0,-24 0,24 0,25 0,0 0,25 0,-24 0,24 0,-25 0,0 0,0 0,25 0,-25 0,1 0,-26 0,25 0,0 0,-24 0,-50 0,-1 0,51 0,-26 0,1 0,24 0,-24 0,74 0,-25 0,0 0,0 0,-24 0,-1 0,50 0,0 0,0 0,-49 0,49-25,0 0,-50 25,50 0,0-25,0 25,-25-25,25 25,0-24,-25 24,25-25,-24 25,-1 0,25 0,-25 0,25-25,-25 25,25 0,-25 0,1-25,24 0,-25 25,0-24,-25-1,-24 25,49-50,0 50,25 0,0 0,0-25,-24 1,24-1,0 25,0-25,0 0,0 25,0-25,0 1,0-1,0 0,0-25,-25 1,0 24,25-25,0 50,0-24,0 24,-25-50,25 50,0-25,-25 0,1-24,24 24,-25 25,25-25,0 0,0 25,-25 0,0 0,25-25,0 25,0-24,0-1,0 25,0-25,0 25,0-25,0 25,0-25,0 25,25-24,-25-1,25 0,-25 25,25-25,-1-24,-24 49,25-25,-25 0,0 25,0-25,0 25,0-25,25 25,-25-24,0-1,0 25,25-25,-25 25,0-25,0 0,0 25,0-24,0 24,0-50,0 25,0 0,0 1,0-1,0 0,0-25,0 50,0-24,0-1,0-25,0 25,0 1,0-1,0 25,0-25,-25-25,25 25,0 1,0-1,-25-25,0 25,25 25,0-24,0 24,0-25,0 25,0-25,-24 25,-1-25,25 0,0 1,0 24,-25-50,25 50,0-25,0 25,0-25,-25 1,25 24,-25-25,25 0,0 0,0 0,0 1,-25-1,25 25,0-25,0 25,0-25,0 0,0 25,-24-24,-1 24,25 0,0-25,0 0,-25 25,25 0,-25-25,25 25,0 0,0 0,0 0,25-25,0 25,-25-24,25 24,-25 0,0 0,24 0,1 0,-25 0,25 0,-25 0,25 0,-25 0,25 0,0 0,-25 0,24 0,-24-25,25 25,0 0,0 0,0 0,-1 0,1 0,0-25,49-25,-24 50,-25-49,49 24,-49 0,0 25,-25-25,49 25,-49 0,0 0,25 0,-25-25,25 25,-25 0,25-24,0 24,-25 0,24-25,-24 25,25-25,0 25,-25 0,25-25,-25 0,49 1,-49-1,25 0,0 25,-25-25,25 0,-25 25,0-24,0 24,25 0,-25-25,0 25,0-25,24 0,1 0,-25 1,25 24,-25-25,25 25,-25 0,0-25,0 0,0 25,25 0,-25-25,0 1,25-1,-25 25,24-25,-24 0,0 0,25 1,0-26,-25 25,25 25,-25-25,0 1,0-1,25 25,-25-25,0 0,24 0,-24 25,0-24,0-1,0 0,0 25,0-25,0 0,0 0,0 25,0-24,0-1,-24 25,24-25,0 0,0 25,0-25,0 25,-25-24,25-1,0-25,0 50,0-25,0 1,0-1,0 25,0-25,0-25,0 50,0-49,25 24,-25 0,0-49,0 74,24-25,-24 25,0-25,0 25,25-25,0 1,-25 24,0-50,50 25,-50 0,24-49,1 49,-25 0,25 1,-25-1,0 25,25-25,-25 25,0 0,0-25,25 25,-25-25,0 1,24 24,1-25,-25 0,25 0,-25 0,50 0,-50 25,24-24,1 24,25-25,-25 0,-1 25,-24-25,25 0,25 25,-50 0,49-24,-24-1,25 25,-25-25,-1 0,26 25,-25 0,0-25,-1 25,1 0,25-24,-50 24,25-25,24 0,-49 25,50 0,-25 0,0 0,-1 0,1 0,0 0,-25 0,25 0,0 0,-25 0,24 0,-24 0,25 0,-25 0,25 0,0 0,-25 0,25 0,24 0,-49 0,25 0,0 0,-25 25,25-25,-25 25,74-25,-49 49,0-49,-25 25,49-25,-49 0,25 0,-25 0,50 25,-50-25,24 0,-24 0,25 25,0-25,0 24,-25-24,0 25,25-25,-1 0,-24 0,25 0,0 25,0-25,-25 0,25 0,-25 25,49-25,-24 25,0-25,0 0,0 0,-1 0,26 0,-25 24,24-24,1 25,-50-25,25 0,0 0,-25 0,24 0,-24 0,25 0,-25 25,0-25,25 0,0 0,-25 0,25 0,-25 0,24 0,1 25,0-25,-25 0,25 0,-25 0,25 0,-25 0,24 25,-24-25,25 0,-25 0,50 0,-25 0,24 0,1 0,-1 0,-49 0,25 0,-25 0,25 0,0 25,0-25,-25 0,49 0,-49 0,25 0,-25 0,25 0,0 0,-25 0,25 0,-25 0,24 24,1-24,-25 0,25 0,0 0,0 0,-25 0,24 0,-24 0,25 0,-25 0,25 0,0 0,24 0,-49 0,25 0,-25 0,25 0,-25 0,25 0,0 0,-25 0,0 25,24-25,-24 0,25 0,0 0,-25 0,0 0,25 0,-25 0,25 0,-25 25,0-25,24 0,1 0,-25 25,25-25,-25 0,25 0,0 0,-25 0,24 0,26 0,-25 0,0 0,-25 0,24 0,1 25,0-25,-25 0,25 0,-25 0,49 0,-49 0,25 0,-25 0,25 0,-25 0,0 24</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5:22:26.028"/>
    </inkml:context>
    <inkml:brush xml:id="br0">
      <inkml:brushProperty name="width" value="0.05292" units="cm"/>
      <inkml:brushProperty name="height" value="0.05292" units="cm"/>
      <inkml:brushProperty name="color" value="#FF0000"/>
    </inkml:brush>
  </inkml:definitions>
  <inkml:trace contextRef="#ctx0" brushRef="#br0">11443 3367 5,'0'0'15,"0"0"2,0 0-1,0 0-2,0 0-1,0 0-2,0 0-3,0 0-2,0 0 1,0 0 1,18-30 2,-11 26-2,4 1-1,5 0 0,6 0 1,1 0-2,0 2-1,6-1-2,3 1-1,5-1 1,1-1-3,3 1 3,2-1-1,2 2 1,1-2 0,0 0 2,1 0-1,3 0 0,-1 0 4,2 0-1,-2 1 0,3-1-1,-1 2 0,1-3-1,0 3 1,3-1 3,0 2-2,1-2-2,1 0 1,2 1-3,3-1 1,0 1 0,3 1-1,0 0 0,2 0-2,-2 0 0,4 0 0,0 0 2,0 0 0,0 0-1,1-1 1,0 1-1,1-3 2,-1 3-2,2-4 1,-1 3 1,0-2-3,1 1 1,-1-3-2,-2 3 2,5-3-1,-3 2-1,1-1 0,-1-1 0,-2 2 0,2-1 0,-3 1 1,-2 1-1,-2 2 0,0-3 0,-5 3-1,-1 0 1,-3-1 1,-2 1 1,-3 0-1,3-1 2,-3-1-2,-3 2 1,0 0-1,-3 0 1,3 0-1,-2 0 0,3 0-1,-2 0 0,3 0-1,2 2 1,0-1-1,2 0-1,3 2 2,0-3 0,2 0-1,-2 2 0,-1 0 2,0-1-1,-4-1 0,-1 2-1,-1-2 0,-3 2 0,0-1 0,-1 1 1,0-1-2,0 0 2,-2 2 0,1-3 0,-1 4 0,-1-3-1,3 2 4,0-1-3,2 0 1,0-2 0,2 0-2,-3 0 1,3 0 1,0 0-1,0 0 0,0 0-1,-1 0-2,3-2 2,-4 0 1,1 2 0,1-1 0,-1 1 1,1 0-1,0 0-1,-4 0 1,0 0 0,-3 0 0,-3 0 1,-3 0-1,-1 0 0,-2 0 2,-3 1-1,-2 1 1,-3 0-1,-8 0 2,-1-2-1,-3 2-1,-3-2 1,3 0 2,-9 0-3,6 1-1,-4-1-2,6 2-4,4 0-5,0 2-10,4 3-41,6 2-132</inkml:trace>
  <inkml:trace contextRef="#ctx0" brushRef="#br0" timeOffset="5347.3">14788 14425 4,'0'0'18,"0"0"-4,0 0 0,0 0 2,0 0-6,-62 87 2,47-70-3,0-1-2,-3 2 2,4-1-3,0 1 3,2 0-5,1 0-1,1 2 0,-1 0 1,0 1 1,-1 2 0,0 3 3,-2 2 1,0 4 1,-2 3 0,-1 1 1,1 5-2,-1-3 0,0 1-3,0 0 1,3-1-4,-2 0 4,3-2-2,-1-1 1,2-1 0,2-2-3,0 0 4,1 2-2,0-1-1,-2 1-2,2 0 0,-1 2-1,-2 2 1,4-1-2,0 2 1,1 0-2,0-2-1,3 2 2,-1-4 0,2 4 0,0 0-1,2-3 1,1 0 0,0 0-1,0 0 1,0-1-2,0 0-1,1 1 3,1-1-1,-1-1 0,1 0-1,-2-2-2,1-2 3,-1 2 1,1-3-2,1 0 0,0 1 1,-1-1-1,1-1 2,1 3-2,3-1 0,0 1 1,2 1 0,2-2 0,4 0 2,1-1-2,2 0 0,-1-4 1,0 3-4,-2-3 4,4 1-2,-5 1 2,3 4 0,-3-1-1,2 3-2,0 1 0,1-1-1,0-1 2,3 0-1,-2-1 1,2-1-3,-1 0 2,4 2-2,-2-2 5,4 1-3,0 0 3,1-2-2,-1-3 1,2 0 2,-3-3-3,0-3 6,-3 1-6,-2-3 5,-2-2-2,-4 1-1,-4-6-1,2 1 1,-2 0 0,-3-2 0,0-3 0,-1 1 2,-2-4-1,-1-1 0,1 2 1,-2-2-4,0 4 0,0-2-3,2 0-10,-2-5-31,0 0-78</inkml:trace>
  <inkml:trace contextRef="#ctx0" brushRef="#br0" timeOffset="6272.35">15765 14536 101,'0'0'34,"0"0"-4,0 0-9,0 0-11,0 0-3,0 0-1,0 0 3,0 0-5,0 0 6,39-72-3,-28 66-1,4 0 0,-7 3-3,8-1 1,-6 2-3,2 2 1,4 0-1,1 0-1,2 2 2,0 2-1,0 5 0,1 1 2,1 2-1,0 3 0,3 2 0,-1 5 0,2-1 1,-2 5-1,-1 0 3,0 1-3,-1 1 1,-2 1-2,1 5 1,0-2 0,1 3 0,-1 2-1,3 2 2,0 0-1,1-1 0,0 0-2,2-1 0,0 0 1,1 1 0,1-3 5,-3 3-4,2 2 2,-3-1-3,1 1-2,-2 0 1,-2 2-1,-1 1 3,-3 6-2,-3-3 0,1 2 0,-3 1-1,-4-1 0,1 1 0,-3-1 1,-1 2 0,0-4 0,-1 3 0,-1-2 0,0-2 1,0 2-1,-3 0 0,0-1 0,0 0 1,-6-3-1,0-1 0,-2 1-1,0-2-2,-3 0 3,2 0 0,-3 1-2,-1-3 2,0 2-1,-1-3 2,-2 3 0,-1-2 3,4-1-3,-4-2 2,0-3 0,0 0-2,3-3 1,-2-4-2,-1-2 0,6-4 0,1-5 0,0-4-3,6-6-4,1-1-6,-6-4-16,5 0-54,-4-7-112</inkml:trace>
  <inkml:trace contextRef="#ctx0" brushRef="#br0" timeOffset="7240.41">14874 14765 92,'0'0'34,"0"0"-6,0 0-6,0 0 0,0 0-4,54-82 0,-39 71-3,0 1-3,2 2-2,2 1-6,-5 0 0,3 3-4,-5 2-1,2 1-2,4 1 0,-6 0-3,5 1 1,-6 7 1,-4 0 1,0 4 1,-6 5 1,-1 5 1,-4 4-2,-5-1 1,-3 0 1,-3-1 0,2 1 1,-2-5 1,2 1-1,6-8 0,-3-1 0,6-4 0,-1 0 1,1 0-2,0-6 1,3 3 0,1-5-1,-1 0 1,1 0 0,0 1 2,0-1 0,0 0 2,0 0-2,0 0 2,7-8 1,8-7 0,4-4-1,4-2-3,1-3 0,1-1-2,1-3 2,0 3 3,-2-2 0,0 0-1,-5 1 1,2 2 0,-4 1-2,-2 1 1,-5 7-4,0 3 2,-4 4-2,-4 5 4,2 1-1,-4 2-2,0-2-1,0 2-1,0 0-1,1 0 2,-1 0 2,-1 4-2,-7 8 3,-2 5-3,-1 2 2,2 1 0,0 2-1,1 0 0,1 2 0,1 0-2,3-2 2,0 1-2,0 0 2,3-2-1,0-5 0,0 1-1,0 1 1,0-7 0,3 7-1,0-7 2,1-2-1,1 0 0,0-3 1,4 1-2,-2-5 0,2 3-2,2-5-10,1 1-19,-2-1-55,2 0-117</inkml:trace>
  <inkml:trace contextRef="#ctx0" brushRef="#br0" timeOffset="7546.43">15476 14791 108,'0'0'25,"0"0"13,0 0 5,0 0-6,0 0-11,0 0-14,0 0-6,0 0-2,0 0 2,18-2 3,-13 22 0,-1 7-1,-1 5-1,1 0-2,0 0-2,1 1 0,1-3-2,-1 0-2,3-6 1,-1-2-3,-3-6 1,2-3 0,-2-5-2,1-1 4,-1 3-10,-1-8-4,5 6-27,-3-3-52,4 0-83</inkml:trace>
  <inkml:trace contextRef="#ctx0" brushRef="#br0" timeOffset="8396.48">15169 16739 205,'0'0'8,"0"0"11,0 0 3,79-95 2,-54 73-4,-2 3-8,0 4-7,-2 5-1,-5 2-7,1 4-1,-7 3-2,3 1-2,3 0 3,-2 7 0,1 4 3,-6 1 0,-2 1-1,-5 3 1,0 1 2,-2 5 0,0 5 0,0-4 0,-2-2 0,0 0 2,-1-6-1,-3 1 4,3-6 2,0 0-3,0-1 3,2-4-3,-1-2 1,2-3 2,0 0-2,0 0 0,0 2 2,0 0-1,0-2 0,0 0 0,0 0 1,6-4-3,7-8 2,5-5-4,3-5 1,2-2-1,2-4 0,3-2-1,-2 1 0,-1-1 3,-1-1-3,-5 3 0,-2 2 5,-7 8-3,-2 1 4,-3 9 0,-4 3-3,2 1 2,-3 4-5,0-3 2,0 3-3,0 0 0,0-2-2,0 2 2,0-2 2,-3 2-2,-8 2 2,-2 7-1,-4 4 0,6 5-3,3 4 2,0-1 0,4-5 0,1 3 1,2-2-1,1-4 0,0 8 0,0-4-1,0-5 1,0 6 0,1-5-2,2-3 2,1 1 0,1-1-4,0 3 2,4-3 0,1 0-2,0-3 0,-2-5-10,6 1-16,4-3-45,3 0-76</inkml:trace>
  <inkml:trace contextRef="#ctx0" brushRef="#br0" timeOffset="9000.51">15912 16687 235,'0'0'-3,"0"0"6,0 0 3,0 0 1,0 0-1,-20 92-2,20-63-1,0-2-2,0-2-1,0-1 0,0-7 0,3 0 3,-2-8 0,-1-5 0,2 3 3,-2-7 1,0 0 3,0 0 6,0 1 4,0 1-2,0-2-3,0 0-5,0 0-5,0 0 0,0-14-2,0-6 1,3-6 2,1-1 0,3 3-1,0-2 2,2 1-5,0 5 2,-3 4-2,2 4-3,-3 5 2,-4 2-2,2 2-3,-3 3 2,0-1-2,4 1 0,8 0 3,-1 3-1,5 7 1,-3 4 2,-1 3-1,-2 3-2,-1 0-1,-1 1 1,-1 1-3,-1-7 2,-1 0 1,-3-4 1,0-7 1,-1 3 2,-1-7 0,0 0 4,0 0 2,0 1-1,2 1-1,-2-2-2,0 0-1,0 0-2,0-3-1,0-12 0,3-7-2,1-5-1,8 1-1,-1 1 1,3 5 0,1 0 1,0 5-1,-2 4 2,-3 2-1,-3 3-1,-1 3 2,-2 1-1,-4 2 2,4 0-2,7 0-2,-2 2 4,3 5-1,-4 6 0,-2 2 1,-1-2-5,-1 4 2,-1-3-4,-1-1-3,1-2-19,-2-1-48,1-5-139</inkml:trace>
  <inkml:trace contextRef="#ctx0" brushRef="#br0" timeOffset="10713.61">10105 14429 53,'0'0'25,"0"0"-3,0 0 0,0 0-3,0 0-4,0 0-2,0 0-1,0 0-3,0 0 1,0 0-2,21-62-1,-21 62-3,0-1-1,0 1-1,2 0-2,-2 0 1,0 0 1,0 0 2,0 8-1,-5 9 2,-5 8 1,-6 5 1,-1 4-4,-3 3 4,-2 4-1,0-1-1,2 2 2,-2 2-3,1 4 0,2 0 0,-1 4-2,1 3 1,1 3-1,0 5 2,2 4-2,-1 1 1,0 2-3,0 4-3,-1 0 3,1 3-3,0 1 0,4 0 1,0-4-1,6-1 3,3-4 0,4 0 0,0 2 3,0-1-2,8 1 2,2 0-1,2 1-2,2 1 2,1-2-4,-2-1 0,1 1-1,-2 0-2,1 4 0,-4 0-2,-1 5 3,0-2-2,-1-3 1,0 0 7,0-3-4,2-6 5,1-3 3,3-5-4,4-3 3,2-8-2,1-4-7,5-7 4,2-2 0,1-7 0,2-3 6,0-1-8,-1-3 2,0 0-3,-4-1 1,-3 0 3,-2 1-4,-5-3 3,-4-5-3,-2 0 1,-5-5 2,-1-4 0,0 0 0,-3-3 1,0 0-2,0 0-3,1 0-3,0 1-29,4-2-51</inkml:trace>
  <inkml:trace contextRef="#ctx0" brushRef="#br0" timeOffset="11724.67">12996 14222 85,'0'0'25,"0"0"1,0 0-2,0 0-10,0 0-8,0 0-4,0 0-3,0 0 1,0 0 2,-15-10 3,24 23 2,6 5 1,-2 3 1,3 6-2,-2 3 3,0 6 1,0 3 2,-2 4 0,-1 1-4,-3-1-2,1 3-1,-3 1-2,2-2-1,0 3 2,3 0 0,-1 3 3,4 1 0,1 3-2,0 0-2,1-1 1,-3-1-3,3 2 5,-3-3-2,-2 6-2,2-4 4,-4 1-4,1 3-2,-3-1-2,0-3-2,-1 0 1,3-3 1,-2-1 1,2-1 1,1-1 4,-2 1-3,1-2-1,0 2-1,1 0-2,-2 0 2,0 1-1,0 2 1,-2 0-3,-3-1 3,-3 0-1,0 2 2,0-2 2,-3-1-3,-1-1 0,-3-3-3,3 0 2,-3-3 1,3-1 0,0-1 0,1 0 1,0-3-2,-1 4 0,3-1 1,-1 0-2,1-1 2,-2-3-1,0 0 1,0-1 1,-3 1 1,-1 1 8,-5 0-7,2-1 5,-3 3-3,1-2-3,2 0 4,0-2-2,2-2-2,-1-4-1,-1-3-1,3-2 1,-2 0 2,0-1 1,-1-2 1,2-1-2,2-7-1,-2 0 1,3-5-2,2-5-1,-1 5 1,0-4 1,2-2-2,-1 1 0,3-4-2,-2 0-1,2 0-6,-4 0-12,1-5-31,-1-14-86</inkml:trace>
  <inkml:trace contextRef="#ctx0" brushRef="#br0" timeOffset="13365.76">10521 14696 82,'0'0'25,"0"0"-2,0 0-6,0 0-2,0 0-3,0 0-3,0 0 0,0 0-1,-15-88-5,15 67 5,0 2-4,0-1 0,0 8 2,-1-2-3,-5-1 0,2 3 1,-3 0 1,1 7-3,-6 2 2,-4 0-2,-4 3 2,-4 0-2,0 1 1,1 6-1,-1 3-2,2 0 6,3 4-6,0 1 6,5 1 0,-1 2-5,5 0 3,0 1-2,3-1-1,3-4 0,-1 1 0,1 2-1,4-5 1,0 10 0,0-3 1,0-2-2,0 1 0,0-1 0,3 0 0,0-6 1,1 4-1,1-1 1,-2-6 3,3 4-3,-1-4 1,-4-4 0,2 0-2,-1-1 3,1 0-1,-1-1 1,1 3 2,-3-5 0,0 0 1,0 0-1,2 0 2,3 0-2,6 0 0,3-8-2,2-5-1,-3 0 2,-3 4-1,-1-5 1,-3 0-1,-2 4 0,3-5-1,-3 5 2,-1 0 3,1 1 1,-2 4 1,0 2 1,-2 3-4,0-2 0,0 2-4,0-1 1,1-1-3,-1 2-3,0-3-1,0 3-1,2-1 1,-2 1-1,0 0 3,1 0 2,-1 0 0,2 0 1,2 0-1,-1 4 0,4 6 0,-3-3 1,1 1 0,-1 1 0,-3-6 1,4 6 0,-4-5-1,1 1-1,1 0 1,-2-2 0,3 1-1,-2-1 1,1 2 0,-3-5 2,0 0-1,0 0 1,1 0 1,-1 2-1,3-2 2,3 0-1,-2 0 2,3-5-3,2 0-1,-5-4-1,1 0-1,-3-3 2,2 2 0,-3-2 1,0 2-1,-1 5 1,2 0-3,-2 5 1,0-2-1,0 2 0,0-5 1,0-3-1,0 2 0,0 0 0,0 6 1,0-1-1,0 1 2,0-1-2,0-1 1,0 1-1,0-1 1,0 0 0,0 1-1,0-1-1,0 0 1,0 2-1,0-2-1,0 2 1,0-2-1,0 2-1,0-1 0,0 1 0,0-2-1,0 2 3,0 0 0,0 0 2,0 0 3,0 2-4,0 10 0,0 3 0,1 1-1,2 0 1,3-2 0,-2-1-2,1 1 1,2-2-1,-1-1-1,7-2-1,-3 2 1,3-6-3,-5 0-1,3-3-5,1 2-7,2-3-13,-3 1-22,1-2-27,-1 0-31</inkml:trace>
  <inkml:trace contextRef="#ctx0" brushRef="#br0" timeOffset="13706.78">10748 14824 142,'0'0'29,"0"0"-7,0 0-8,0 0-5,0 0 1,0 0-1,0 0 1,0 0-2,0 0-2,-18 89 0,18-63-3,0 0-2,-1 0-1,1-9 0,0 4 0,-1-1 2,-1-8-1,1 6 1,-1-7 3,1-6 1,-1 6 0,1-6-3,-2-1 2,2 1-6,1-5 1,-3 0-5,3 0-6,0 2 2,0-2-11,0 0-11,7 0-26,3-10-52</inkml:trace>
  <inkml:trace contextRef="#ctx0" brushRef="#br0" timeOffset="14204.81">11027 14780 34,'0'0'26,"0"0"0,0 0-2,0 0-9,0 0-7,0 0-4,0 0-4,0 0 1,0 0-1,0 0 1,-3-12-2,3 12 0,0-2 2,0 2 0,0-1 1,0 1-1,0-1 0,0 1 1,0 0 2,0 0 2,-2 0 4,2 0 1,-1 1 5,-2 11 0,0 6 0,1 6-1,-3 2-3,0-1-3,3 2-1,-3 0-1,2-3-2,-2 1 0,4-10-2,1 5-2,0-3 1,0-5 0,0 0 0,0-2 3,0-3 0,0-2 0,1 2 1,-1-2 0,0-1 2,0 0 3,-3 5-2,0-6 1,0 0 0,2 2-4,1-5-1,-2 0-2,2 0-3,-1 1 0,-1 0-4,1 1-3,1 0-2,-2-2-5,2 0-6,0 1-17,11-1-57,6 0-105</inkml:trace>
  <inkml:trace contextRef="#ctx0" brushRef="#br0" timeOffset="14534.83">11385 14887 154,'0'0'13,"0"0"1,0 0-5,0 0-5,0 0-9,0 0 0,0 0 0,0 0 0,0 0-1,0 0-4,6 0-12,13-5-17,6-2-40</inkml:trace>
  <inkml:trace contextRef="#ctx0" brushRef="#br0" timeOffset="14692.84">11715 14821 85,'0'0'-1,"0"0"-2,0 0-3,0 0-3,0 0-8,0 0-7</inkml:trace>
  <inkml:trace contextRef="#ctx0" brushRef="#br0" timeOffset="14840.84">12056 14764 92,'0'0'7,"0"0"-9,0 0-2,0 0-3,0 0-16,0 0-40</inkml:trace>
  <inkml:trace contextRef="#ctx0" brushRef="#br0" timeOffset="17783.01">11160 17306 100,'0'0'5,"0"0"-3,84-26 3,-51 19-5,3 1-5,2 1-2,1 2-2,-2 2-3,1 1 6,-2 0-4,-2 0 2,1 0 0,-1 3-2,-2-2 3,1 1 2,0-2 0,-1 0-1,0 0-3</inkml:trace>
  <inkml:trace contextRef="#ctx0" brushRef="#br0" timeOffset="18473.05">12953 14698 10,'0'0'16,"0"0"-1,0 0-3,0 0-5,0 0-5,0 0-2,0 0-2,0 0-1,0 0 2,-3-7 1,7 16-1,9 11 0,0 9-3,1 6-2,-3 10-2,-1 5-2,0 9-6</inkml:trace>
  <inkml:trace contextRef="#ctx0" brushRef="#br0" timeOffset="18841.07">12866 17137 79,'0'0'-1,"0"0"1,0 0-3,0 0-2,0 0 1,0 0-5,0 0 1,0 0-6,0 0-11</inkml:trace>
  <inkml:trace contextRef="#ctx0" brushRef="#br0" timeOffset="19539.11">12674 14662 59,'0'0'-3,"0"0"4,0 0 2,0 0-4,0 0 1,0 0-4,0 0-3,0 0 0,0 0-5,0 0-5</inkml:trace>
  <inkml:trace contextRef="#ctx0" brushRef="#br0" timeOffset="21632.23">11478 14700 20,'0'0'22,"0"0"-7,0 0-4,0 0-1,0 0-3,0 0 0,0 0 1,0 0-2,0 0 0,26-41 1,-19 32-2,-1 1-1,-2 0 0,2-1 0,-3 0-1,2 0-4,-5-1 6,3-1-7,-3-2 6,0 1 2,0 2 0,0-7 0,-3 8-1,-2-7-2,0 9 0,1-2 0,-2 1 1,1 1-1,-1-1 1,3 6 0,-4-5-2,4 4 0,-1 0-2,-4-3 0,3 5 0,-5-4 0,1 2 2,4 2-4,-6 1 1,5 0 1,-4 0-2,-6 1 2,3 5 1,-3 5 0,2 0 4,-1 6-2,4 2 3,-4 1-2,5 1 1,0 0 2,1 2-5,1 0 3,3-2-5,1-4-1,2 0 2,1 3-1,1-2 1,0 2-1,0-3-1,0-7 1,3 0-1,1 0 1,2-2 0,1-1 1,-4-3 1,0-1 1,3-3-1,6 0 1,3-3 0,4-5-1,-1-1 4,-3 0-2,-6 1-1,1-2 2,-4 3-1,1-1 1,0-4 0,-1 4-3,2-4-2,1-2 0,-1-1-1,2-4 1,-3 7 1,2-1 0,-5 4 1,-1-2-2,1 1 3,-2 3-1,-1 3 2,-1 4-2,0-2 0,0 2-1,0-1 0,2-1-2,-2 1-3,0-1-1,0 1 0,0 1 3,1 0 5,-1 1 5,3 13 0,0 6-1,3 7-2,-2-4-5,2 2 0,1-1 0,1-3-1,3-1 1,-2-1 0,-4-7-3,5 0 0,-4-6-2,2 0-4,0-1-4,4-3-9,4-2-16,-2-2-25,5-6-23</inkml:trace>
  <inkml:trace contextRef="#ctx0" brushRef="#br0" timeOffset="21846.24">11652 14652 64,'0'0'9,"0"0"-3,0 0 0,0 0 9,0 0 3,0 0 3,0 0-3,-32 78-5,30-54-3,1 2-3,-1-2-2,2 1 1,-1-1 2,-2 0-1,0 0 1,-1-1-1,-1-2-1,-3 0-2,2-7-1,2-1-2,1-3-1,0-5-2,1-1-4,2-4-4,-1 0-9,1 6-18,0-2-50</inkml:trace>
  <inkml:trace contextRef="#ctx0" brushRef="#br0" timeOffset="22236.27">11682 14899 133,'0'0'27,"0"0"11,0 0 2,0 0-6,0 0-8,0 0-12,0 0-9,43-88-2,-37 79-2,1 4 1,-1-1-1,-4 2-1,4 3 0,-6 1-2,6 0-1,0 0 0,3 0 0,5 5-1,-6 6 2,-1 1 0,-3 3 0,-4 2 1,0 4 2,-1 3-1,-5-2 2,-1 1-1,-2-3 0,0-2 2,1-6 2,2 0 2,0-5 1,-2 0-1,3 1 2,2-6-2,0 1 0,3-3-3,0 0-2,0 0 0,0 2-3,0-2 1,0 0 0,5 0-1,12 0-2,6-2-7,5-5-8,-1-3-19,1 2-39,-5-1-68</inkml:trace>
  <inkml:trace contextRef="#ctx0" brushRef="#br0" timeOffset="22420.28">11966 14938 119,'0'0'-9,"0"0"-2,0 0-12,0 0-20</inkml:trace>
  <inkml:trace contextRef="#ctx0" brushRef="#br0" timeOffset="22579.29">12380 14818 213,'0'0'-11,"0"0"1,0 0-9,0 0-29,81-39-77</inkml:trace>
  <inkml:trace contextRef="#ctx0" brushRef="#br0" timeOffset="23280.33">12608 14399 7,'0'0'22,"0"0"-8,0 0-6,0 0-3,0 0-2,0 0 4,0 0 2,-85 23 7,72-4 3,-1 6 3,4 1-3,-2 1-1,5 0-1,1 0-9,3-2 1,2-3-5,1-2-2,0-5 1,2-1-3,3-4 1,2-5 0,0 2 0,2-5 2,6-2-2,-7 0-1,8-2-1,-2-5 1,-2-2 1,0 0 2,-2-3 2,-3 0 1,-1-2 2,0 1-2,1-1 7,-4 3-2,0 1 3,-1 0 0,0 3 1,-2 2-1,0 5-2,0 0-6,0 0-2,3-3-2,-3 2-2,1 0 4,-1-1-2,2 2 0,-1 0 1,1 0-2,2 2-1,1 6 1,0 1-2,-1 1 0,-1-1-2,-1-5 6,1 1-6,-3-5 2,0 0 0,0 0-1,7 0-1,4 0 0,4-9 1,4-3-2,-6-4 3,1-4-1,-4 3-1,-2 1 6,-4 3-3,-1 5 7,-1 4 0,0-1 1,-2 5-3,0-2 1,0 2-5,0-1 3,1-1-7,-1 2 0,0 0 3,2 0 0,-2 10 10,0 11-5,0 7 3,0 1-4,0 3-4,0 0 6,0 2-4,-3-2 1,-1-3-1,1 1-1,-1-3-2,-2-3 1,3-7-2,-2-1 2,4-5 0,-2-2 0,0 2 0,1-6-3,2 0-3,0-5-7,-2 0-10,2 4-20,0 0-48,0 3-71</inkml:trace>
  <inkml:trace contextRef="#ctx0" brushRef="#br0" timeOffset="23513.34">12788 14792 61,'0'0'9,"0"0"3,0 0 3,0 0-1,0 0 1,0 0 0,0 0-2,0 0-1,-22 98-3,22-76-4,0 2-2,0-4-2,3-5-2,0 0-2,0-6-8,1-1-7,2 1-15,-3-6-34</inkml:trace>
  <inkml:trace contextRef="#ctx0" brushRef="#br0" timeOffset="23812.36">12886 14839 139,'0'0'18,"0"0"0,0 0 5,0 0-8,0 0-4,0 0-4,87-77-6,-69 72-1,-3 0-1,0 5-1,-5 0 0,0 0 2,4 5-2,-5 6 1,1 4 1,-5-3-2,-4 7 2,-1 0-1,-1 2 1,-7 7 1,1-6 3,0-7 4,-2-2 2,5-4 4,1-6 1,1 1 3,2-4-2,0 0-2,0 0-5,0 0-6,0 0-8,6-9-8,10-7-4,8-6-10,4-2-19,10-2-37</inkml:trace>
  <inkml:trace contextRef="#ctx0" brushRef="#br0" timeOffset="24992.42">13090 14760 10,'0'0'9,"0"0"1,0 0-2,0 0-1,0 0-2,0 0 2,0 0-1,0 0 1,0 0 3,0 83-2,1-59-1,-1-1 0,0-1 3,0-1 1,0 0 2,-3 1 1,-4-5 2,2-2 0,-1-3-1,1-3 1,2-5-2,0 0 1,3-4-1,-1 0-1,1 0-3,-1 3-4,-1-3-3,2 1-2,-2-1-1,2-1 0,0-14 0,0-5-2,0-6 1,4-2 0,1-2-3,1 1 3,2 0 0,-1 0-2,1 4 2,-2 2 1,0 6 0,0 5 0,-2 2 1,-1 5-2,0 2 0,-3 3-1,0-2-1,3 2 2,7 2 1,2 8 0,0 5 2,-3 3-2,-1 4 0,-2 0 2,-3 5-2,0-3 2,0-5-1,-3-7-1,0-1 1,0-4 2,0-1-1,0 0 3,0-6-1,0 0 0,0 0-2,0 0-2,0 1 2,2-1-2,-1-10 0,2-7 1,0-4 0,0 0-1,1 1 0,0 4-1,0 3-2,0 4 2,-3 4 0,2 0 0,-3 5-2,2-2 2,2 0-1,-1-1 1,8 3 0,-1 0-1,8 6 1,4 4-3,2 1-9,2 0-38,4-3-132</inkml:trace>
  <inkml:trace contextRef="#ctx0" brushRef="#br0" timeOffset="25748.47">13094 14367 68,'0'0'27,"0"0"-2,0 0-3,0 0-4,0 0-3,0 0 0,0 0-2,0 0 2,0 0-1,0 0-2,74-8-4,-45 8 0,0 5-3,0 5-1,1 3 2,1 4 0,0 2 0,0 4-2,-1 4 4,-1 4-1,-3 4-3,1 1 1,-2 5-5,-5 2 0,3 2 0,0 5 0,2 2-1,1 4 2,0 3-1,3 2 0,-2 3 2,1-2-2,-3-2 2,-2 0-1,-4-3-2,-1-1 1,-4 1-2,-3-1 2,-4 1 0,-2 1 2,-5 0-2,0-1 1,-3 0 0,-6 2 0,-2-2 1,-1 2 0,-3 1-2,-1 2 0,-1 0-2,0 3 1,1-3-1,1 2 0,0 1 2,1-2-2,0-3 1,2-2 0,2-3 0,-3-6 1,5 2-1,-1-4 3,-1-2-3,4 1 2,-1-4 0,-1 1-2,3-5 1,-2-1 2,1-1-2,0-1 3,0-1 7,0 1-10,-2-1 6,3 0-4,0-6 1,-1-1-2,0 0 1,-2-1 4,2-1-7,0-3 2,1-6-3,-1-1-2,3-5 1,-1 0 3,0 0 2,3-5-2,-4 2 0,4-2-5,-2 0 0,1-1-6,2-4-12,-1 0-34,0-2-103</inkml:trace>
  <inkml:trace contextRef="#ctx0" brushRef="#br0" timeOffset="30560.74">6729 14473 59,'0'0'19,"0"0"-3,0 0 1,0 0-5,0 0-3,0 0-5,0 0-1,0 0 1,0 0 2,-9 2 5,4 18-2,-4 14 4,1 5 0,-3 11-6,-4 11 4,-2 10-4,-3 8-2,-3 11-1,1 6 0,-2 4 1,3 4 2,1 2 0,4 2 2,2-1 1,3-2 0,3-1 1,5-2-2,3-1-2,0-3 0,0 0-3,7-1 0,0-1 1,1-1-2,3-2 2,-1 0 1,-3 1-2,3 1 2,-1-5-2,-2-1 0,1-2 8,0-5-2,-1-4 6,2-6-3,1-4-4,-3-7 2,1-9-3,1-6 4,-1-10-3,-2-6-1,0-10 3,-3-9-3,-2-6 0,-1-5 4,0 0-5,0 0-1,0 2-1,2-2-6,-2 0-5,0 0-8,2 0-17,5-17-19,2-11-36,8-16-38,5-12-86</inkml:trace>
  <inkml:trace contextRef="#ctx0" brushRef="#br0" timeOffset="31164.78">7794 14289 155,'0'0'34,"0"0"-7,0 0-8,0 0-5,0 0-9,0 0-1,0 0-2,0 0 2,0 0 0,3-2 3,11 23 2,3 13-1,4 7 0,1 5-1,5 10 2,2 7-1,3 5 1,3 7-2,1 6-4,1 5-1,4 4 1,-5 4 1,0 4 1,-4 2-3,-3 3 2,-3 0-7,-6 1 2,-1-4 1,-6-1 4,-6-1-4,-7-1 2,0 0 3,-14-2-5,-2 1 1,-7 1 1,-3-2 0,0 3 1,-3-5-1,3-1-1,-1-5 0,0-2 1,0-6 1,-1-8 1,2-3 3,0-8 6,2-5-3,3-6 2,2-8 0,3-7-9,2-8 0,4-11-1,6-5-2,2-6-2,2-4-1,-1 0-7,1 0-18,-3 0-47,3-17-70</inkml:trace>
  <inkml:trace contextRef="#ctx0" brushRef="#br0" timeOffset="31996.83">7180 14529 72,'0'0'19,"0"0"1,0 0-1,0 0-7,0 0-3,0 0-2,0 0 2,0 0 3,0 0-1,0 0 1,0 26 1,6-3-2,-1-1-2,5-2-2,-1 0-1,1-1-3,3-2 1,0 0 1,0-2 0,5-1 2,0-3 1,0-2-2,3-2 0,1-6-3,0-1 0,-2 0 0,1-5 1,-3-3 0,1-2 2,-3-2-1,-2 0-2,-2-4 2,-1 1-3,-3-3 1,-4 4-1,-1-1 0,-2 3-1,-1-1 2,0 0-1,0 6 4,0-5-2,0 7 3,0 0-3,0 1-4,0 4 0,-1-1-1,1 1-3,-3 1 5,-3 15 5,-1 7-1,-4 14 2,-1 4-2,0 6-1,-2 3-3,-1 3-1,-2 1-1,-1-5 3,1-3 3,-1-5-2,0-8 0,1-6 2,1-3-2,4-11 6,0-4 3,4-3 0,-3-4 2,0 0-4,0-2-3,-8 0 1,9 0-4,-5-5 0,7 0-1,0-3-4,0 2-2,5 1-6,0-3-7,3-2-9,2-1-12,10-4-19,4-2-21,6 5-34</inkml:trace>
  <inkml:trace contextRef="#ctx0" brushRef="#br0" timeOffset="32238.84">7663 14829 241,'0'0'12,"0"0"7,0 0 4,0 0 2,0 0-3,0 0-5,0 0-3,-48 101-6,42-75-2,2-2-2,1 1-3,0-10 3,1 2-4,1-5 0,-1-7 0,2 0-4,0-5 2,0 4-4,0 3-2,0-1-5,0 4-9,2-5-14,4 1-31,-2 2-51</inkml:trace>
  <inkml:trace contextRef="#ctx0" brushRef="#br0" timeOffset="32932.88">7158 16116 211,'0'0'49,"0"0"-4,0 0-7,0 0-8,0 0-12,0 0-10,0 0-7,0 0-4,0 0 2,0 0 3,-3-12 2,3 36 2,0 10-2,0 4-3,0 3-2,-3 1 0,-1-1 0,4-3 1,0 2-2,0-4 0,0 0 0,0-6 0,3-1-1,0-11 0,1 0-2,1-7-3,0-4-2,1 1 1,0-3 2,1 0 1,-3-3 5,8-2-1,-2 0 2,4-7 0,4-3-2,-4-4 2,2-2 0,1-1-1,2-3 2,1-2 1,4 0-4,-1-4 2,-2-1-1,1 2 1,-3-1 1,0 2-1,-2 2 2,-7 8 0,-2-1 0,-2 8 2,-4 4 0,1-1 1,-3 4-2,0 0 0,0 0-1,0 2 4,-2 13 1,-6 9-2,-1 5 3,2 3-3,0 4 1,0 2-3,1 1 0,4 0 0,-2 2-3,0 0 0,-2 0-3,-3 3 0,1-2 0,-3 3 1,-3-2 2,-2-4 3,-4 0-2,-2-5 2,0 0-2,-2-5 4,1-3 1,1-3-3,5-5 4,4-7-1,5-4-2,6-4-1,2-3-10,-2 0-13,2-5-39,0-14-73,7-14-95</inkml:trace>
  <inkml:trace contextRef="#ctx0" brushRef="#br0" timeOffset="33495.91">7592 16731 254,'0'0'5,"0"0"7,0 0 1,-33 85 1,28-61-4,1-10-2,4 4-2,0 1 0,0-7-1,0 0-2,0-1 1,0-6-2,0 0 1,0 0 3,0-5 6,0 0-1,0 0 6,0 0-1,0 3-3,0-3-4,0-3-6,3-9-3,1-10 0,5-4 1,-2 1-2,2 1-1,1 3 2,-3 4 1,0 4 0,-1 6 0,1 0-2,3 2-2,-1 2 1,1 1-1,2 2 1,2 3 1,-2 7-3,2 6 0,-4 1 3,0 0 0,-2 3 1,-2 2 2,-4-7-2,2 0-2,-1-4 2,-1-7 0,-1 2 3,-1-6 3,0 0-1,0 0 2,0 2-3,2-1-2,-2 1 0,0-2-2,0 0 1,0-2-1,1-15-1,1-6 2,2-6-3,0 2 2,2 5-2,-1 6 2,3 3 0,-3 6 0,-3 4-1,1-1-1,-3 4 0,5 0 2,6 2 1,1 7 0,2 4 1,1 6-4,-5 1 2,3-1-3,-3 3-1,-1-2-3,1-2-2,-6-6-6,2 0-13,-2-3-31,-2-6-51</inkml:trace>
  <inkml:trace contextRef="#ctx0" brushRef="#br0" timeOffset="33825.93">8787 15844 364,'0'0'10,"0"0"2,0 0 1,0 0 2,0 0-5,0 0-4,0 0-2,0 0-2,0 0-2,106-11-5,-60 9-3,3 0-3,1 0-5,-3-1-5,-3 1-5,-8 1-8,-5-1-13,-9 1-18,-9-1-21,-7 2-30</inkml:trace>
  <inkml:trace contextRef="#ctx0" brushRef="#br0" timeOffset="34240.95">8712 16050 112,'0'0'42,"0"0"-2,0 0-8,0 0-12,0 0-8,0 0-5,0 0-3,0 0 4,0 0-1,-23 8-2,23-8 1,0 3-3,0-3-3,0 1-1,0-1-1,1 1 0,1-1 2,-1 2 1,-1-2 0,1 1 2,-1 3-2,-7 1 0,-1-2 1,-5 4 3,4-2 1,-2-3 1,-4 5 3,5-4 1,0 1 1,3-1 5,2-1-1,0-1 1,1 0-1,4-1-1,-2 0 0,2 0-2,-1 0 1,-1 3-4,1-3-3,-1 0 1,2 0 0,0 3 1,0-2 2,11 2 1,13 0-2,13-3-2,11 0-2,11-2-1,9-6-4,10-2-3,6-1-4,4-1-4,-2 4-14,-2 1-47,-6 5-81,-9-1-104</inkml:trace>
  <inkml:trace contextRef="#ctx0" brushRef="#br0" timeOffset="37581.14">11540 18250 303,'0'0'19,"0"0"2,0 0 4,0 0 7,0 0 0,0 0-12,0 0-5,0 0-12,0 0-6,0 0 1,-29-14 3,48 14 4,9 4 1,13 1-2,3-2 1,6 1-7,3-1 1,3 0 2,3 4-3,3 0 0,2 1-1,4 0-2,-2-1 0,-1 0 3,-3-1-4,-2-2-3,-4-1 1,-8-1 3,-6-2 4,-12 3 1,-11-1 0,-6-1 2,-10 0 2,-3-1 5,0 0 3,0 0 0,0-1-6,0-12-4,-3-6-3,-7-5 0,0-5 2,0-2-2,-2-3 0,2-4-2,0-3-2,0-4 4,1-3 2,2-2-2,-2-2-1,4-1 2,0-3-6,1-4 2,1-1 1,0-1-2,0-1 3,1 2 0,2 2 5,0 4-11,0 2 0,0 6 4,0 5-6,0 10 13,0 8-1,0 5 0,0 7 0,0 7-1,0-2 1,0 7 0,0-1 2,0-6-3,0 2 0,0-2-1,0 4-1,0 3 1,0-2 1,0 2-1,0-2-1,0 1 1,0-1-1,0 2-1,0-1-2,-5 1-1,-7 8-1,-4 14 4,-10 13 7,-6 14-5,-2 10 7,-7 7-1,1 6-6,2 1 8,2-3-6,3-10 3,8-10-2,6-10-1,6-11 0,3-11-3,8-8 2,0-5-1,2-5 3,14-15-3,8-10-4,9-12 3,2-11-5,3-4 3,0-7 2,0 2-3,-1 3 4,0 3-6,-3 2 7,-4 5-5,0 1-1,-7 4 6,-2 5-6,-4 6 9,-7 11 3,-3 6-1,-1 8 2,-4 3 0,0-2-3,0 2-1,1-1-2,-1 0-1,2-1-2,-2 1-3,0-1 1,1 2-2,-1-2 1,0 2 3,2 0 0,-1 11 1,2 9-1,0 7 2,1 7 7,0 3-1,3 4 0,0-2-1,-1 2-8,4-5 3,1-3 0,1-4 1,2-2-1,1-5-2,1-2-2,-1-4 1,3-6 3,-4-2-1,2-1-4,-4 0 1,-1-2-4,-1 0-5,-5-5-12,6 2-25,-5-1-52,6-1-82</inkml:trace>
  <inkml:trace contextRef="#ctx0" brushRef="#br0" timeOffset="40852.33">13373 17804 107,'0'0'36,"0"0"5,0 0-3,0 0-12,0 0-8,0 0-13,0 0-7,0 0-2,0 0-3,0-56 1,8 60 2,3 11 4,0 8-2,-4 6 7,-5 5-8,-2 3 4,0 4 4,-5 2-5,-3 3 6,1 3-1,-4-3-3,2-3 3,0-9 5,2-12 6,0-7 5,2-6 3,3-4 3,0 0-3,2-5 1,-3 0-2,-1-8-8,2-8-4,1-9-7,1-4 0,0-6-1,1-2 2,8 0 0,1-1-4,6-1 1,2 2-1,1 2 1,1 6 3,1 7-5,-6 5-3,-1 9-1,-4 3 2,-1 5-2,4 0 0,-2 3 5,3 9-1,-3 5 4,-4 3 3,-2 6-5,-2 4 1,-2 5-3,-1 1 0,0 1-2,0-1 1,0-1 1,0-2 3,0-1 1,0-11-3,0-6 0,0-10-3,0-5-1,0 0 3,0 0 2,0 0-1,0 0 4,1-8-3,4-9-2,3-7 1,-2-4-1,0-6 2,4-1-3,0-3 1,2-1-1,0 3-1,2 4 2,0 1-4,1 9 3,-5 5 2,-4 10-1,-3 4-1,-3 3-1,5 0 1,4 0 0,1 3 4,6 9-1,-6 7-2,-3 9 3,0 2-2,-4 2 0,2 1 1,-2 2-2,0-1 2,0-3-3,-1-3-3,0-8-4,4-5-5,-2-5-7,-3-6-20,5 4-36,-3-4-38,6-4-76</inkml:trace>
  <inkml:trace contextRef="#ctx0" brushRef="#br0" timeOffset="41121.35">14021 17797 308,'0'0'22,"0"0"1,0 0 0,0 0-2,0 0-11,0 0-3,0 0 1,0 0-3,0 0-3,100 73-1,-78-51-1,2 1-1,-1 3-3,0-1 2,-4 0 1,1-1-1,-1-4-2,-4-1 1,-5-8-4,0 0-3,-1-6-6,-8-1-7,3-1-6,-4-3-7,0 0-7,0 0-14,2 0-22,-2 0-31</inkml:trace>
  <inkml:trace contextRef="#ctx0" brushRef="#br0" timeOffset="41373.36">14245 17765 229,'0'0'46,"0"0"-7,0 0-13,0 0-11,0 0-10,0 0 0,0 0 2,0 0-1,0 0-3,0 0 0,-43 91 1,31-55-2,-3 3 2,3 2 1,-1 2-2,0-4 1,0 0-4,0-5-1,1-1 6,-2-3-4,4-1 1,0-7-1,0-1-1,5-7 2,2-6 1,1-4-2,2-4-6,-1 0-8,1 0-8,0 2-9,0 2-22,3-1-34,8-3-65</inkml:trace>
  <inkml:trace contextRef="#ctx0" brushRef="#br0" timeOffset="42080.4">14463 17737 338,'0'0'-3,"0"0"1,0 0 7,0 0 5,0 0-7,-15 95-1,10-62 1,1 1 0,1 4 4,0 1-1,0-2 0,2 2-2,1 0-3,0-3 3,0-10-2,0-5-1,0-8 1,0-8 2,0 2-6,0-7 2,0 0 2,0 0 1,0 0 2,1 0-1,4-12 2,0-7-5,4-9 0,-2-4-2,0-5-1,-1-2 2,2 1-2,0 3 2,2 3-3,1 4 3,3 2 3,0 4-6,2 3 5,-4 8-4,2 2 0,-1 2 4,-2 4 0,6 0-1,-3 3 0,1 0 0,1 10-3,-2 0 5,-4 5-3,-1 4 2,-4 1 5,-2 6-8,-1 5 4,-2-1 2,0 1-1,0-3-1,0 0 0,0-9-1,0 0-2,-2-7 5,2-6-4,0 0 3,0-6-1,0 0-1,0 0 0,0 0-3,0 1 1,-1-1 1,-1-10-3,-1-9 0,1-6 2,-1-4-4,3-3 2,0 0 0,0 2 0,0 3 0,6 1-1,2 2 3,3 0-2,0 4 1,-2 7 4,-1 3-4,0 5 1,-3 2 1,5 3 2,2 0-1,4 3 0,4 7 1,-4 0-5,-2 3 5,-2 6-1,-3 1-2,-2 4 6,0-2-9,-2 3 5,-1-4-1,-1 0-2,0-7 3,-1 2-4,0-5 1,0-5-3,-1 1-2,-1-7 1,0 0 2,0 0 2,2 0 2,4 0-3,2 0-2,5-5-5,4-9-4,-1-1-19,0-5-27,-3-2-61</inkml:trace>
  <inkml:trace contextRef="#ctx0" brushRef="#br0" timeOffset="62132.55">2222 15930 9,'0'0'14,"0"0"1,0 0 4,0 0 4,0 0 7,0 0 5,0 0 8,0 0 7,0 0-3,-14 73-11,12-73-13,1-12-15,-1-10-9,2-7 0,0-7 0,3-3 1,5-2-1,1-3 2,3 0-2,1-2 1,-2 4 0,4 2 1,0 6 1,1 5 0,-5 9 2,-5 8-4,-2 10-2,-4 2-1,0-1 0,6 1-1,4 1 3,2 10 0,2 7 1,-2 7-1,1 4 0,-2 5 1,-1 3-1,1 0 1,-1 2-2,0-5 1,-1 1 4,-1-3-5,0-5 4,-3-8-2,0-1 0,-1-8 0,-3-6 2,1 1 4,-2-5 5,0 0 5,0 0 1,0 0-5,1 0-8,-1-19-2,0-8-7,3-8 4,0-2 0,0 0 3,3 0-1,-1-1 0,4 0-1,3 4-3,-1-1 2,2 6-2,-4 11 3,-1 3-2,-1 8 0,-5 1-3,8 6 0,-2 0 0,2 10 3,4 10 1,-5 7 2,1 7 0,-1 5 0,-4 2-1,1 4 0,-1-1 0,-1-2 1,3-3-1,-3-5 0,2-4-1,-3-8 0,2-8-3,-2-2-1,-2-9-13,0 2-27,-1-5-43,0 0-78</inkml:trace>
  <inkml:trace contextRef="#ctx0" brushRef="#br0" timeOffset="62663.58">2845 15197 188,'0'0'19,"0"0"2,0 0 0,-4-91 3,14 65-3,3 0-3,0-1-6,2 1-2,2 5-7,2 2-2,1 2 2,-1 3-3,1 5 1,-7 4 0,4 1-2,-2 4 1,1 0-1,1 4 1,0 7-1,-3 3 1,-3 6 1,-4 2-1,-4 3 2,-1 4-2,-2 0 1,0 0 0,-3-2 5,-2-8-1,2-2 4,0-7 0,1-6 3,1 3 1,1-7 3,-1 0-1,1 0 1,0 0-3,0 0-3,0 1-1,0 1-4,0-2-1,0 0-2,1 0 0,9-2-5,8-8 2,2-2-3,2-2 4,-1 0 3,0 2-1,1-1-1,-2 3 0,-3-2 0,-4 4 1,-6 3-2,-2 4 2,-5 1-6,0-3-4,0 3-7,1 0-15,1 0-37,0 0-76,2 7-84</inkml:trace>
  <inkml:trace contextRef="#ctx0" brushRef="#br0" timeOffset="64420.68">1470 16649 148,'0'0'45,"0"0"-6,0 0-7,0 0-4,0 0-4,-17-83-4,20 58-4,7 2-3,6-1-5,3-3-1,4 1 0,4-1-4,5 3 3,2 3-5,3 3 0,1 6-2,-4 4-5,0 4 2,-5 4-2,-5 8 1,-5 6 1,-9 7 0,-5 6 1,-5 7 1,-6 7 2,-12 5-3,-8 1 6,-4 3-6,-4-2 6,-3-1-1,-2-2 1,3-1 2,-1-3-2,3-1 1,-2-2 0,4-3 0,2-1 4,2-5-2,3-1-3,4-4 2,4-4-2,6-5-1,3-5 3,1-3-2,4-3-2,1 0 2,2-4-1,-1 0 0,1 4 4,1 1 0,11 2 2,1 1 0,11-8-1,3 0-1,5 0 0,8-10-2,3-2 1,0-1-2,2-1-2,1 1 3,-5-1-7,-2 1 3,-9 5 0,-9 0-3,-4 4 1,-7 0-2,-6 3 3,2 1-1,-6 0 0,0-2 0,0 2-4,1 0-2,1 0-15,-1 0-32,4-5-40,1-5-93</inkml:trace>
  <inkml:trace contextRef="#ctx0" brushRef="#br0" timeOffset="64932.71">2365 16319 151,'0'0'44,"0"0"-15,0 0-9,0 0-13,0 0-5,0 0-4,0 0-1,0 0-1,0 0 0,0 0 4,-50 33 1,31 3-1,-3 9 3,-1 4-1,-3 6 0,-1 3 1,-2 3 0,3-2-2,-2 0 1,4-3-2,2-3 1,1-3-2,6-5-2,5-2 3,2-6-1,5-4 1,3-4 1,0-2 4,9-3-6,4 0 8,5-7-6,2-2-1,-1-2 2,2-6 2,-5-2-2,2-4 3,0-1-2,0 0 1,3 0 2,-1-4 1,-2-4-3,-2-3 3,0-1 0,-2-4-4,1-3 7,-2 0-4,-3-1 10,-3-4 3,-4 4-1,-3-1 3,0 0 0,-3 1 0,-7 1-2,-3-1-3,-4 8-8,-6-2-5,2 7-1,-4 4-4,0 3 1,-1 3-1,-3 8-1,1 2-5,1 4-3,5-1-17,3 0-52,5-4-124</inkml:trace>
  <inkml:trace contextRef="#ctx0" brushRef="#br0" timeOffset="75740.33">12710 13923 39,'0'0'15,"0"0"-6,0 0-3,0 0-2,0 0-2,0 0-1,0 0 2,0 0 0,-104 8 1,70 0 1,-3 1-1,-1 1 2,0-1 0,-2-1 1,-3 1-1,1-1 2,-4 0-4,2 1-1,-2 0-1,0 1-1,0-2 2,2 1-1,2-2 3,5-3-1,3-1 2,13-3 2,0 0 0,7 0 0,1 0 2,-1 0 0,9 0 1,-7 0 0,8 0-1,0-1 0,-2-1-1,6 2-1,-1-1-2,1 1 0,-2 0-1,1-2 3,-1 2 0,1-1 0,-1 1-2,2-2 0,-1 0-1,1 1-3,0 0 1,0 1 0,0-1 1,0 1 1,0-2-3,0 2 2,0-2-3,0 2 0,0-1 1,0 1 1,0-2-3,0 2 0,0 0-1,0 0-1,0 0 1,-2 3 2,0 11 1,-2 7-1,2 6 0,-1 0 1,-1 1-2,1-1 0,1 0 0,1-8-1,1 0 0,0-5 1,0-2 0,0 1 1,0-9 0,0 2 0,0-6 3,0 0-2,0 0 3,0 2-1,0-2 3,0 3-2,-2-3-1,2 3 1,0-2-3,-1 0 3,1 1-5,0 0 0,-1-1-2,1-1-1,-2 0 2,1 0 0,-2 0 0,-2-1-1,-1-8-1,-2-2 2,4 2 0,-5-3 1,-1-1 0,0 1 0,-1 2-1,1-1 1,3 4 0,0 0-1,0 3 2,4 1-1,-6-2 0,6 5 0,0-5-2,1 5 0,2 0 1,-2-2-1,2 2 0,-1 0-1,-1-1 1,1 1 1,-1 0 0,1 0 0,-2-2 1,3 2 0,-2 0 1,1 0-1,-1-2 1,2 2 2,-1 0 0,1 0-1,-3-1 0,3 1-1,0 0-1,-2-2 2,2 0-1,-2 2-1,1-3 2,-1-2-2,-2-2-1,4 3 2,-3-6-1,1 6 1,1 0 3,-1-1-2,0 1 0,1-1-1,0 0-1,-1 0 0,2 5 0,-1 0 1,1 0 1,0-2-2,-1 0 0,1 1 0,-2-1 0,2 1-3,-3-1 1,3 0-3,0 1 2,0 0 0,0 1 1,0 0 2,0 0 4,0 0-3,0 10 1,5 6-1,-1 1 1,0 3-2,1-3 1,-2-3 0,1-1 0,1 1-1,0-3-1,1 3 2,-3-7 0,-2-2 0,2 2 2,-1-3-1,-1 1-1,1 0 0,-1-3 0,0 3 0,1-2-1,1 1 2,-2-1-4,2 2 2,-2 0 0,4 4 0,-4-4-1,2 2 1,0 3-1,-2-8 1,4 6 1,-4-4-1,1-1 0,1 2 1,-3-5-2,0 0 1,0 0 1,1 2 1,0 0-2,2-1 1,-1 1-1,-1-2 1,5 1-1,0-1 1,6 0-1,6 0-3,1-3-3,6-7-3,1 3-5,1-3-6,4 0-13,0 0-43,3-4-95</inkml:trace>
  <inkml:trace contextRef="#ctx0" brushRef="#br0" timeOffset="92456.28">19334 14443 17,'0'0'13,"0"0"4,0 0 3,0 0 2,0 0 3,0 0-1,54-81 1,-50 74 0,3-1 2,-5 4-2,0 1-4,-2 3-5,0-2-8,0 2-6,2 0-3,-2 0 2,0 4 3,0 16 3,-4 14 3,-11 15 2,-2 6-1,-6 8 0,-5 7-3,-1 2-3,-1 3-2,0-2-1,-1-3-2,4-5 3,1-7-3,4-7 4,6-7-1,1-6-1,3-6 1,3-10-3,3-5 1,1-8 2,3-3-2,1-1 2,1-5 2,-2 0 3,2 0-2,0 2 4,0 0-2,0-2 1,0 1-5,0-1-1,0-13-2,8-8-1,3-8-3,4-6-1,1-5 1,5-6-3,-2-8 5,8-4 1,1-5-1,2-2 1,0-2 0,1 3 1,-2 3-1,1 2-4,-1 2 4,-2 6-3,-1 5 3,-2 5 2,-4 7 0,-1 5 0,-5 5 0,-5 7-2,-1 5 0,-3 5 0,-4 2 0,4-2 0,-2 4 1,-2 0-2,2 0 1,-3 3-1,0-2-2,0 2 1,1 0 0,0-1 1,7 1 1,2 0-1,2 0 0,5 6 1,-4 6-3,0 5 4,0 1 1,1 6 0,-3 3 0,-1 2 0,1 6-2,-3 5 5,-3 2-2,3 4 3,-1 2-2,-2 2-2,3 3-1,-1 2-1,3-1 1,-3-1-1,2-4 2,-2-3-1,2-5 3,-2-4-2,0-7 2,1-2 4,0-1-5,0-5 5,0-1-5,0-2 0,-2-6 2,0-1-3,-2-4 2,1 0-2,0 0-1,-4-6 0,2 3 0,-3-5 0,0 0 1,0 0 3,1 2-2,2-2 0,-3 2 1,1 1-2,-1-3-2,1 0 0,-1 0-1,2 2-4,3-2-1,4-5-5,-1-5-5,7-6-8,-5 3-25,0-4-24,-4 5-30,-4-3-34</inkml:trace>
  <inkml:trace contextRef="#ctx0" brushRef="#br0" timeOffset="92872.31">19285 14824 70,'0'0'18,"0"0"0,0 0 0,0 0-1,0 0-3,0 0 1,0 0 1,0 0 0,0 0 3,0 0-1,-76 27 0,71-25-2,2 0-1,3-2 0,-1 0-3,1 0-3,-2 3-2,1-3-1,-1 0-1,2 3-1,0 1 2,9 1 0,11 2 1,11-2-1,8-4-3,8-1-3,4-3-3,6-5-8,-3 3-5,3 1-16,-8 2-56,-1 2-114</inkml:trace>
  <inkml:trace contextRef="#ctx0" brushRef="#br0" timeOffset="95656.47">18496 16325 19,'0'0'20,"0"0"1,0 0-2,0 0-5,0 0-4,0 0-5,0 0 1,0 0-2,0 0 1,-6-56-2,0 32-1,0 2-1,-1 2 0,-2 2-3,-3 1 4,-2 1-2,0 4 2,-2 0-2,-3 4 0,8 1 0,-7 5 1,1 2-1,-3 0 0,-6 0 0,2 9-4,4 4 3,-3 2-2,2 7 0,-5 2 0,4 4 0,-4-1-3,0 3 3,0 1 0,1-1 0,3-1 5,4 1-6,-1-1 4,6-2-5,-1 0 5,6-3 0,1-1 3,3-6-3,1 0 0,3 0-2,0-7 0,0 7 1,3-4 1,1-4 1,1 3 0,2-5 4,0-1-4,0 1 4,0-5 0,2 1-2,4-3 2,3 0 1,1-1 2,5-6 1,-3-3 0,1-1 2,1-2 1,1-3 1,2 0-4,4-4-1,1-3-4,2-3 0,2-3-4,0 0 1,-1 0-1,-2 2 1,-2 0 0,-5 0 0,-3-1-1,-4 1 1,-4-3-1,-2-3 2,-3 1 0,-3-3 2,-1 1-1,-3-3 3,0 0 0,0 2 1,0 2-1,0 2-1,0 2-2,-1 10-1,-1-1 1,1 8-1,-2-2-1,1 2 0,-2 2-2,0 0 1,-2 2-2,1 0 0,3 5 2,-5-3 1,4 3 0,-2 0 2,2 1-3,3 2 0,-1-2-1,1 2-2,-2 0 0,-3 0 2,-2 4 0,-4 6 1,0 5 0,1 4 0,1 2 0,-2 3 0,-2 1 1,2 7 0,-2-1 1,0 2 0,-2 2-2,1 1 2,2-2-1,0 1 1,6-1-1,-1-1 0,1-2 0,2-2-1,2 0 3,1-1-2,1-2 0,0-2 1,3 0-3,1-2 0,3 0 0,-1-1 1,0-4 0,0 0 1,1-1-1,0 0-1,3-1 3,-2-3-3,0-1 2,-2-4-1,0-2-1,0 2 1,-1-2 0,4 0 2,-2-2-1,0 2 3,4-3-4,-2 0 2,3-2 1,7 3-2,-2-3 0,8 0 1,-3 0 0,1-3-2,-3-1 2,3-1-3,-1 0 1,-2-3-3,0 1 2,0-2 1,-1 1-1,0-2 2,0-2 0,-3 1-1,0-5 0,-2-2 3,0 1-4,-2-3 3,-2-2-1,0 3 0,-2-1 3,-3 6 0,-2-3 0,0 1-1,-1 4 0,-2-8-3,0 8 1,0 0-2,0-7-1,-2 9 2,-2-5-1,1 5 1,-1 1-2,1 2 2,0 2-1,-2-1 0,1 3-1,1 0 2,0 0-3,3 3 2,-5-2-2,0 1 1,-5 1 0,-4 0 0,1 1-2,-3 10 2,3 1-1,-2 1 2,4-1 1,-2 3 0,6-6 0,-1 3 1,1 2 0,3 1 1,-2 6-2,3-6 0,2 4 0,1-1-2,0 1 4,1 3-2,6-2 0,0-3 0,1 0-2,0-3 0,2 1 2,0-2-1,-1-3 2,3-1 0,-5-3 0,3-2 2,6 1-3,-6-2 1,9-1 0,-2-2 0,-4 0-1,6 0-1,-6 0-1,-1 0-3,1 0 3,-8 0-2,6-2 1,-7 2 3,1-2 1,6 1 0,-7-1-1,1 1 0,5-2-1,-3 2 0,2-2 1,8-4-3,-6 4 0,4-1-7,-5 1-5,-6 1-8,2 1-7,-6 1-16,0-2-9,0 2-21</inkml:trace>
  <inkml:trace contextRef="#ctx0" brushRef="#br0" timeOffset="96240.5">19233 15942 99,'0'0'8,"0"0"4,0 0-1,0 0-8,0 0-3,0 0-3,0 0-1,0 0 1,0 0 2,-1-22 4,1 22 1,0 0 2,0 12 3,0 5 2,0 3 1,-3 4-2,-2-2-1,-1 4-2,-1 3-4,1 0 2,-1 1 0,0 1-4,0-1 0,1-2-1,0-1 0,-1-1-1,4-2 1,0-7 0,2 2 1,-3-3-1,4-4 3,-2 1-1,2-3 1,0-5 2,0-1 0,0 6 1,2-7 0,3 2 1,1 2 0,1-2 0,1 2-4,-5-4 2,6 2 0,-4-5-2,-1 2 2,6 0-3,-3-1 1,-2-1-1,5 2 0,-4 0 1,5-2-6,-1 0 2,-5 0-3,5 0-3,-4 0-2,2 0-1,3 0-7,-2-5-6,2-4-24,-2-2-38</inkml:trace>
  <inkml:trace contextRef="#ctx0" brushRef="#br0" timeOffset="96766.53">18980 16168 64,'0'0'29,"0"0"-6,0 0-4,0 0-3,0 0 0,0 0-3,0 0-3,0 0 1,0 0-1,0 0 1,65-52 1,-42 48-1,-1 3-1,3-1-3,2 2-1,2 0 0,3-2-2,0 1-3,4-1-1,-3 2-2,0-2-4,-4 2 1,-7 0-2,-2-2 0,-8 2 2,-7 0 0,4 0 3,-9 0 3,0-1 7,0 1 4,1 0 5,1 0-2,-1 0-5,-1 0 0,0 0-3,0 0 1,0 0-1,0-2-2,0 2-3,-4-2-6,-4 1-3,5-1-5,-2 2-13,5 0-17,-2 0-63</inkml:trace>
  <inkml:trace contextRef="#ctx0" brushRef="#br0" timeOffset="97533.57">20011 15627 0,'0'0'10,"0"0"2,0 0 0,0 0 1,0 0-1,0 0 2,0 0 1,-91 45 2,71-27-3,-2 4-1,1 4-4,-3 4-3,-3 2-1,-1 1-1,1 2 1,-1-2-3,1 3 1,2-4 0,1 3 1,3-1-2,4 1 0,2-2 1,4 1-2,1-4 1,4 0 2,2-1-1,1-2 2,3 0-1,0-2 0,0-2 0,0 0 0,0-2-1,3 0-1,1-1 0,3 2 0,2 0 0,0-3 4,-1-2-1,4-2 1,-1 0-1,1-1 0,2 0-2,1-2-2,1-2-1,-6-3-2,3 2 0,-8-6 2,3 4-1,2 1 1,-1-3-2,1 4 1,0-1 1,-4-1-1,5 0 2,-5-2-2,1 2 2,-1-4-2,-2 1 1,1-1 1,-5-3-1,0 0 1,0 0 0,1 0 1,1 0 1,-1 2-2,1-2-1,-1 0-7,-1 0-7,0 0-12,0 0-43,0 0-48</inkml:trace>
  <inkml:trace contextRef="#ctx0" brushRef="#br0" timeOffset="98452.63">20203 15923 12,'0'0'8,"0"0"0,0 0 2,0 0 1,0 0 0,0 0-1,0 0 2,0 0 0,0 0 4,0 0 0,-52 33 3,33-8-1,1 5 0,-1 0-4,3 4-2,0-2-4,2 2-3,3-2-1,0 0-2,1-5-1,2-2 0,1-8-1,3-1 0,1-6 3,2-7-2,-1 4 2,-2-5 1,4 3-2,-2-2 3,1 2 1,1-5 1,-2 0 1,2 0-1,0 0-1,-1 2 0,1-2 0,-3 0 0,3-2-2,-3-11 1,3-6-2,0-8 0,3-2-2,6-5 1,5-2-2,3-2-1,3-1 1,-1-3-2,5 3 1,-3 1-1,0 1 2,0 2 2,-1 5-1,-2 2 3,-2 2 0,0 3-1,-2 4 3,-5 4-6,-5 8 3,-1 4-2,-1-1-2,1 1-1,-1-1-1,1 1-1,-3 3 0,0-1-1,0 1 2,2 0 0,3 0 1,2 0 1,4 5 0,2 8 3,-3 1 0,1 3 2,-3 1 0,-1 1 1,-1 1 1,-3 2 0,1-2-2,-1 2 2,-3 0-1,0 0-1,0 0 1,0-5 0,0 3-3,0 0 1,0-1 1,0 6-3,0-8 1,1 2-2,1-2 0,-1 1 0,0-1-1,2 1 1,0-3 1,-1-3 0,2 5 1,-2-7-4,-1-5 2,1 5-1,-1-3 0,-1-3 1,1 2 1,-1-6-1,0 0 0,0 0-1,0 2-1,3 0 2,-3-2-1,0 3-2,0-2 0,0 0-3,0 1-8,0-1-10,0-1-28,0 2-47,0-2-66</inkml:trace>
  <inkml:trace contextRef="#ctx0" brushRef="#br0" timeOffset="98818.65">19856 16133 28,'0'0'16,"0"0"6,0 0 1,0 0-5,0 0-3,91-31-5,-66 28-1,1-2 1,6 2 0,0-1-2,1 2-1,0-1-4,-1 1 0,-5 0-3,-1 2-5,-7 0-2,-4 0-3,-4 0-1,-7 0 0,1 0 2,-5 0 2,0 0 5,0 0 2,1 0 4,-1 0-2,1 2-2,-1 0 3,0-2-2,0 1 1,0-1-2,0 2-4,0-2-14,0 2-35</inkml:trace>
  <inkml:trace contextRef="#ctx0" brushRef="#br0" timeOffset="99524.69">20524 15369 60,'0'0'21,"0"0"1,0 0-6,0 0-3,0 0-3,0 0-5,0 0-2,0 0-1,83-18-2,-62 28 3,-1 0-6,-2 5 2,-1 1-1,-2 2 0,-1 3 2,-5-1 2,1 2-1,0 0 0,-4 1 0,0 1-1,-2 1 2,0-1-1,2 2 0,-3 1 3,-1 3-1,2 1 2,-4 3-4,0 1 1,0 3 1,-4 2-3,-3 1 2,-2 1-2,-2 1 0,-3 0-2,1 1-3,0 0 3,-3-3-2,3-6 6,0-1-1,3-6-1,1-2 1,1-1-1,0-4 0,1 1 1,1-3 0,-1 1 3,0 1-4,-3 1 1,-1-2 1,0 1 1,-2-1 6,-3 2-2,1-2 0,0-4-2,0 1-1,-1-3-1,3 1-2,3-6 3,0-1-2,4-1 2,-3 0 0,1-2 2,4-2 3,-5 1-2,7-1 0,-2-1-1,1 1-4,3-3 1,0 0-3,0 0 0,0 0-3,-2 0-4,0 0-3,1 0-10,-1 0-21,1 0-77</inkml:trace>
  <inkml:trace contextRef="#ctx0" brushRef="#br0" timeOffset="109217.24">20907 16320 1,'0'0'8,"0"0"-1,0 0 1,0 0-1,0 0 1,0 0 1,0 0 0,0 0 1,0 0-2,5-8-1,3 6-2,1 2-1,1 0-1,3 7 0,0 5-3,-4 3 0,-2 5-3,-4 2 3,-3 3-1,0 0 2,-9 4 0,-2-3 5,-3 3-1,0-3 5,-2 0 0,-3-3 1,2-3 1,1-1 1,-1-2-1,4-2 0,3-6-2,-2 2 0,6-5 0,3-3 1,-2 4 3,2-4 3,0 0 2,-2 1-2,5-4-1,-1 0-3,1 0-2,-1 1-3,-1 1-6,1-1-2,1-1-4,-2 0-10,2 2-12,0-2-26,7-5-73</inkml:trace>
  <inkml:trace contextRef="#ctx0" brushRef="#br0" timeOffset="110132.29">21357 15810 93,'0'0'26,"0"0"2,0 0-1,42-85-5,-22 64-3,0 0-3,1 0-3,0 1-3,1 1 1,-3 4-3,2 1 0,0-1 0,-2 2-2,1 2-1,1 1-2,-1 2 1,1 4-3,3 1 0,-2 3-1,-3 0 1,0 3-1,-3 4-1,-1 3 0,-3-1-2,-1 6 0,-5-5 2,-1 5 0,-5 2 0,0 4 0,-3 5 1,-6 0 0,-4-3-1,0 3 4,-4-1-3,-1 2 3,0-5 0,-2 2-1,2-1 2,-2-3-3,4 2 0,-3-3 0,4 1 1,0-3 0,0 4-1,1-2 1,1 0-1,-2 1 0,2 2 1,-3 0-2,3 2 2,-2-2 0,1 0-2,2-3 1,0-3-1,5-4 0,-3 1 3,5-6-1,0 1 0,-2-1 2,5-3-1,-3 3 1,4-3-1,-2 0 1,0 1 0,3-5 0,-1 0 0,1 0 0,0 0-1,-2 2 2,2-1-2,0 1 2,0 0-1,0-1 2,0 1 0,12-2 1,5 0-3,9 0 1,3 0-3,3-7-1,3 0 0,-2 1 2,3-1-1,-3 4-2,-4-1 1,-8 1 0,-1 1-1,-9 0 0,-4 1-1,4-1 2,-7 2-1,0-2 2,2 2 1,-6 0-1,0-1 0,0 1-1,2 0 1,-2 0 0,4 0-1,-3 0-2,1 0 1,-1 0-4,1 0-1,-2-2-9,1 2-19,-1 0-59,0-1-102</inkml:trace>
  <inkml:trace contextRef="#ctx0" brushRef="#br0" timeOffset="110680.33">22247 15559 72,'0'0'23,"0"0"5,0 0-2,0 0-5,0 0-5,0 0-7,0 0-3,0 0-4,0 0 1,4-34-2,-4 34 1,0 0 1,-2 0-2,-10 8 2,-6 9 1,-4 7 2,-4 3 0,0 5-1,-2 1 0,1 5 1,-1-1 0,4 4 1,2-1-1,2 0 0,5-3-1,4-2-3,4-3-1,4-1 0,3-4 2,0-1-2,0-1 1,4-3 1,2 0-2,0-5 1,4 0 2,0-2-2,6-1 3,-3-2-1,4-1 0,1-4-1,2-2-3,1-4 4,1-1-1,1 0 1,-2-3 0,-1-4 1,-2-2 0,0-3 0,-8 4 4,0-4-1,-2 0 1,-3-3-2,1-1-3,-5 1 0,-1 5-3,0-2-1,-1-2 0,-7 3-2,-4-3-2,-3 7 2,-5 1-2,-3 4 3,-3 0 0,-3 2-1,-1 0 2,-1 0-1,5 0-3,6 4 2,1-3-5,9 1-5,3-2-11,4 2-41,3-2-66</inkml:trace>
  <inkml:trace contextRef="#ctx0" brushRef="#br0" timeOffset="111305.36">22392 14916 129,'0'0'18,"0"0"0,0 0-1,0 0-1,0 0-5,0 0-2,0 0-7,0 0 0,98-51 0,-76 58-2,0 5 2,-2 5-1,2 6 0,1 3 0,-3 4 2,3 8-2,0 3 1,0 5 0,0 4 1,-2 2 1,-1 3-3,-2 5 2,-1 1-3,-4 4-1,0 0 0,-4 5 0,-1-3 3,-5 0-1,-2 3 0,-1-5 2,-4 1-4,-4-3 2,-3-4-2,-3-2 2,-1-1-2,-2-3 2,1-3 1,-4-3-3,5-1 2,-2-4 0,2-2-1,1-4 3,1-2-3,0-2 0,2-5 0,-1-4 1,1-4 0,5-6 1,-2 1-3,3-9 0,3-2-1,0 1-4,2-4-2,0 0-11,0 0-55</inkml:trace>
  <inkml:trace contextRef="#ctx0" brushRef="#br0" timeOffset="112244.42">18159 15291 92,'0'0'25,"0"0"-6,0 0-4,0 0-3,0 0-1,0 0-1,0 0 0,0 0-2,0 0 1,-13-22-4,11 22-1,1-2 0,-5 2-4,-4 3 1,-7 9 0,-3 8 0,1 5 1,-3 6 2,2 4-2,-1 6 1,0 3-1,-1 6-1,0 4 0,1 1 1,-4 3 0,2 1 0,0 0 2,-2 2-1,1-1 0,2 1-2,2 0-1,2 2 0,4-3 2,4-2 2,4 3-2,2-7 0,4 0 1,0-3-2,1-2 0,6-4 0,1-3-2,2-3 0,0-1 1,0-1-1,0 1 0,-1-1-1,0 1 2,-1-2-1,-2-1 1,1-2-1,-1-1 1,0-3-1,1-2 1,0-3-1,2-5 1,-3-6 2,2-1 2,-3-4 0,-3-5 2,1 1-3,-3-4 1,0 0 5,0 0 2,2 2 5,-1-1 1,-1 1-5,0-1-5,2-1-2,-2 0-4,0 2-2,0-2 0,0 0-4,0 0-2,-3-2-3,-3-6-12,0 0-23,2-4-53</inkml:trace>
  <inkml:trace contextRef="#ctx0" brushRef="#br0" timeOffset="113262.47">23109 15712 149,'0'0'13,"0"0"6,0 0 2,0 0-4,95-35-7,-69 30-6,0 1-4,1 1 0,1 1 0,2 1 0,0-1-1,2 0 0,0 1-3,0-1 2,0 2-3,0-1-1,-3-1-3,0 1-6,-9 1-7,1 0-14,-7 0-23</inkml:trace>
  <inkml:trace contextRef="#ctx0" brushRef="#br0" timeOffset="113539.49">23105 15942 89,'0'0'27,"0"0"8,0 0-3,0 0-7,0 0-5,0 0-3,0 0-5,0 0-2,105-12-2,-74 7-1,2 3-1,0-1-2,1-2-2,-1 2-3,1-1-1,-1 0-3,-2 1-6,-4 0-9,-2 0-10,-7 3-37,1-1-56</inkml:trace>
  <inkml:trace contextRef="#ctx0" brushRef="#br0" timeOffset="114056.52">23763 15608 97,'0'0'8,"0"0"3,0 0-3,101-14-2,-64 3-11,1-2-4,0-2-2,0-3-1,-3-1 7,-3-4 4,-5 0 2,-1-3 5,-4 0 5,-1 1-3,-5 5 5,2-1 2,-6 4-1,-1 5 6,-5 4 3,-2 0-2,-1 6-1,0-1-5,0-1-7,-3 4-2,0-1-6,0 1-1,3 0 1,1 0 1,0 10 0,3 10 2,-2 8-2,0 5 0,-2 6 2,1 7-2,-4 5 2,0 6-2,0 2 3,0 1 1,-4 1-1,-1 0 0,-1-4-1,-1-1-2,-2-4 1,-1-1 0,2-6-2,-1-4 0,-1-7 2,3-7 2,2-9 2,1-8 3,1-2-1,2-4 2,-1-1 1,1 2-4,1-5 0,-4 0-3,4 0-1,0 2 0,0-2-2,0 0-2,-2 0-1,2 0-9,0 3-12,0-3-34,0 0-61</inkml:trace>
  <inkml:trace contextRef="#ctx0" brushRef="#br0" timeOffset="114373.54">24503 16227 69,'0'0'24,"0"0"5,0 0-3,0 0-7,0 0-7,0 0-5,0 0-4,0 0 2,0 0 1,3-12 2,-3 12 3,0-1 1,0 1-3,0 0 0,3 0 0,-2 0-3,0 0 1,1 0-1,-1 0-1,1 0 1,-2 0-3,3 0-3,-2 0-4,2-6-8,0 0-18,1-6-137</inkml:trace>
  <inkml:trace contextRef="#ctx0" brushRef="#br0" timeOffset="117532.72">19846 17169 86,'0'0'13,"0"0"-1,0 0 0,0 0 2,0 0 1,0 0-1,0 0-1,0 0-3,0 0 1,0-3-2,14 3 2,7 0-3,2 0 1,7 0-4,1-2 2,2 2 1,6-2-3,3-1 2,7 0 1,5-1-1,6-1-3,5 0-1,8 0-1,5-2 0,1-3-2,3 3 3,-3-1-3,-1-3 0,-3 2 1,1 0 0,-1-1-1,2 2 1,-1-2-1,0 3-1,-1-3 0,0 2 1,2 1 1,1-3 0,3 3-1,2-2 0,0 2-1,4-1 1,-2 1 0,-2 0 0,-1 0 0,-2 1-1,-5-1-1,0 2 0,-4-1 1,-4 0 1,-2 0 1,-6 0-1,-2 0-2,-3 1 1,-3-1 0,-3 0 1,0 1-2,-1 1 1,2 3-1,1-1 0,1 2-1,3 0 2,1-1-1,0 1-1,2 0-1,-1 0-3,-2 0 3,0-2-3,-1 2 2,-6-2-1,3 1-3,-6-1 3,-1 1 4,-4-1 1,-4 1 2,-1 1-1,-2-1-3,1 1 2,-1-2-1,1 0-2,2 1 1,0-1-2,0 1-1,1-1 0,-1 0 1,-1 2 2,-2-3-1,-2 3 2,-1 0 1,-3-2 1,0-1 0,-7 1 1,0 0 2,-9 2 0,0-3 3,1 1-1,-6 0 0,1 2 3,-6 0-1,0-1-1,0 1 1,1 0-3,1 0 2,-1 0-1,0 0-2,1 0-1,-1 0-1,1 0-1,-2 0-1,1-2-1,-1 2-2,0 0-2,2 0-8,-2-2-49</inkml:trace>
  <inkml:trace contextRef="#ctx0" brushRef="#br0" timeOffset="120036.86">20095 14266 59,'0'0'2,"0"0"-4,0 0 2,0 0 0,0 0 0,0 0 0,0 0-4,0 0 0,0 0 1,0 0-3,7-20 3,-7 20 3,0 6-1,0 8 4,0 7-3,0-1 0,3 6 0,3-4 1,1-2-1,3-2 1,-3-6-1,2 1 1,-2-6 0,2-1 2,-2 0 0,0-2 3,1 1 3,-5-3 3,8-2-1,2 0 3,6-7-3,7-3-2,0-3 0,1-3-4,4-2 2,3 0-2,2-3 0,2-3-1,1 0 0,3-1 0,1-3-1,3-2 1,1-1 0,2-1 3,-1 1 1,1-1-1,0 2 0,-3 2 0,-1 4-2,-6 5-3,-6 4-2,-5 5-1,-8 3-4,-10 3 0,-6 3-1,-4 1 1,0 0 0,0 0 0,2 0 1,0 0 1,-1 0-1,0 0 0,1 8-7,1-1-26,-2 7-84</inkml:trace>
  <inkml:trace contextRef="#ctx0" brushRef="#br0" timeOffset="132092.55">3733 10679 3,'0'0'13,"0"0"-4,0 0 0,0 0-4,0 0 0,0 0-1,0 0-2,0 0-2,0 0 0,-30 0 0,28 0-1,-4 0 0,1 0 1,-1 0 0,1 0 1,5 0-1,-7 0 1,3 0 3,0 1 1,-1 1 0,-1-2 3,2 2-2,0-1-2,-8 0 0,8 0-2,-1 1-1,-4 1 2,4-1-3,-4 1 0,2 1 0,0 1-1,-2 0 1,7-4 1,-1 2 0,3-3 3,-2 0 0,2 0 2,-1 2 1,-1-2 2,1 1 1,-2-1 1,3 1 0,-2-1-3,1 2-2,-1-2-2,1 1-1,-2-1-2,-2 2-1,-1 0 0,3-1 0,-2 1-2,5-2 3,-2 0-1,2 0 1,-1 1 2,0-1-2,-1 2 1,1-2 3,0 0-1,-1 1 2,1-1 1,-1 0-3,0 2 2,0-2-1,1 0 0,-1 0-1,2 1 0,-2-1-2,2 0 1,-1 0 0,1 0 0,-1 2-1,1-2 0,-2 0 2,2 0-2,0 0 2,-1 0 0,1 0 3,0 0 1,0 0-4,0 0 0,0 0-2,0 0 0,0 0 3,0 0 1,0 0-1,0 0-3,0 0 0,0 0-2,0 0 1,7 0 1,2 0-1,2 0 1,1 0-1,-5 0-1,5 0 1,-5 0 2,9 0 0,4 0 1,-1 0 0,5-2 1,-2-1-1,-4 0-1,2-1 0,-3-1 0,-3 2 0,3 0-3,0 0 1,-7 0-1,10 1 0,-3 1 0,-4 1-1,8 0 0,-5 0 0,-1 0 0,3 1 0,0 3 2,-6-3-1,6 2-1,-1 0 1,-4-2-2,5 2 2,-1-1 0,-4 0 0,7-1 2,0-1-2,-2 0-2,2 2 2,-4-2-1,1 1 0,-6-1 0,7 3-2,-3 0 0,-7-1 0,8 2 0,-6 0 2,-1-1-1,4 2 1,-5 0 1,6 1 0,-1 0 0,2-1 0,-1 0 0,1 0 0,0-2 1,-2-2 1,4 2-2,3-3 0,-1 0 0,0 0 0,1 0 0,0 0 0,-7 0 0,8 0 0,-2 0 0,-7 3 0,9-2 1,-2-1-1,-8 0 0,9 1 0,-1-1-1,0 0 1,7 0 1,0 0 1,-2 0-1,2 0-1,0 0 0,-2 0 1,2-1-1,-2 0 0,1 1 0,1 0 0,-3 0 0,2 0-1,-1 0 0,0 0 1,0 0 0,-1 1 0,-1 2-2,-5-1 2,1-2 0,0 1 2,0-1-2,6 0 1,-1 0 0,0 0 0,0 0 1,1 0 0,0 0-2,1-3 0,0 0-2,3 2 2,0-2 0,1 0-1,-2 3 1,1 0-1,-1 0 1,1 0-1,-4 3-1,2 0 2,0-1-2,2 0 2,0 0 2,3-1-2,-1-1 0,0 0 0,2 0 1,2 0-1,-1 0 1,2 0 0,-1-5-1,2 3 0,3-4-1,-1 2 1,0-1 0,-2 2 0,4 1 0,-5 0-1,1 2 0,0 0-1,4 0 1,3 0 1,-2 0 0,-1 0 0,-1 0 0,-3 2 0,-1-2 0,-2 2-2,2-2 2,0 0 0,0 0-1,-1 0 1,2 0 0,-3-2 1,0 0-1,-2 1 0,-2-1 0,-2 0 0,-1 2 0,0 0 0,0 0 0,-3 0 0,3 0 0,-1 0-1,-1 0 1,1 0 1,1 0-1,2 0 0,1 0 2,2 0-4,3 0 2,0 0-1,1 0 1,0 0 1,1 0-1,-2 2 2,3 0-2,0-1-2,-1 1 2,3 2 0,1-1 2,4-1-2,0-1 0,1 2 0,1-2 0,-2 2 0,-2 0 0,3-2 1,-4 0-1,-1-1 0,1 2-1,-5 0 1,0-1 1,-1 1-1,-3-2 0,1 2 2,-3-2-2,0 3 0,-1-3 1,0 0 0,-1 0 0,-1 0 0,-1 0-1,0 0 0,0 0 0,2 0 1,-2 0-1,0 0 0,4 2-1,1 0 1,-2 1-1,-1-1 1,0 3 0,1 0 0,-2 0 0,1 0 0,-1-2 0,0-1 0,-2 3 0,3-3 0,-3 0 0,2-2 1,0 0 0,-1 0-1,2 0 2,-1 0-1,-2-4-1,2 1 0,1-1 0,-2-2 0,-2 4 2,-1-1-2,-1-1 0,-5 3 0,3 1-1,1 0 1,2 0 0,7 0 0,-2 0 1,1 0-2,1 0 1,0 0 0,1 0 0,-1 0 1,1 3-1,-1-1 1,0-2-1,2 1 1,-2-1-1,1 0 0,2 0 0,-1 0 1,0 0-1,1 0 0,0 0 0,2 0-1,1 0 1,1 0 1,1 2-1,1-2 0,3 1 0,0 0 0,0 2 0,0-3 0,0 3 0,3-3 0,-3 1 0,1-1 0,-3 0 2,1 0-2,1 1 0,0-1 0,1 2 0,3-2-2,1 2 2,1-2 0,-1 1-1,-2 1 1,0-2 0,-5 4-1,1-3 1,1 1-1,-4 1 1,0 0 2,0-2-2,1 2 0,-4 0 0,1-3-1,-3 2 1,-1-1 0,1 1 0,-2 0 0,-5-1-1,4 0-2,-3 2 1,2 0 1,2 1 1,-1-1 1,3 1-1,1-1 2,2 2-2,4 0-2,2-3 2,3 1-1,0 0 1,2-3 1,1 0-1,1 0-1,-2 0 1,2-1 0,-2-2-1,-3-1 0,-1-1-1,0 0 0,-2 2 1,-2 0-1,0 0 1,-3 2 0,0 1-1,-1 0 0,-2 0 1,1 0 1,-1 0-1,-2 0 2,1 0-1,-1 0-1,-1 0 2,-1 0-2,-3 0 1,2 0 0,-1 0 0,-1 0 0,1-2-1,2-1-1,-1 0 1,4 0 1,-1 0 0,4 0-1,3 1 1,2-2 0,-1 2-1,0 1 1,3 0 1,-3-1-1,0-1 1,-1 1-1,-1-1 0,1 1-1,-2-1 1,0-1-1,2 2 0,-1-1 0,3 0-1,-1 1 4,1-3-4,1 2 1,-2-1 0,1 1 0,-2 1 1,1-1 0,-3 1 0,0 0 0,-1 2-1,-2 0 0,-3 0 1,1 0 0,-3 0 1,0-5 0,-3 3 0,2-1-1,-2-1 0,1-2 1,0 2-1,1-2 0,2 2 0,1-3 0,1 2 0,-1-1-1,0 1 1,1 1-1,-1 1 0,2-1 0,1 3 1,2-1-2,0 2 1,0 0 0,-2 0 0,1 0 1,-1 2 0,-2-1 0,4 1 0,-2 0 1,-1-2 0,3 0 3,-1 0-4,3 0 0,1 0-1,-1 0-2,5 0 2,1 1 0,0 1-1,3 2 1,1 1-1,-1-2 0,-4 1 1,-3-1 0,-2 0-1,-2 2 1,-3-3 0,1 1 0,-2 1 1,-3-4 1,3 0 3,-2 0-2,0 0-1,0 0-1,-1 0-1,3 0 1,1 0-2,-2 0 2,5 0-2,-1 0 2,3 0-1,-1 0 1,3 0 0,0 0-1,-1 1 1,1-1 0,-2 2-1,-1 0 1,0 1 0,-1-3 0,-2 3 0,-1-2 0,0 2-1,-3 0-2,0-1-1,1 3-2,2-3 0,1 1 0,3-1 1,0-2-1,2 1 2,1-1 0,1 1 1,0 2 0,-1-3 3,1 0-1,-5 2 2,4-2 1,-4 0-1,-1 0 0,0 0 0,-4 0-1,0 2-1,-1-1 0,-1 3 0,-10-3-1,0 1 2,-5-1-1,-3 0 2,3-1 1,-3 0-1,2 0 1,-3 0 0,2 0 1,-7 0 0,2 0 0,0 0 0,-3 0 1,2-1-3,0 0-1,-5 1 0,0 0-2,0-2-2,0 2 2,3 0-1,-2-1 1,1 1 0,-1 0-1,1 0 1,-2-2 0,2 2-1,0 0 2,-1 0-1,2 0-3,-2 0-3,1 0-33,2 3-132</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5:24:58.789"/>
    </inkml:context>
    <inkml:brush xml:id="br0">
      <inkml:brushProperty name="width" value="0.05292" units="cm"/>
      <inkml:brushProperty name="height" value="0.05292" units="cm"/>
      <inkml:brushProperty name="color" value="#FF0000"/>
    </inkml:brush>
  </inkml:definitions>
  <inkml:trace contextRef="#ctx0" brushRef="#br0">9295 11846 24,'0'0'4,"0"0"-3,0 0 1,0 0 2,0 0 0,0 0 1,0 0 1,0 0-2,91-55-1,-70 49 0,6 0-2,0 0 2,1 1-3,0 1-1,3-1 0,-2 0-2,0 1 1,0 1 2,-2 2 0,0-3-1,-9 4 0,-6 0-4,-1-3 2,-5 3 0,0 0-2,1 0 4,-7 0-1,0 0 2,0 0 1,-6 3 0,-10 6-2,-10 7 1,-7 0-2,-7-1 0,-2 2 0,-2-3 1,-2 0 5,2-2 3,1-2 6,4-3 2,4 0 1,2-1-4,4 0-5,5 0-4,6-2 2,2 4-6,8-3 1,3-3-4,-1 3 2,6-5 0,0 4 3,2 4 3,11 2 2,8 0 0,7-5 0,7-5-2,4 0-1,4-3 2,5-5-1,-2-1 1,2 1-3,-1-1 4,-1 1-3,-3-1 4,-3 1-3,-2 1 1,-6 2-2,-9 0 2,-6 2-3,-5 2 2,-8-2 0,2 3 2,-6 0-1,0 0 1,0 0-3,-1 0-3,-13 0 0,-9 7-1,-7 1 2,-2-1-1,0 3 3,2-3-2,1 0 2,3 0-1,7-4-1,2 2 2,7-5-2,3 2 0,-4-1 0,7 1-2,0 0 0,-2-1-3,6-1 3,-1 0-2,1 0-1,-2 0 2,0 2-2,2-2 1,0 0 3,0 0 1,0 0 4,15 0 0,7-5-1,5-4-3,4 1-1,-1-2 0,-2 0 0,-8 5 1,-3-2-1,-8 5 0,-5 0-1,0 1 0,-4 1-1,0 0-3,0 0 0,-8 0-3,-10 7 1,-5 3-7,-2 2-8,-2-4-22,7-3-28</inkml:trace>
  <inkml:trace contextRef="#ctx0" brushRef="#br0" timeOffset="1096.06">7222 11851 26,'0'0'24,"0"0"-2,0 0-5,0 0-5,0 0-5,0 0-3,0 0-2,0 0 1,0 0-1,-8-8 1,7 5 1,1 3 2,0 0-2,0 0 1,0 0-1,0 0 6,0 0-2,3 0 0,10 0-3,6-2-4,10-1 1,1-3-1,5 0 0,2-3 0,2 1-1,2-1 1,-2 0-2,1 1 2,-2 2-1,-4 0 1,0 0 1,-4 1-1,-8 2 0,-10 3 0,-6 0-1,-6 0-1,0 0 2,0 0 0,2 0 3,-2 0 1,0 0-2,-13 8 1,-6 4-3,-11 5 0,-5-2 3,1 0-1,-3 2 1,1-4 1,3 1-2,1-3 2,3-2-2,3 0 3,2-2-5,5 3 3,-1-3-4,7 0 0,4-4-1,6-1-4,3-2-1,-1 0 0,1 0 2,0 5 1,4 0 4,12 1 2,6-2-2,11-4-1,4 0 1,4-4-1,3-6 0,1 2 0,2-4 1,-2 2-2,-2 1 2,-3 1 0,-5 1 1,-12 2-4,-10 3 0,-7 2-1,-6 0-1,0 0 3,0 0 1,0 0 1,-16 2-1,-10 10 4,-12 3-3,-6-3 2,-1 1 1,-1-2 1,2-3 0,3 0 1,3-2 3,5-1-5,5-1 1,9-2-2,8 0-1,6-1-1,5-1-2,-1 0-2,1 0-3,-3 0 2,3 2-3,-2-2 3,2 1 4,0-1 0,2 1 2,13-1-2,6 0 0,10 0 0,-1 0 0,-1-4 2,1-1 0,-2-1-1,-2 2 2,-2-1-2,-7 2-1,-5 1 1,-6 2-2,-6 0-3,0 0-1,0 0 1,0 0-6,-3 7-7,-13 6-69</inkml:trace>
  <inkml:trace contextRef="#ctx0" brushRef="#br0" timeOffset="4884.27">4309 16573 49,'0'0'25,"0"0"5,0 0-8,0 0-9,0 0-5,0 0-6,0 0-2,0 0 2,0 0 1,-3-7-2,23 2-1,9-1 0,2 0-3,4 2 5,0-4-2,1 2 2,0-2-1,0 3-2,-2-2 1,-4 2-1,-1-2 1,-9 4 1,-4 1-1,-6-1 0,-4 1-1,0 2-2,-6 0 1,0-2-1,0 2-5,0 0-1,-17 7 1,-7 10-2,-10 1 8,-6 5 0,-3 0 5,-2 0-2,1-4 3,2-4 2,3-1 0,7-4 2,3-3-1,9-2-1,8-3-1,8 1-4,4-3-2,-3 0-4,3 0 1,0 0 3,3 0 1,13 0 4,11 0-4,15 0 0,3-7 0,7-3-3,3-2 2,1-1 2,2-3-2,1 1 1,-4 1-2,-4 0 1,-9 2-4,-9 1 1,-11 5-9,-11 3-9,-5 3 0,-6 0 3,-9 6 11,-12 8 5,-12 6 7,-11-1 0,-5 1-1,-6-3 4,1 0 4,2-4 2,2-1 3,5-3-1,4-1-1,4-2-2,14-2-4,1-1 2,10-1-2,5-2 1,2 2-5,5-2-3,-2 0-5,2 0-2,0 0 1,2 0 4,13 0 2,9-4 0,10-3-2,2-2-1,2-2 2,1 0 0,0-1 1,-4 0 2,-7 3-1,-9 3-1,-6 4-1,-8 0-1,-5 2-3,0 0 2,-16 0-3,-6 4 0,-14 6 5,-3 0-5,-2 0 5,0 2 0,3-4-4,5 1-8,10-4-23,11-3-56</inkml:trace>
  <inkml:trace contextRef="#ctx0" brushRef="#br0" timeOffset="5848.33">5923 16572 49,'0'0'33,"0"0"-8,0 0-4,0 0-10,0 0-5,0 0-4,0 0-4,0 0-1,0 0 3,-14-6 2,14 5 1,0 1 4,3-2-3,13 0 0,4 1 0,10-1-2,-1 2 0,3-2-1,0 1 1,4-2-5,0 0 3,2 0-1,2 2 1,4 1 0,3 0 1,6-2 0,9 2 1,4-2-2,9-1 2,5 1 2,8-5 0,10 1 2,5 1-1,11-2-1,3 0-3,3 1-2,-3 2-1,-1 1 2,-8-2-1,-8 1 2,-8 1-2,-6-2 0,-12 0 1,-4-2-1,-9 3 2,-7 1-2,-5-2 2,-5 4-1,-6-3 0,-5 4 1,-4-4 0,-11 3 2,1-3-2,-9 4 0,-3-3 0,-1 3 2,-6 0 1,0 0 1,0 0-1,1 0-2,1-2-3,-1 2 0,-1-2-2,0 1 1,0-1-2,0 0-2,0-1 2,-3 1-2,-1-1 0,1 1-1,-4 1-7,1-1-10,-9 0-25,-8 2-44</inkml:trace>
  <inkml:trace contextRef="#ctx0" brushRef="#br0" timeOffset="6224.35">6150 16561 73,'0'0'12,"0"0"-12,0 0-4,0 0 1,0 0 0,0 0 3,0 0 0,0 0 1,0 0 2,93-10-3,-55 7 3,9-2-5,9-1 9,8 2-1,10-4 0,10 2-1,8-2-4,8 0 0,7-1-2,4 1-3,4 1-2,-1 2 0,-2-2-1,-4 2-2,-4 0-1,-6 0 0,-6 2 2,-6 2 1,-8-2 3,-7 3-2,-8-2 2,-8-1 3,-8 1 0,-7 0 1,-14-1 0,-4 3 0,-10-2 0,-6 0 0,0 2-4,-6 0-4,0-1-1,0 1 8,-9-2 1</inkml:trace>
  <inkml:trace contextRef="#ctx0" brushRef="#br0" timeOffset="6500.37">6380 16586 44,'0'0'3,"0"0"1,0 0 1,0 0 1,0 0 0,0 0 2,0 0 4,81-10 3,-13 2-2,13-5-4,15-1 5,15-1-6,9 2 2,7-2-6,3 1 0,2 2-3,-4 2 0,-5 1-1,-7 4-4,-6 0-1,-12 2-4,-4-1-3,-10 1-8,-11 1-31</inkml:trace>
  <inkml:trace contextRef="#ctx0" brushRef="#br0" timeOffset="10684.61">9728 16534 95,'0'0'19,"0"0"-5,0 0-6,0 0-2,0 0-1,0 0-3,0 0 1,0 0 1,0 0 2,0 0 3,2-6 4,17 6 1,10 3-1,1 3-5,3-2 1,5 1-4,1-3-1,6-1-1,1-1-1,3 0 2,-2 0-2,2 0 2,-3 0-3,3 0 0,-1 0 2,0 0-1,1 0 3,1 0-1,-1 0 2,3-1 2,5 1 1,2-2 3,5 1 0,2-4-3,2 2-3,4-1-2,0 0-4,1 1 1,1 2 0,-3 1-1,-5 0 0,-1 0-1,-5 0 0,-4 0 1,-4 0-1,-3 0 1,-3 0 2,2 0 0,-3 0 1,1 0-1,-1 1 0,1 2 2,1-3 1,2 0 0,0 0-3,1 0 1,2 0-3,-2 0 2,0 2-1,2 0 0,0-2-2,-3 0 0,2 0-1,-5 0 3,0 0-1,-2 0 0,-2 1 2,-3 1-2,0-1 1,-2 0 2,2 1 0,1 1 0,-1-1 0,2 1-1,3-3-1,1 0-2,-1 0 1,6 0 0,-4 0 0,-1 0 1,1 0-3,0 0 1,-2 0 2,-1-2 0,0-1 0,-2 1-1,2 1-1,-2-1 1,2 1 0,-2 0 0,5 1-1,-1 0 0,0 0-3,2 0 3,-2 0 0,3-2 0,1 1 1,-1-1-1,-1 0-3,1 2 3,0 0-1,-3 0 1,-1 0 2,-2 0-2,2 0 1,-2 0 0,4 0-4,-2 0 4,4 0 1,-1 0-1,2 0-1,0 0-1,2 0-5,2 0 2,2 2 1,-1 1 1,2 0 1,4 3 0,0-1-1,1-1 2,-3 0-2,-2-2-1,-3 1 2,-5-1 0,0 0 2,-5-2 0,-1 1 0,-3-1 0,-3 0 0,1 0 0,-2 0 2,0 0-1,3 0-2,-1 0 0,3 0 0,0 2-1,-2-1 2,1-1 0,-5 1-2,1-1 2,-5 2 1,-2-1 0,-9-1 2,2 0-2,-3 0 0,-4 0 1,5 0 1,-9 0 0,-4 0-3,4 0 3,-3 0-2,-3 0 1,2 0 0,-6 0 2,0-1-1,0 1 2,1 0 0,1 0-3,0-2 1,-1 2-3,-1-1 0,0 0-2,0-4-1,-7 0-4,-7-2-3,-4-3-1,2 6-10,0 0-19,5 2-31,3 0-86</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5:25:20.109"/>
    </inkml:context>
    <inkml:brush xml:id="br0">
      <inkml:brushProperty name="width" value="0.05292" units="cm"/>
      <inkml:brushProperty name="height" value="0.05292" units="cm"/>
      <inkml:brushProperty name="color" value="#FF0000"/>
    </inkml:brush>
    <inkml:context xml:id="ctx1">
      <inkml:inkSource xml:id="inkSrc7">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20-09-18T05:25:52.897"/>
    </inkml:context>
  </inkml:definitions>
  <inkml:trace contextRef="#ctx0" brushRef="#br0">6489 6401 55,'0'0'9,"0"0"3,0 0-3,0 0-2,0 0 0,0 0-3,0 0 0,0 0 2,0 0 0,41-27-1,-12 20 0,2 5-2,3-1 1,6-1-1,7 0 1,2 0 0,8-3-3,5-1 0,6-3 0,7-1 0,5-2 0,4 1 1,2-1-2,5 1 0,0-1 0,3 2-2,3 0 2,1 4 0,4-1 0,1-1 0,1 0 0,6 1 0,1-1 0,3 2-1,-3-2 2,1 3-2,-4 1 2,-7-2-2,-5 1 2,-2-1 2,-8 2-2,-5-2 1,-8 3 2,-10-2 0,-8 2-1,-6 1 3,-10-1-1,-4 2-2,-12-1 1,-5 3-2,-6-1 1,-7 0 0,2 2 2,-7 0-2,0-1 2,0 1-2,2 0-2,-2 0 1,3 0-2,-2 0-2,2 0-2,-2 0-8,0 0-2,4 0-5,-1 1-14,1 11-35</inkml:trace>
  <inkml:trace contextRef="#ctx0" brushRef="#br0" timeOffset="7102.4">4172 10096 1,'0'0'2,"0"0"0,0 0 2,0 0-3,0 0 1,0 0-1,0 0-1,0 0 1,0 0 1,-7 0-1,6 0 1,1 0 2,0 0-1,0 0 2,-2 0 1,2 0 0,0 0 1,0 0-2,0 0 0,-1 0-1,1 0-1,0 0-2,0 0 0,0 0-2,0 0 0,0 0-2,0 0 2,0 0 1,0 0 3,0 0 0,0 0 2,0 0 1,0 0 0,4-2 1,2 2 0,-2-1 0,7-1 0,-3 2-2,4-2 1,1-1-3,-2 3 1,1-4-3,-1 3 2,7-3-1,-7 3-1,8-1-1,0 0 2,-2 2-2,8 0-2,-2 0 2,0 0 0,-1-3 0,3 3 0,0 0 0,1-2 2,0 2-1,2-2-1,-5 1 1,2-1-1,-1 1 0,-7 0 1,2 1 0,2-3 2,-3 3-2,1 0 0,0 0 0,0 0 0,0 0-1,7 0 2,-3 0-2,0 0 0,1 0 0,3 0 1,0 0 0,3 0-1,2 0 0,0 0 1,0 3 0,-1-3 3,3 1-1,-1-1-2,3 0-2,-1 1-2,1-1 2,-1 0 1,1 0 2,0 0 0,1 0-1,1 0-1,3 0 0,2 0-1,2 0 1,2 0-2,3-1 2,0 1-1,1-1 0,-1-2 2,0 3-1,0-2 3,-2 1-2,0 1-1,-3 0 1,-1 0-1,-2 0 0,-1 0 0,1 0 1,0-2-1,2 2 1,1 0 0,3-2-1,0 2 0,2 0 0,4 0 0,2 0 0,-1 0-1,3 2-1,-2 1 1,-2-1 0,-4 3 1,0-2 1,-3 1-1,0-4 1,-4 3 0,-3-3 1,0 0 2,-6 0 1,1 0-2,1 0-1,-2-3 2,1 1-4,3-1 1,2 0-1,1-1 0,1 2 0,3 1-1,-2-1 0,3 0 2,-2 2-2,-1 0 0,-4 0 1,-4 0-2,-2 0 1,-5 0 1,-8 0 0,-1 0 1,-5 0 3,-2 0-2,0 0 3,-6-1 0,5-1 0,-6 2 3,1 0 0,0 0 0,-6 0 1,0-2-2,0 2-1,6-1-2,-3 0 1,2 0-3,0-1 0,-5 2-5,0-2-1,0 2-7,0 0-8,3 0-6,-1 0-7,3 0-15,-2 4-52</inkml:trace>
  <inkml:trace contextRef="#ctx0" brushRef="#br0" timeOffset="8101.46">11201 9970 11,'0'0'20,"0"0"0,0 0-1,0 0-1,0 0-3,0 0-4,0 0 1,86 26-3,-55-26-1,6 0-2,2 0 0,8-2-1,4 0 0,6-3 0,6 1 0,5 2-3,4-3 2,4 2-1,3 0 1,1-2 1,4 1-3,-2 1 1,0-2 0,-2 1-1,-2-1 2,-3 0-2,2 2 1,-3-2-1,5 0-2,-1 1 1,6-1-2,3 2 1,4-1 1,4 4-2,2 0 1,1 0 0,-3 0-1,0 0 1,-6 0-1,-3 0 2,-8 0 0,-4-3 0,-4 2 2,-6 0-2,-3-2 2,-5 1-1,0-1 1,1 1-1,0 1 0,5 0-1,7-2-1,8 3 1,6-2 0,10 0 0,5 2-1,5 0 0,1 0 0,-3 0 0,-1 0 0,-6 0 2,-9 0 1,-7 2 1,-6 0 0,-6-2 2,-3 3 0,-5-2-1,-2-1-1,-5 1 1,0-1 0,-5 0 0,2 2 0,-2-2 0,-4 0 0,-2 0-1,-1 0 0,-4-3 1,-7-1-1,-9 2 3,-1-1 3,-8 1 1,-5 1 3,5-3-1,-8 1-3,1-1-9,0 3-4,-3 1-3,0-2-3,0-1-10,-1-1-17,-15 1-48,-9 3-85</inkml:trace>
  <inkml:trace contextRef="#ctx0" brushRef="#br0" timeOffset="9059.51">4359 12010 11,'0'0'22,"0"0"-1,0 0 3,0 0-3,0 0 0,0 0 0,0 0-6,0 0 0,0 0 0,107-2-3,-71-1-2,2 0 1,4-1-2,4 0 0,9 0-1,5 1-2,6-2 0,8 1 1,6-1 1,6-1 0,3 1 0,4 1-1,2 1-4,2-1 0,2 1-2,-1 1-2,0 0 3,-3 1 0,1 1-1,-2 0 0,-4 0-2,-4 0 1,-2 0-3,-3 0 2,0 0 0,0 1 1,-1 1 1,0-1-1,1 0-2,-1-1 2,2 0-1,4 0-1,0 0 0,4 0 0,-2-2 0,-1-4 3,-4 1-2,-2-1 1,-5 2 0,-2 0-4,-5 1 2,-4 1-2,-4-1 3,-5 1-1,-5 0-1,-2 2 1,-3-1-2,-4 1 3,-3-2 0,-4 1 0,-2 0 0,-4-2 1,-3 3-3,-3-4 5,-4 3 0,-10-1-1,4 1 4,-8 1-3,0-2 2,1 2 0,-6 0 1,0-2 0,0 2-2,1 0-1,1 0-2,-1 0-2,1 0-1,-1 0-2,2-2-2,-2 2-6,0 0-12,1 0-28,-2 0-68</inkml:trace>
  <inkml:trace contextRef="#ctx0" brushRef="#br0" timeOffset="9987.57">11325 12071 93,'0'0'15,"0"0"0,0 0-3,0 0-2,0 0-1,0 0-2,0 0-3,0 0-3,0 0-1,0 0 1,-12-12 3,24 12 2,12-1 4,12-1-1,9 2 0,9-1-1,6 1-2,8-1-1,5 1-3,3 0 0,4 0 1,-1-3-3,4 3 0,-1 0 0,1 0-3,-1-3 3,2 2 0,-3 0 0,6-1 0,-1 1 0,5-3 0,5 4 1,3-2-1,4 0 0,3 2 0,1 0-1,1 0 0,-1 2 1,-2 4-1,-3 2 0,-2 0-2,-5 1 1,-2 3 1,-8-4 0,-1 1 3,-9-3 0,-1 1 1,-6-5-2,-2 1 0,-2-1 1,2-2 2,-1 2 0,2-2-2,-1 0-1,-1 0-2,2 0 1,-2 0 0,-3 0-1,-5 0 2,-2 0-1,-4 0 0,-5 0 2,-5 0-2,-3-2 1,-6-1 2,-3 1-2,-7-2 1,-5 1 2,-2-2-3,0 2 1,-4 0 1,6-1-3,-1-1 0,-5 3 0,8-3-1,-3 2 2,-5 0 0,-1-1 1,-1 4 2,-6-2 0,4 0 2,-3 1 0,-4 1 0,0-2-2,0 2-2,2 0-2,-1-2-2,1 2-9,-2-1-12,0 1-20,-17 0-84</inkml:trace>
  <inkml:trace contextRef="#ctx0" brushRef="#br0" timeOffset="10784.61">4561 14402 235,'0'0'-2,"0"0"-2,0 0 3,0 0 4,0 0 0,0 0 1,0 0 0,0 0 0,105-6-1,-62 9 1,7 0-2,8 0 3,8 0 0,6-2-3,3-1 2,7 0-3,5 0 0,4-1 0,3-5 0,3 2-1,4-3 0,6 2 0,4-2 2,1 0-2,0-3 0,4 3-2,-3-3 1,3 3-2,-2 2 1,-2-3 1,-6-1 1,-5 2 1,-8-1 1,-9 1-2,-5 0 0,-9 2-2,-4 0 1,-8 3 1,-3-1 0,-6 0 0,-7 1 1,-3 1-2,-3 1 2,-7 0 2,-9 0-2,1 0 3,-8 0-1,1 0 2,-2 0 1,-6 0 2,0 0 2,-6 0 4,0-2 1,0 2 2,2 0-5,-1 0-3,1 0-4,-1-2-11,1 2-13,-1 0-20,1 0-27,8 0-44</inkml:trace>
  <inkml:trace contextRef="#ctx0" brushRef="#br0" timeOffset="11487.65">11248 14200 106,'0'0'36,"0"0"-10,0 0-11,0 0-6,0 0-8,0 0-2,0 0-2,0 0 3,0 0 1,-7-3 2,17 3-1,9 3-3,6 4 1,3-2 0,7 0 0,1 0 2,5-2-2,8-2 2,2 0-1,8-1-1,4 2 0,8 0 1,1-2-2,5 1 0,3-1-1,0 0-2,6 2 2,2-1 0,3 3 0,6-3-1,3 0 1,8-1 0,6 0 2,4 0-2,7 0 4,5 0-2,6 0 0,3 0 0,4 0-3,-2 0 0,3 0-2,-4 3 0,-4 2-3,0 0 1,-6-1-2,-2 0 2,-3 0 1,-3-1 2,-8-3-4,-3 0 2,-1 0 1,-3 0 1,-6 0 2,-1-5 2,-3-1 0,-3 2 2,-2-4-2,-1 2-4,-3-2 3,-3 1-2,-6-1-4,-7 0 2,-8 1-2,-11 0 3,-7-1 4,-11 1 1,-6-2 8,-13 4 5,-4 2 2,-8 1 0,-4 2-3,0-2-9,0 2-2,0-1-4,3-1-7,-2 2-7,1-2-14,-2 2-19</inkml:trace>
  <inkml:trace contextRef="#ctx1" brushRef="#br0">12179 8434,'-24'0,"-1"0,-25 0,25 0,1 0,-1 0,25 0,-25 24,0-24,-49 25,24-25,1 50,-26-25,26 24,-51 26,-24 24,0-50,0 51,25-26,49-24,-24 24,-25-24,24-1,-24 26,25-1,-25-24,49-1,0 26,-74 24,50 25,-25 0,24 0,-24 25,49-75,-24 50,24-24,1-26,49 25,-50-24,25 24,1 0,-1 75,0-25,25 24,-50 1,50-25,-24 49,24-24,0-1,0-49,0 25,0-50,0 50,0-99,24-1,-24 26,25-1,25-24,-50-1,49 26,1 24,-25-24,0 49,49-25,-24 0,-1-49,1-1,24 50,1 1,-1-51,50 75,0 0,99 25,-49-25,49 25,0-25,26-25,-51 0,0-24,-74-26,25 1,-50-25,25 24,50-24,74 25,75 0,49-26,49 51,26-50,49-1,-124 1,-50-25,-73 0,-51 0,-74-49,-74 24,24-25,-24 25,-1-24,26 24,-1-74,50-1,-25 1,1-99,-1 24,25-24,0-26,-50 26,1 24,-1 1,-24 49,-1-25,-24 75,25-50,-1-1,-24 1,0-24,25-76,-1 26,-24-25,0 24,0 26,-25 73,0 1,0 25,0-50,-25 25,-25-50,25 74,-24-49,24 0,-25 0,1 0,24 50,0-25,0-1,0 51,-24-26,-1 1,1 0,-1-26,-74-49,50 1,-26 24,76 0,-51 74,26-49,-1 49,0 1,-24-26,-25 1,-25 24,49 0,-24-24,-25 24,50-49,-26 25,1-25,-25-25,0 49,-25-49,50 50,0 24,49 1,1 49,24 0,-25 0,25 0,-24-25,-1 25,1 0,-26 0,26 0,-26 0,1-25,-1 0,-24 25,-75-50,26 50,-1-24,50 24,-1 0,26 0,0 0,-1 0,26 0,-1-25,25 25,-25 0,1 0,-26 0,1 0,-25 49,0 1,-50 0,99-25,1-25,-1 49,0-49,1 50,-1-25,1-1,-1 1,0 0,50-25,-25 25,1-25,-1 0,25 25,-25-25,0 24,-49 1,-149 0,-25-25</inkml:trace>
  <inkml:trace contextRef="#ctx1" brushRef="#br0" timeOffset="2920.16">8880 8483,'-24'0,"-1"0,0 0,-25-25,1 1,-26-26,26 25,-26 0,1-24,24 24,1 0,24 0,0 25,-24-24,-1-1,25 0,-74 25,49-25,-24 0,24 1,-49 24,-50-25,-24-25,49 0,-50 26,50-26,25 50,24-25,1 25,24 0,1-25,49 25,-50 0,25 0,-24 0,24 0,-50 0,-24 0,-50 0,75 25,-50-25,49 25,51-25,-26 25,-24-25,24 25,25-1,-24 1,-51-25,1 50,-25-25,-49 0,73 24,-49 26,1-51,98 1,-24-25,24 50,0-25,1-25,24 24,0 1,25-25,-25 25,1-25,-26 25,25 0,-49 24,49-24,-49 25,24-26,0 26,1 0,-1 74,25-124,-49 74,24 0,25 1,-49-1,24 26,-24 48,-25-24,24 0,26 25,-50-50,49 25,-24 1,24-51,25 50,-49 0,24-50,0 100,1-50,-26 25,26-75,24 50,0-49,-24 49,-1-25,25 0,25-24,-25-26,25 50,-24-49,24 24,0 1,0-1,0 25,0-24,24-1,1 75,0 0,0-50,0 0,-1 1,1-26,25 0,-50 26,74 24,-24 25,-1 24,51-24,-51-25,26-25,-26-49,-49-25,25-1,0 1,0 0,0-25,24 25,-24 0,25 24,24 1,0 49,26 0,-1-49,50 0,-50 24,0-24,0-26,-49-24,24 0,-24 0,24 25,1-25,-1 0,25 25,75-25,25 0,49 0,24 25,51-25,-100 25,0-25,25 0,-49 0,-50-25,24-25,-24 25,-50 25,1-49,-26 49,-49-25,24 25,1 0,-25 0,0-25,24 25,-24-25,25 1,24-1,-24-25,24 1,-24 49,49-50,-25 0,-24 25,24-24,-24-1,49-24,0-50,-24 49,49-49,0 25,-25 0,0-25,0 25,1-25,-51 24,26 1,-1-25,1-25,24 75,-25-100,-24 100,-1-75,26 50,-1-50,-24 25,-1-25,1-49,24 24,-24-74,0 99,-1-24,1-1,-25 75,0-50,-1-25,-24 26,0 23,0-48,0 74,0-50,0 0,0 99,0 1,0-1,0 1,0-1,-24 0,-1 26,0-51,25 50,-25-24,0 24,1 0,24 0,0 0,0 25,-50 0,50-24,-25 24,0 0,-24-25,-1 25,25-25,-24 0,-26 0,50 25,1-24,-1 24,25 0,-25 0,-25 0,26-25,-51 0,26 0,-1 25,0-25,1 1,-1 24,25-25,1 0,-26 0,25 25,-24 0,-1 0,0 0,-24 0,24 0,-24 0,-1-25,1 25,24 0,1 0,-1 0,50 0,0 25,-25-25,-24 0,49 0,-25 0,-25 0,1 25</inkml:trace>
  <inkml:trace contextRef="#ctx1" brushRef="#br0" timeOffset="3840.21">7243 15677,'0'49,"0"50,0 25,0 50,0-75,0 50,0-74,0-26,0 26,0-26,0-24,0 49,0-74,0 25,0 0,0 0,0 0,0-1,0 1,0 0,0-25,0 50,0-75,-49 0</inkml:trace>
  <inkml:trace contextRef="#ctx1" brushRef="#br0" timeOffset="5391.3">7194 15677,'0'0,"49"-25,26 0,-26 0,26 25,-26-25,26 25,24 0,-49 0,-26 0,51 0,-26 0,-24 0,0 0,0 0,-25 0,25 0,-25 0,24 0,1 0,-25 0,0 25,0 0,0 0,0 0,0-1,0 1,0-25,-25 50,25-50,0 25,-49-25,24 24,-25 26,26-50,-1 25,-25 0,25-25,1 49,-51-49,75 50,-49-50,-26 25,50-25,1 0,24 24,-25-24,25 0,-50 25,-49-25,49 0,-24 0,24 0,1 0,-1 0,50 25</inkml:trace>
</inkml:ink>
</file>

<file path=ppt/ink/ink3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5:26:11.944"/>
    </inkml:context>
    <inkml:brush xml:id="br0">
      <inkml:brushProperty name="width" value="0.05292" units="cm"/>
      <inkml:brushProperty name="height" value="0.05292" units="cm"/>
      <inkml:brushProperty name="color" value="#FF0000"/>
    </inkml:brush>
  </inkml:definitions>
  <inkml:trace contextRef="#ctx0" brushRef="#br0">6474 6003,'0'25,"50"24,-25 1,0-1,24 1,-24 0,25-1,-50-49,24 50,-24-50,25 25,0-25,-25 0,25 0,74-50,50-49,74-100,0 1,-49 74,0-25,49 0,-49 75,-50-1,-25 1,-25 49,1-24,-51 24,26 0,-25 0,0 25,-25 0,24-25,1 25</inkml:trace>
</inkml:ink>
</file>

<file path=ppt/ink/ink3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5:26:21.113"/>
    </inkml:context>
    <inkml:brush xml:id="br0">
      <inkml:brushProperty name="width" value="0.05292" units="cm"/>
      <inkml:brushProperty name="height" value="0.05292" units="cm"/>
      <inkml:brushProperty name="color" value="#FF0000"/>
    </inkml:brush>
  </inkml:definitions>
  <inkml:trace contextRef="#ctx0" brushRef="#br0">2059 9872,'0'0,"0"50,0-25,0-1,0 1,0 0,0 0,0 25,0-1,0 1,0-1,0 1,0 24,0 1,0-26,0-24,0 25,0 24,0 1,0-26,0 26,0-1,0-24,0 24,0-24,0-26,0 26,-25 0,1-25,24 24,0 1,-25 49,25-49,0 24,0-24,-25 24,25-49,0 49,0-49,0 25,0-1,0 1,0-25,0-1,-25 1,25 0,0 25,0-26,0 1,0 0,0 0,0 0,0 0,-25 24,25-24,-24 25,24-50,0 49,0-24,0-25,0 25,0 0,0 24,0-24,0 0,0 49,0-24,0-50,0 49,0-24,24-25,-24 25,0 0,0-25,0 25,0-25,0 0,75 24,24-24,50 25,24-25,26 0,-1 0,1 0,74 0,-25 0,-25 0,25 0,-74 0,24 0,-24 0,-75 0,25 0,-25 0,-25 0,26 0,-26 0,25 0,25 0,-24 0,-1 0,-25 0,1 0,-1-25,0 1,26 24,-51 0,1 0,-1 0,1 0,-50 0,25 0,0 0,0 0,-25 0,24 0,-24 0,25 0,25 0,-50 0,25 0,-1 0,1 0,0 0,25 0,-1 0,50 0,-49 0,24 0,50 0,-49 0,-1 0,1 0,24 0,-25 0,26 0,-26 0,25 0,-24 0,-26 0,26 0,-26 0,-24 0,49 0,-49 0,0 0,0 0,0 0,-1 0,-24 0,25 0,-25 0</inkml:trace>
  <inkml:trace contextRef="#ctx0" brushRef="#br0" timeOffset="2832.16">2158 4564,'0'0,"0"0,0 25,-24-25,-1 25,25-1,-25 26,25-25,-25 24,25-24,0 0,0 0,0 49,0-24,0-25,0 24,0 1,0 24,0-24,0 0,0 24,0-24,0 24,0-49,-25 24,25-24,-24-25,24 25,-25 0,0 0,25-1,-50 1,50 0,-24 0,-1-25,0 25,0-1,-25 1,26 0,-1-25,-25 25,25 0,-24 0,49-25,0 0,25 24,-1 26,26-25,-50 24,25-24,0 0,-25 0,24 0,-24-25,25 49,-25-49,0 0,0 25,25 25,0-26,-25 1,0 74,0-74,0 74,0-74,0 25,0-25,0-1,0 1,0 74,0-49,0 0,0 24,0 1,0-1,0-24,-50 49,50-25,-25 1,25-1,0 25,0-24,-24-1,-1 0,0-24,25-25,0 24,-25-49,25 25,0-25,0 50,0-50,0 25,0-25,0 0,0 49,25-49,-25 0,25 0,0 25,24 0,-49-25,50 0,-25 0,-25 25,25-25,-1 0,1 0,0 0,0 0,0 0,-1 0,26 0,-25 0,0 0,-1-25,-24 25</inkml:trace>
  <inkml:trace contextRef="#ctx0" brushRef="#br0" timeOffset="23200.32">2109 9922,'25'0,"49"-25,0 0,1 25,-1 0,-24 0,-1-25,26 1,-26 24,26-25,-1 25,1 0,24 0,25 0,-50 0,1 0,-26 0,51 0,-51 0,26 0,-1 0,0 0,1 0,-1-25,-24 25,49 0,-24 0,49-25,-50 25,0 0,26 0,-51 0,26 0,-1 0,0 0,1 0,-1 0,1-25,-1 25,-24 0,24 0,1-24,24-1,-25 25,75 0,-25 0,0-25,0 25,0 0,-25 0,1 0,-76 0,26 0,-50 0,25 0,0-25,-1 25,-24 0,25 0,25 0,-25-25,24 25,26 0,-26 0,26 0,-26 0,1 0,-1 0,1 0,-25 0,0 0,24 0,1-24,-25 24,24 0,26-50,-26 50,26 0,-26 0,1 0,0 0,24 0,-74 0,25 0,0 0,-1 0,26-25,0 25,-1 0,26 0,24 0,-25 0,1 0,49 0,-25 0,-25 0,1 0,-1 0,-24 0,24 0,1 0,-1 0,50 0,-50 0,1 0,24 0,-25 0,1 0,-1 0,1 0,-26 0,26 0,-1 0,25 0,25 0,-24 0,-1 0,74 0,26 0,-50 0,-25 0,0 0,0 0,-50 0,1 0,-1 0,0 0,-24 0,25 0,-1 0,75 0,0 0,24 0,-49 0,50-25,-25 25,-50-24,50-1,-25 25,-75 0,1-25,-25 25,0-25,24 25,-24 0,25 0,-26-25,26 1,0 24,-1 0,-24 0,25-25,-1 25,1 0,-1 0,-24 0,25 0,0 0,24-25,25 25,50-25,-50 25,75 0,-1 0,-73 0,-1 0,50-25,-75 25,1-24,49 24,-50 0,-24-25,-1 25,1 0,-1 0,1 0,-25 0,0 0,-1 0,1 0,25 0,24 0,-24 0,49 0,0 25,-24-25,-1 0,-24 0,-1 0,-24 0,50 0,-26 0,1 0,-1 0,1 0,49 0,25 24,0-24,100 0,-26 25,-49-25,24 0,-73 0,-1 0,0 0,-49 0,24 0,-24 0,24 0,-49 0,49 0,-24 0,0 0,24 0,-49 0,0 0,24 0,1 0,-25 0,-1 0,51 0,-1 0,25 0,1 0,49 25,-25-25,24 0,-48 0,-26 0,0 0,-24 0,0 0,-1 0,-24 0,25 0,-1 0,26 0,-1 0,25 0,50 0,-50 0,1 0,-26 0,-24 0,24 0,-24 0,-50 0,74 0,-24 25,49-25,25 25,25-1,-75-24,25 25,-49-25,24 25,-74 0,0-25,25 0,-25 0,0 0,50 0,-25 0,24 0,75 49,-49-24,49-25,0 50,-50-25,-24-25,-50 24,0-24,49 25,26 25,-1-25,1 24,-26-24,1 0,-25-25,-1 0,-24 25,25-25,0 0,-25 24,25-24,-25 25,25-25,-25 50,24-25,1-1,-25 26,25-50,0 50,0-50,-25 25,0-25,0 24,0-24,24 0,-24 25,0 0,0 0,0 0,25 24,-25-24,50 49,-50-49,0 0,0 0,0-25,25 25,-25-1,0 1,0 0,0-25,0 50,0-26,0 26,0 0,0-1,0-24,0 0,0 0,24-25,-24 49,0-49,0 25,0 0,0 0,0-1,0 1,0 0,0 25,0-1,0-24,0 25,0-25,0-1,0 26,0-25,0 0,0-1,0 26,0 0,0-26,0 26,0 0,0-50,0 49,0-24,0 0,25-25,-25 25,0-1,0-24,0 50,25 24,0-24,0 0,-25-1,0-24,24 0,-24 0,0-1,0 1,0-25,25 50,-25-25,0 0,0-1,0-24,0 25,0 0,0-25,-25 25,1-25,24 25,-50-1,25 1,-24 0,24-25,0 25,0 0,-24-25,24 24,-25 1,25-25,-49 25,24-25,1 50,-1-26,-24-24,49 0,-25 50,26-50,-26 0,0 25,26-25,-26 0,-25 0,1 0,24 0,1 0,-26 25,51-1,-51-24,50 0,-49 0,24 25,-24 0,-50-25,0 0,25 0,-50 25,0-25,50 0,-75 0,100 25,-25-25,24 24,-24-24,49 25,1 0,-1 0,1-25,-1 25,25-1,-49-24,24 0,0 0,-24 25,-25 25,49-50,1 25,-26-25,50 0,-74 49,50-49,-26 25,1-25,-1 25,1-25,-50 0,25 0,-25 0,-25 0,50 0,-75 25,25-25,50 0,-50 0,50 0,-25 0,0 0,25 0,-1 0,1 0,-50 0,25 0,-49 0,24 0,-50 0,51 0,-51-25,50 25,0 0,25 0,25 0,0 0,25 0,-1 0,50 0,-24-25,24 25,-25 0,1 0,-1 0,1 0,-26 0,1 0,-1 0,1 0,-1 0,26 0,-26 0,26 0,-26 0,26 0,49 0,-75 0,26 0,-1 0,-24 0,-1 0,1 25,0 0,24-25,-24 0,-1 0,25 25,-74-25,25 0,0 0,-50 0,25 0,-25 0,25 0,25 0,-25 0,50 0,-1 0,1 0,24 0,-49 0,49-25,-74 0,50 25,-25 0,0-25,-1 25,-24 0,25 0,0 0,-50 0,50 0,-50 0,50 0,-50 0,25 0,25 0,-25-25,49 0,1 25,-25 0,-1 0,26-24,0 24,-1 0,26 0,24 0,-25 0,-24-25,24 25,-24-25,-1 25,1-25,49 25,-74-25,49 25,50 0,-49 0,49 0,-25 0,0 0,0-24,-24 24,24 0,-25 0,25 0,-24-25,24 25,-25 0,1-25,24 25,0 0,0-25,1 25,-1 0,0 0,25-25,-25 25,-24 0,49 0,-25 0,0 0,0 0,-25 0,26-24,-1-1,0 25,0 0,25 0,-25 0,-24 0,-1 0,25 0,-24 0,24 0,25 0,-25 0,0 0,1 0,24 0,-25 0,0 0,25 0,-25 0,25 0,-25 0,25 0,0 25,-49-25,-1 24,1 1,-1-25,0 25,26 0,-1-25,0 0,-25 25,26-25,-1 24,25-24,-25 0,25 0,0 0,-75 0,51 0,-51 0,26 0,-26 0,1 0,24-24,1 24,-1 0,50-25,-50 25,50 0,-24 0,24 0,-25 0,0 0,25 0,-25 0,0 0,1 0,-1 0,25 0,-50 0,25 0,1 0,-1 0,0 0,0 0,0 0,1-25,-26 25,25 0,0-25,0 25,1 0,-1 0,25 0,-25 0,25 0,-25 0,0 0,25 0,-24 0,24 0,-25 0,0 0,25 0,-25 0,0 0,1 0,-1 0,25-25,-50 25,50 0,-25 0,25 0,-49 0,-1 0,1 0,49 0,-50 0,50 0,-25 0,25 0,-25 0,1 0,24 0,-25 0</inkml:trace>
</inkml:ink>
</file>

<file path=ppt/ink/ink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4:11:49.109"/>
    </inkml:context>
    <inkml:brush xml:id="br0">
      <inkml:brushProperty name="width" value="0.05292" units="cm"/>
      <inkml:brushProperty name="height" value="0.05292" units="cm"/>
      <inkml:brushProperty name="color" value="#FF0000"/>
    </inkml:brush>
  </inkml:definitions>
  <inkml:trace contextRef="#ctx0" brushRef="#br0">2580 7541,'0'0,"25"0,49 0,-24 24,74-24,-50 0,-24 25,74 0,25 0,-50 0,75-25,-26 0,-24 0,0 0,-49 0,-1 0,1 0,-1 0,-24 0,-1-25,26 25,-50 0,49 0,-49 0,74 0,-25 0,-24 0,0 0,-26 0,26 0,0 0,-26 0,51 0,-50 0,99 0,0 0,-25 0,50 0,-50 0,0 0,25 0,-49 0,24 0,-50 0,1 0,-25 0,0 0,24 0,1 0,24 0,1 0,-1 0,25 0,-24 0,-1 0,25 0,-49 0,24 0,1 0,-1 0,-24 0,24 0,1 0,49 0,-50 0,1 0,-51 0,26 0,-25 0,49 0,-24 0,-1 0,51 0,-1 0,124 0,25 0,25 0,0 0,0 0,24 0,-49 0,25 0,-99 0,-50 0,-50 0,-24 0,0 0,-1 0,-24-25,25 25,74 0,-50 0,25 0,-24 0,-1 0,-49 0,0 0,-1 0,1 0,25 0,0 0,49 0,-25 0,1 25,24-25,-25 0,1 0,49 0,-100 0,1 0,0 0,0 0,0 0,-25 0,24 0,1 0,0 0,25 0,-1-25,-24 25,25 0,24 0,-24 0,-1 0,1 0,-25 0,49 0,-24 0,-1 0,1 0,24 0,1 0,-26 0,51 0,-26 0,0 0,1 0,-26 0,26 0,-25 0,24 0,25 0,-24 0,24 0,-50 0,51 0,-76 0,1 0,-25 0,25 0,-25 25,0-25,50 0,-50 0,24 0,1 0,0 0,-25 0,25 0,-25 0</inkml:trace>
  <inkml:trace contextRef="#ctx0" brushRef="#br0" timeOffset="4560.26">5656 9203,'25'0,"-1"0,1 0,0-25,49 25,-24-25,49 25,-49 0,74 0,-25-25,0 0,-74 25,0-24,0 24,0 0,-25 0,24 0,-24 0,25 0,-25-25,25 25,-25 0,25 0,24 0,1 0,-25-25,74 0,-49 25,-1 0,1-25,-25 25,24 0,-24 0,0 0,-25 0</inkml:trace>
  <inkml:trace contextRef="#ctx0" brushRef="#br0" timeOffset="10168.58">9054 9227,'0'0,"50"0,-1 0,-24-24,25 24,-26 0,1-25,25 25,0 0,-1 0,26-25,-1 25,0 0,-24 0,24 0,1 0,-26-25,1 25,-25 0,24 0,-24 0,0 0,-25 0,25 0,0 0,-1 0,26 0,-25-25,24 25,1 0,0-24,-25 24,24-25,1 25,-50 0,25 0,-1 0,1-25,-25 25,25 0,0 0,-25 0,25 0,24 0,-49 0,25 0,25 0,-50 0,49 0,26 0,-26 0,-24 0,25 0,-1 0,1 0,-25 0,24 0,1 0,-1-25,-24 25,25 0,0 0,24 0,-49 0,24 0,-24 0,25 0,-25 0,-1 0,1 0,0 0,25 0,-1 0,1 0,-25 0,-1 0,1 0,0 0,0 0,0 0,-1 0,1 0,25 0,24 0,-24 0,24 0,25 0,-49 0,25 0,-1 0,-49 0,-25 0,25 0,-1 0,-24 0,25 0,0 0,0 0,0 0,-25 0,24 0,1 0,-25 0,25 0,-25 0,50 25,-50-25,24 0,-24 0,25 0,0 0,-25 0,25 0,-25 0,25 0,-25 0,24 0,1 0,0 0,49 0,-49 0,-25 25,25-25,0 0,0 0,-25 0,49 25,-24-25,0 0,24 0,1 0,0 0,-25 0,-1 0,1 0,0 0,-25 0,25 0,-25 0,25 0,-1 0,1 0,-25 0,25 0,0 0,-25 0,25 24,-25-24,24 0,1 0,-25 0,25 0,-25 0,25 0,-25 0,25 0,-1 0,1 0,0 0,0 0,-25 0,0 0,25 0,-1 0,-24 0,0-24,25 24,0 0,0-25,24 25,1 0,24 0,26-25,-1 0,25 25,-25 0,0-25,-24 25,24 0,-74 0,0 0,-1 0,1 0,-25 0,0 25,25-25,-25 0,25 0,24 0,-49 25,50 0,0-25,-1 0,-24 0,0 25,0-25,-1 0,1 0,25 24,-25-24,49 0,-74 0,50 0,-1 0,1 0,0 0,24 0,-24 0,-1 0,50 0,-49 0,24 0,-24 0,0 0,-1 0,-24 0,25 0,-1 0,26 0,-1 0,-24 0,-1 0,-24 0,25 0,-50 0,25 0,-1 0,1 0,25 0,-1 0,1 0,0 0,-1 0,1-24,-25 24,-1 0,26 0,-25 0,0 0,49 24,-24-24,24 0,0 0,1 0,49 25,-50-25,26 0,-26 0,0 0,-24 0,24 0,-24 0,24 0,-24 0,24 0,-49 0,0 0,0 0,24 0,-49 0,25 0,0 0,0 0,0 0,-1-25,1 25,50 0,-1 0,25 0,-24-24,49 24,-99-25,24 0,1 25,-1 0,1-25,0 25,-1 0,-49 0,25-25,25 25,-50 0,24 0,1 0,0 0,0 0,0 0,24 0,-24 0,0 0,0 0,-25 0,25 0,-1 0,-24 0,25 0,0 0,25 0,-1 0,1 0,24 0,-24 25,-1-25,26 0,-1 0,25 0,-49 0,49 0,-24 0,-51 0,26 0,0-25,-25 25,24 0,-24-25,49 25,-24-24,-25-1,24 25,1-25,0 0,-26 25,26 0,-50 0,25 0,0-25,24 25,-49 0,25 0,25 0,-26 0,1 0,0 0,-25 0,25 0,0 0,24 0,-49 0,25 0,49 0,75 0,-49 0,48 0,-73 0,24 0,-49 25,-26-25,26 0,-50 25,25-25,-25 0,25 0,-1 25,1-25,-25 25,25-25,0 24,-25-24,49 0,-49 0,25 25,0-25,0 25,-25-25,25 0,-1 50,1-50,0 0,0 25,24-1,-24-24,25 0,-50 0,25 0,-25 25,0 0,25-25,-25 0,0 0,0 25,24-25,1 0,-74 0,-1 0,-25 0,-49 25</inkml:trace>
  <inkml:trace contextRef="#ctx0" brushRef="#br0" timeOffset="14023.8">2481 10220,'25'0,"-25"0,49 0,-49 0,50 0,-1 0,1 0,0 0,-1 0,26-25,198-25,-149 50,0 0,-25 0,74 0,1 0,25 0,-100 0,0 0,0 0,25 0,-49 0,24 0,0 0,0-25,0 25,-24 0,24 0,-24 0,24 0,-25 0,-24 0,-1 0,-24 0,0 0,25 0,-50 0,24 25,1-25,25 0,-25 25,49-25,0 0,26 25,-26-25,-24 0,-1 0,26 0,-1 0,-24 0,-1 0,26 0,-26 0,1 0,0 0,-1 0,-24 0,25 0,-1 0,-24 0,25 0,-1 0,-24 0,25 0,49 0,0 25,0-25,1 0,-26 0,25 0,0 24,-24 1,-26-25,26 0,-26 25,26-25,-1 0,-24 0,49 0,-24 0,-1 0,25 0,0 0,-24 25,24-25,-49 0,24 25,0-25,1 0,-26 0,-24 0,25 0,-1 0,-24 0,0 0,25 0,-1 0,-24 0,0 0,25 0,-26 0,1 0,-25 0,25 0,25 0,-50 0,49 0,-24 0,0 0,24 0,-24 0,0 0,0 0,49 0,-49 0,0 0,24 0,26 0,-1 0,1 0,-1 0,-24 0,24 0,-24 0,-1 0,1 0,-50 0,50 0,-26 0,-24 0,25 0,0 0,0 0,-25 0,25 0,-1 0,1 0,50 0,-75 0,24 0,51 0,-26 0,-24 0,0 0,49 0,-24 0,24 0,1 0,-1 0,-24 0,24 0,-24 0,-25 0,0 0,49 0,-49 0,-25-25,25 25,-1 0,26 0,-50 0,25 0,24 0,1 0,24 0,-24 0,0 0,-1 0,26 0,-51 0,26 0,0 0,-26 0,-24 0,75 0,-50 0,49-25,-49 25,0 0,24 0,-24 0,0 0,25 0,-50 0,24 0,1 0,0 0,0 0,-25 0,49 0,-24 0,0 0,0 0,24 0,-24 0,0 0,0 0,0 0,-25 0,24 0,26 0,-25 0,0 0,24-25,-24 25,49-25,-24 25,0 0,-1 0,1 0,0-24,-26 24,26 0,24 0,1 0,74 0,24 0,-24 0,-50-25,25 0,-49 25,-1-25,-74 25,25 0,0 0,0 0,-25-25,49 25,-49 0,50 0,-25 0,49 0,-74 0,25 0,-25 0,25 0,-1 0,26 0,-50 0,25 0,-25 0,25 0,-25 0,24 0,1 0,-25 0,25 0,-25 0,25 0,-25 0,25 0,-1 0,1 0,0 0,25 0,-50 0,24 0,26 0,-50 0,25 0,0 0,-1 0,-24 0,25 0,-25 0,50 0,-25 0,-1 0,1 0,0 0,0 0,0 0,0 0,24 0,-24 0,0 0,0 0,-25 0,24 0,1 0,-25 0,25 0,-25 0,25 0,-25 0,25 0,-1-24,1 24,0 0,0 0,24 0,-24 0,0 0,0 0,0 0,-25-25,0 25</inkml:trace>
</inkml:ink>
</file>

<file path=ppt/ink/ink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4:22:22.525"/>
    </inkml:context>
    <inkml:brush xml:id="br0">
      <inkml:brushProperty name="width" value="0.05292" units="cm"/>
      <inkml:brushProperty name="height" value="0.05292" units="cm"/>
      <inkml:brushProperty name="color" value="#FF0000"/>
    </inkml:brush>
  </inkml:definitions>
  <inkml:trace contextRef="#ctx0" brushRef="#br0">2778 9252,'0'0,"25"0,-25 0,25 0,0 0,0 0,-1 0,51 0,-50 0,49 0,25 0,1 25,-26-25,0 0,26 0,-26 25,0 0,-49-25,25 0,-50 0,49 0,-49 0,25 0,0 0,0 24,0-24,24 0,1 0,24 0,1 0,-1 0,1 0,-1 0,0 0,1 0,-1 0,1-24,-26 24,1 0,-1 0,1 0,0 0,-1 0,1 0,49 0,-49 0,-1 0,1 0,24 0,26 0,-26 0,0 0,1 0,-1 0,25 0,-24 0,-1 0,25 0,-49 0,49 0,-49 0,24 0,-24 0,0 0,-26 0,26 0,-25 0,49 0,-24 0,24 0,-24 0,24 0,-49 0,25 0,-26 0,1 0,0 0,25 0,-26 0,1 0,25 0,0 24,-26-24,26 0,-25 0,-25 0,74 0,-24 0,24 0,50 25,-25-25,25 0,25 25,-25 0,-49-25,49 0,-50 0,1 25,-26-25,1 0,-25 0,-1 0,-24 0,25 0,0 0,0 0,24 0,1 0,24 0,-24 0,0 0,-1 0,26 0,-75 0,24 0,1 0,0 0,25 0,-26 0,1 0,25 0,0 0,-50 0,49 0,-24 0,0 0,0 0,24 0,1 0,-25 0,-1 0,1 0,0 0,0 0,0 0,-1 0,1 0,0 0,25 0,-50 0,24 0,1 0,0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09-18T04:20:04.657"/>
    </inkml:context>
    <inkml:brush xml:id="br0">
      <inkml:brushProperty name="width" value="0.05292" units="cm"/>
      <inkml:brushProperty name="height" value="0.05292" units="cm"/>
      <inkml:brushProperty name="color" value="#FF0000"/>
    </inkml:brush>
  </inkml:definitions>
  <inkml:trace contextRef="#ctx0" brushRef="#br0">11928 8753 112,'0'0'20,"0"0"-5,0 0-5,0 0 0,0 0 0,0 0 2,0 0 0,0 0 1,0 0 0,34-63-1,-34 63 1,0-2-3,0 2 1,0-2-2,2 1-2,-2 1-1,0-2-1,0 2-5,0 0 1,0 0-2,0 0 0,-9 3 2,-1 8 0,-2 4 0,-1 0-1,5 4-1,-1-1-1,0 0 1,4 0 1,-1 2 0,0 0 0,4-3 0,1 0-3,-1-1 2,1-3-1,1 7 2,0-1 0,0-3-1,4 5-1,4-5 2,1 0-1,-2-8 1,3 4 4,0-4-3,-3-1 1,8 0 2,-4 1-3,-1-4 4,5 0-1,-6-1 3,3-2 1,0 1 2,2-2-1,2 0 0,-3 0-2,3-3 0,-1-4 1,-5 3-3,3-4 0,-2-1 1,-3 4 0,2-7 0,-2 0-1,-2 4 0,0-6-1,0 0 2,-3 3 1,1-4-4,-1 5 4,-3-2-3,3-1 3,-3 1-2,0-8-1,-3 6 3,-3-6-3,-3 3 1,0 2-2,0 4-1,-2 2-2,0 2 0,1 2 1,-5-2-1,7 2 0,1 2 0,4 1 0,3 2-2,0-1 0,0 1-3,0 0 1,-2-2-2,1 2-5,-1 0-2,0 0-5,1 0-10,1 0-22,0 5-33,1 5-68</inkml:trace>
  <inkml:trace contextRef="#ctx0" brushRef="#br0" timeOffset="569.03">12224 8833 82,'0'0'17,"0"0"3,0 0 4,0 0-1,0 0-3,0 0-4,0 0-3,0 0-3,0 0-2,0 0-1,67-43-2,-50 43-2,4 3 0,-3 3-1,-1 3 0,-3 3 2,2 1-1,-4 4 0,1 0-2,-3 2 0,-1 1-1,1-3 0,-3 2 2,-3-8-2,2 3 2,-3-3-2,-2-1 1,3 1 2,-4-5 1,0 6-1,0-5 1,0-2 1,0 5-2,0-5 3,0 0 0,-2 2 1,2-7 2,0 0 4,0 0 2,0 0 2,-2 2 0,1 0-2,0-2-3,1 0-1,-2 0-3,2-2 0,0-12-3,0-6 0,4-7-2,5 2-2,1 0 0,1 1-2,4 2 0,-1 2 1,0 1 0,-2 5-1,-2 4 0,0 0-3,0 3-3,-3 2-4,6-2-6,-4 4-6,0 0-9,6 1-13,-4 2-34,7 0-53</inkml:trace>
  <inkml:trace contextRef="#ctx0" brushRef="#br0" timeOffset="1180.06">13159 8815 70,'0'0'18,"0"0"6,0 0 5,0 0 0,0 0 0,0 0-7,0 0-5,0 0-6,0 0-6,-68-69-2,58 67-3,2 2 1,-4 2 1,-5 6 2,2 5 1,-3 2 4,3 3-1,-4 3-1,-1 2 0,2 2-2,0 0-2,3 1 1,1-2-2,2-1-1,2-2 1,5-7-2,2 1 3,1-5-1,1-5 2,1 7 0,0-5-1,0 2 0,0 1 2,1-5-1,4 2 0,-3-4 2,5 4-2,0-2 2,-3-5 0,6 4-1,-5-4 0,9 0 0,2 0 0,1-2 0,4-5-2,-2-3 1,0-3-3,-4 0 2,2-4 0,-2 2 0,-3-4 0,-1 1 1,-2-2-1,-3 0-1,-1 6 2,-1-1 0,-3 5 2,1 5 1,0 0-2,-2 5 1,0-2-3,0 2-1,0-2-2,1 1-4,-1-1 1,0 1-1,0 1 3,0 0 2,1 0 3,2 9-3,3 7 1,0 1-1,0 1 0,-1-3-1,1-2 2,3-3-2,-2 2-2,-1-5 0,4 5-3,0-2-1,-3-3-5,6 0-11,2 1-18,-5-3-28,9-1-36,-2-1-55</inkml:trace>
  <inkml:trace contextRef="#ctx0" brushRef="#br0" timeOffset="2360.13">13530 8840 92,'0'0'15,"0"0"1,0 0-1,0 0 1,0 0-2,0 0-5,0 0-2,-90-24-3,77 31-2,0-2 0,4 2-1,-1 2 1,2-3 1,2 1 1,0 1 2,0 1 0,-1 3 0,1-4 0,-1 4 0,0 2 0,4-4 0,-5 4-1,3 0 1,1-4 0,0 7-1,2-7-2,0 2 1,2 7-2,0-6 0,0 4 1,3-4 1,4 0-1,5 2 3,-4-7-1,4 0-1,2-2 0,1-1-1,7 0 1,-2-2-1,-6 1 0,5-4-1,1 0 0,-1 0-2,7 0 0,-3 0-1,0-2-1,-1-4 1,1 0-2,2 0 3,-2-3-1,0-4 0,-1-1 1,-2-5-1,-1-3 2,-3 0-1,-2-5-1,1-3 0,-4-4 1,-1-2-3,-1-4 2,-2 3 1,-1-2 1,0 4 2,-1 1 1,-2 2-1,0 3-1,-1 9-1,-1 0 3,-1 10 0,0 4 6,2-8-1,-2 8 0,0 0 1,0 1-2,0 5-2,0-2 0,0 2-3,0-2-3,1 1-1,-1-1 0,0 0-1,0 2-1,0 0 3,0 0 0,-4 12 2,-2 7-1,-1 3 1,-1 3 0,3-2 5,0 2-1,-1-2 2,2 2-1,0-1-2,1 0 1,2 0-2,1 0 1,0 1-1,0-3 0,0-1-2,0-1-1,4 0 2,3-2-1,0 1-1,1-3 1,2-1-1,1 1-1,0-2 1,4-2-1,-2 0 2,3-4-2,-1 1 1,2 1 1,-5-5-4,0 0 4,5-3-1,-6 0 0,8-1 1,1-1-2,1 0 0,5-5 0,-2-5-1,0 0 1,-2 1 1,-1-3 0,-1-1-1,-4-3-1,2-2 0,-4-3 1,0-2 0,-4 0 0,0-4 0,-5 0-1,0-1-3,-2 3 3,-1 5 1,-2 2 1,0 1 2,0 5-2,-5-3-1,2 6 0,-4 3 0,0-1 0,4 3-1,0 3 1,-3 1-1,0 0-1,-5 0 2,-3 1 0,2 8 0,-2 3 0,3 3 0,1 2-1,3 3 1,1 0 0,0 0 0,1 4 1,-1-2 1,3 0-1,2-5-1,-1 1 1,2 0 0,0-6 1,0 8 0,2-6 1,2-4-1,4 4-1,1-6 1,3 1 0,5 1-1,-2-3 0,6 0-1,1-4 0,1-1-1,0 1 1,3-3 0,2 0 0,-2 0 1,-3 0-1,1-3 2,-3-1-1,-7 1-1,1-2 0,-6 3-1,0-3 2,-1 2 1,-2-1 0,-2 4 2,-1-3-4,1-1 0,-1 1 0,1 1-3,-4 2 0,0-1-2,0 1-2,2 0-1,-1 0-2,6 0-3,5 0-9,1 1-12,-2 4-26,1 2-58,-6 2-94</inkml:trace>
  <inkml:trace contextRef="#ctx0" brushRef="#br0" timeOffset="3660.2">12221 9353 19,'0'0'5,"0"0"-1,0 0-2,0 0-1,0 0 2,0 0 0,0 0-1,0 0 6,0 0-1,0 0 1,-15 0 2,14 0-1,1 0-1,-3 0 4,3 0 1,0 5 2,0 0 3,10 0-2,1 4 2,3-4-1,3 3 0,2-1 1,0-3 1,3-1 0,2 2-4,2-3-2,3 3-2,0 0-2,1 0 0,2-3-2,1 3 0,1-3 1,-1 1-1,2-1 1,-1-2 0,2 0-1,2 0 1,-2 0-4,-1 0 0,1 0-2,3 3 0,-1-3 1,2 2-1,3 0 1,-1-1 1,3 2-1,0-1-1,0 1 1,0-2-1,-3 0-2,1-1 2,-2 0-2,-1 2 1,-1-2-1,-4 0 0,-1 0 0,-2 0 0,-1 0 0,-1 0 0,-3 2 0,1-2 2,-2 0-2,3 1 0,-4-1 0,1 0 2,1 0-2,2 0 2,0 0 0,3 0-1,1 0-1,0 0-2,-1 0 1,1 0 1,-1 0-1,-3 0 0,-2 0 1,-2 0-2,1 0 0,-7 0 2,-2 0-1,2 0 1,-7 0 0,9-1 0,-1 1 0,-1-2 0,7 0 1,0 1-1,0 0 0,2-2-1,-1 0 1,-2 0-1,4-1 1,-2 1 1,-2-1-2,-1 3 0,-8-1 0,3 2-3,-8-2 3,4 2 0,0 0 0,-4 0 1,4 0-1,-3 0-1,0 0 2,0 0 0,1 0 1,0 0 1,7 0-2,-7 0 0,9 0-1,-4-3 0,-5 3 1,8 0-1,-10-2 1,2 2 0,-1 0-1,-5 0-1,-1 0 1,-1 0 0,1 0 0,-1 0 1,1 0-1,-6 0 3,0 0 0,0 0 2,1 0-1,0 0-2,1 0 0,-1 0-1,1 0-1,-1 0-1,1 0-6,-2 0-8,1 0-16,2 0-27,-2 0-58</inkml:trace>
  <inkml:trace contextRef="#ctx0" brushRef="#br0" timeOffset="120404.88">3811 16335 48,'0'0'0,"0"0"2,0 0 3,0 0 1,0 0 2,0 0 1,0 0-1,0 0 0,0 0-1,44 51-1,-18-43 3,1 0-2,6-4 2,7 1-2,4-3 2,7-2-1,3 0 1,5 0 0,1-2-1,5-3 0,2 3-2,-2-1 1,0-1 1,-2 0-3,0 1 3,-2 1-4,-1 0 5,-1 0 0,-1 2-1,1-2 2,2 1 0,0-1-2,3-1 2,2-1-2,3-4-2,4 0 1,-1-1 0,5 1-3,-2-2 2,0 1-3,-3 1-3,-4 1 4,0 2-1,-6 0 1,-3 0 1,-2 1-2,-6 4 2,1-3 1,-6 3 1,2 0 1,-3 0 3,2 0 0,1 0 2,-3 0 1,5 0-1,-2 0 3,4 0-2,-1 0-1,6 0 1,1 0-2,-1 0-4,1 0 0,-1 0-3,-3 3 0,1 1-1,-4-3-1,-2 3 1,-3-1 1,-1-1-2,1 0 2,-3-1-1,4 1 0,0 0 1,5-1-2,2-1 1,-1 0 0,7 0 3,-1-1-2,2-3-1,-1 3-1,1-1-2,0-3 3,-3 3-1,-2-1-1,-1 1-2,-3 0 0,-3 2 2,-1-3-2,-2 3 1,3 0 0,-1 0 0,4-2 0,4-1 2,4 1-1,5-1-2,4 0 1,3-1-2,1 2 1,0-1-1,0 1 1,-5 0 2,-3 1-2,-3-1 1,-4 0-1,-3 0-1,-2 1 2,-1-1-1,-3 0 2,3 2-1,0-1 0,5 1-1,1 0 2,6-2-1,5 0 0,2-1 1,5 1-1,1 1-1,4-3 1,-3 1 0,0 2-1,-4 0 1,1-1-2,-4 2 1,-6 0 0,1 0-1,-8 0 1,-1 0 1,-1 0-1,-2 0 0,2 0 0,-2 2-1,0 2 2,3-3-1,3 3 1,1-4 1,1 0-1,2 0-1,3 0 0,-1 0 1,-1-2-1,-2 0 1,1 1 0,-3-1 0,-2 0-1,-1 0 0,-4 2 0,0 0 0,-3-1 0,1 1 1,0-2-2,-1 0 0,2 1 1,0-2 0,4 1 1,2-1-1,3 0 0,3 0-1,3-1 0,2 0 0,3 0 1,0-2 2,0 1-2,0 2 0,-2 1 0,-1 0-1,-3-1 1,-5 1 0,-1 1 0,-3-1 1,-1 2-2,0-3 1,-1 1 0,2 0 0,2-1 0,5 0 0,1-1 0,3 1 1,2-2-1,3 1 1,0 1-1,2-1-1,-1 1 2,2 1-1,-3 1 1,0 1-1,-5 0-1,-3 0 1,-2 0-1,-5 0 2,-1 0-1,-4 0 0,3-2 0,-4 2 0,6 0 1,0-1 0,3 0-1,3-2 0,5-1 0,-3 1 0,3 1 1,0 2-1,1 0 0,-2 0 0,-1 0 0,-3 0-1,-2 2 1,-2 1-1,-6 1 0,0 0 1,-5-1-1,0 0 2,-4 0-1,3 1 0,-4-1 0,4-1 0,-2 1-1,6 1 1,0-1 0,4 2-1,-2-2 1,6 2-2,-1-1 2,2 1-1,2-2 2,-1 0-1,1 0-1,-3-2 0,-1-1 0,0 2 0,-3-1 0,-1-1 0,-1 2 0,-2-2 1,2 0-1,1 0 1,3 0-1,3 0 1,5 0-2,3 0-1,3-2 2,3 1-5,-1-1 2,-3 1 0,-1-1-1,-4 2 1,0 0 2,-5-1-1,-2 1 0,-6 0 1,-1 0-5,-7 0-1,-1 0 2,-3 0 1,-6 0 0,-1 0 3,-4 0-3,-2 1 1,-1 1-4,-3-1-1,-7-1-6,-1 0-7,-6 0-4,-5 0-7,1 0-10,-6 0-22,2-3-44,-2-6-89</inkml:trace>
  <inkml:trace contextRef="#ctx0" brushRef="#br0" timeOffset="121783.96">8182 16742 95,'0'0'18,"0"0"-3,0 0-6,0 0-4,0 0 0,0 0-1,0 0 3,0 0 3,0 0-2,10 9 2,6 2-1,0-1 2,1-1 1,1 1-2,2-5 2,0 0-1,-7-2-2,5-1 0,-6 0 1,2-2-1,-2 0 1,1 0-2,-1 0 1,-2 0-1,1 0 2,-6-2 1,-1 0 1,-4 2-2,0-1-1,0 1-2,0 0 1,3 0-1,-2 0 0,1 0 0,-1 0-1,1 0 1,-1 0 0,1 0 0,5 0 2,-1 0-1,2-4-1,3 1 2,-2-2-1,6-2 0,-2-3-2,6-4 1,-2 1-1,-1-3-1,1-2-2,1 0 0,2-2 3,2-4-4,2-3 2,1-2-1,5-6 1,6-6 1,1-4-5,6-3 2,4-2-2,3-2 2,6-2 3,1 2-2,0 4 1,-2 4-2,-4 5 0,-6 10 0,-8 2 0,-5 8 0,-10 7 0,-5 3-2,-8 6 0,-5 1-1,1 2-2,-5 0 1,0-3 0,0 3 2,0 0 0,1 0 0,-1 0 0,0 0 0,0 0-3,0 0-1,0 3-7,0-3-8,0 2-37,0 5-44,0-1-112</inkml:trace>
  <inkml:trace contextRef="#ctx0" brushRef="#br0" timeOffset="125760.19">13652 16387 30,'0'0'13,"0"0"-1,0 0 0,0 0 1,0 0-1,0 0 0,0 0 0,0 0-3,0 0 3,71-32 0,-56 32 1,-2 4 1,4 7-2,-4 0-4,0 1-1,-1 1-2,0 1-1,-1-1-2,-4-1-1,2 0 2,1-2-1,-4-3 4,-1 0 0,1-1-1,-3-2 0,1-1 4,-1-1-1,-3-2 4,0 0-3,0 0 0,2 0 1,-1 0-2,-1 0 1,2 0 1,-1 2 0,0-2 2,1 0 3,5 0-4,8 0 2,2-11-1,8-2-3,1-6 2,1-3-5,3 0 5,2-3-4,1-3 1,1 1-1,-1-4-5,0 1 3,1-3-2,0 2-1,-2 1 3,0 2-2,-3 0-1,-2 5 1,-7 3 1,-1 4-1,-7 5 0,-5 5 1,-3 5-3,-4 1 1,3-3-4,0-1 1,0 1 1,0 1-2,-3 2 0,0-1 0,0 1-5,1 0 3,-1 0-3,1 0-1,-1 0-1,2 0-8,3 0-8,-1 0-47,5 8-103</inkml:trace>
  <inkml:trace contextRef="#ctx0" brushRef="#br0" timeOffset="126744.24">19022 16356 165,'0'0'-2,"0"0"4,0 0-1,0 0 1,0 0-2,0 0 1,0 0 0,0 0 2,0 0 0,22 11 0,-12 4-2,1 0 0,-4 1-1,2-3 1,0 2 3,-2-4-3,-1-1 2,-2-2 1,-1-4-2,2 1 2,-1-2 1,-1 1 1,7-1 2,-2-3 2,7 0 3,5-7 0,5-6 3,1-8-3,10-7 0,3-5-3,9-7 2,4-4-3,3-3-1,4-3-1,5 0 0,0 1 3,3 3 1,-3 3-1,-5 6-3,-4 3-4,-10 7-2,-7 6-3,-8 5-2,-10 7-3,-10 3-2,-3 4-3,-7 2-3,0 0-4,0 0-7,1 0-26,-1 0-26,0 0-62</inkml:trace>
  <inkml:trace contextRef="#ctx0" brushRef="#br0" timeOffset="128112.32">10597 18651 176,'0'0'20,"0"0"2,0 0 0,0 0-7,0 0-5,0 0-6,0 0-6,0 0 1,0 0 4,-11-21-1,11 19 4,0 0-2,0 2 2,0-3 1,0 3-1,1 0 4,8 0-4,-3 3-1,4 5 4,2 1-6,-2 3 5,1 2 1,-3-2-6,0-1 3,1-1-5,0 0 5,-1 1-1,1 0-2,-5-1 2,2-3-5,0 0-1,-3-4 4,4 2 0,-3-3 7,5 0-1,-2 1-2,-1 0 5,2-1-4,-2-2 1,0 0 2,7 0-3,-6 0 1,5 0 3,7-1-1,-6-6 1,7-2-1,-1-3-6,-2-1-3,2-4 6,1 0-4,3-4 2,3-3 2,5-7-3,0-6-1,6-4-2,1 1-1,3-4 2,3-3-2,2-4 2,0 2-4,-1-1-1,0 5 2,-7 5-1,-4 6 1,-7 6 0,-5 5-3,-8 7 3,-2 4 1,-4 5 1,-5 4-5,2-4-1,-2 4-9,-2-1-15,1-6-64,-2-2-156</inkml:trace>
</inkml:ink>
</file>

<file path=ppt/ink/ink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4:26:23.733"/>
    </inkml:context>
    <inkml:brush xml:id="br0">
      <inkml:brushProperty name="width" value="0.05292" units="cm"/>
      <inkml:brushProperty name="height" value="0.05292" units="cm"/>
      <inkml:brushProperty name="color" value="#FF0000"/>
    </inkml:brush>
    <inkml:context xml:id="ctx1">
      <inkml:inkSource xml:id="inkSrc3">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09-18T04:27:18.382"/>
    </inkml:context>
  </inkml:definitions>
  <inkml:trace contextRef="#ctx0" brushRef="#br0">7392 18083,'0'0,"0"0,25 0,-25 0,25 0,-25 0,49-25,-24 25,0 0,25 0,-26 0,-24 0,50 0,-50 0,50 0,-50 0,24 0,1 0,0 0,-25 0,25 0,-25 0,25 0,-25 0,24 0,1 0</inkml:trace>
  <inkml:trace contextRef="#ctx0" brushRef="#br0" timeOffset="3752.21">8186 18083,'0'0,"0"0,0 0,25 0,-25 0,25 0,-25 0,49-25,-49 25,25 0,-25 0,25-25,0 25,-25 0,24 0,-24 0,25 0,-25 0,25 0,0-25,-25 25,25 0,-1 0,-24 0,25 0,-25 0,25-25,0 25,0 0,-25 0,24 0,1 0,-25 0,25 0,0 0,0 0,-1 0,1 0,0 0,-25 0,25 0,-25 0,49 0,-49 0,25 0,-25 0,25 0,0-24,-25 24,25 0,-25 0,24 0,1 0,0 0,-25 0,50 0,-50 0,24 0,1 0,0 0,-25 0,25 0,-25 0,25 0,-25 0,24 0,1 0,-25 0,25 0,-25 0,50 0,-50 0,25 0,-1 0,1 0,0 0,0 0,0 0,-1 0,1 0,-25 0,25 0,-25 0,25 0,0 0,-25 0,24 0,-24 0,25 0,-25 0,25 0,0 0,-25 0,25 0,-25 0,24 0,1 0,-25 24,0-24,25 0,-25 0,25 0,-25 0,25 0,-1 0,-24 25,0-25,25 0,-25 0</inkml:trace>
  <inkml:trace contextRef="#ctx0" brushRef="#br0" timeOffset="10473.59">3250 6325,'0'0,"0"0,0 0,25 0,-1 0,-24 0,25 0,-25 0,25 0,0 0,24 0,1 0,-25 0,0 0,-25-25,24 25,-24 0,25 0,0 0,25 0,-1 0,1-24,-1 24,1 0,0 0,-1 0,-24 0,0 0,25 0,-26 0,1 0,25 0,-1 0,1 0,0 0,-1 0,-24 0,0 0,24 0,-49 0,25 0,50 0,-26 0,1 0,-1 0,1 0,-25 0,0 0,-1-25,26 25,-25 0,49 0,-24 0,24 25,-24-25,0 24,-26-24,51 0,-75 0,99 0,-25 0,-49 0,25 0,-1 0,1 0,0 0,-26 0,1 0,25 0,-50 25,25-25,-1 0,26 0,-25 0,24 0,26 0,-26 0,1 0,25 25,-1 0,-24-25,-1 0,-24 0,0 25,-25-25,25 0,24 0,1 0,-25 0,49 0,-24 0,-1 0,-49-25,50 25,-50 0,49 0,-24 0,-25 0,50 0,-25 0,-1 0,26 0,0 0,-50 0,49 0,-24 0,50-25,-26 25,50 0,50-50,50-24,98-50,-24 50,-99 49,-125 25,1 0,0 0,-26 0,1 0,-25-25,0 25,25 0,-25 0,50 0,-50 0,24 0,1 0,0 0,0 0,24 0,-49 0,50 0,0 0,-26 0,1 0,0 0,-25 0,50 25,-50-25,24 0,-24 0,25 0,0 0,25 25,-26-25,1 24,25-24,-25 0,24 50,1-50,0 25,24-25,0 49,-24-24,74 0,-99-25,74 25,-49 0,-1-1,1-24,-25 25,-25-25,24 25,1-25,0 25,0-25,49 25,-24-1,-25 1,24-25,-24 0,0 0,0 25,-25-25,49 0,-24 25,0-25,0 0,0 0,-25 0,24 25,-24-25,25 0,-25 24,25-24,0 0,-25 0,25 0,49 0,-74 0,25 0,24 0,-24 0,0 25,49-25,1 0,24 0,-25 0,1 0,-25 0,-1 0,-49 0,25 0,0-25,0 25,-25 0,24 0,-24 0,25 0,0 0,0-24,0 24,-1 0,1 0,-25 0,25 0,0 0,-25 0,25 0,-1 0,1 0,0 24,0-24,-25 0,25 0,-1 0,1 0,0 0,0 0,0 0,24 0,-24 25,0-25,0 0,-25 25,24-25,1 0,-25 0,25 0,-25 0,25 0,0 0,-25 25,24-25,-24 0,25 0,0 0,-25 0,25 0,-25 0,25 25,-25-25,24 0,1 0,-25 0,25 0,0 0,25 0,-26 0,-24 0,50 0,-50 0,25 0,-25 0,25 0,-1 0,26 0,49-50,25 0,-49 50,-51 0,1 0,25-24,-50 24,25 0,-25 0,24 0,1 0,0 0,-25 0,25 0,0 0,24 0,-49 0,25 0,49 0,-74 0,25 0,0 0,0 0,0 0,0 0,-1 0,-24 0,25 0,25 0,-25 0,24 0,-49 0,25 0,0 0,0 0,24 0,-49 0,25 0,-25 0,25 0,0 0,-25 24,24-24,-24 0,25 0,-25 0,50 0,-50 0,25 0,-25 0,24 0,-24 0,25 0,-25 0,25 0,-25 0,25 0,-25 0,25 0,-1 0,-24 0,25 0,-25 0,0 0,0 0,0 25,0-25,-25 0,1 0,24 25,-25-25,25 0,-25 0</inkml:trace>
  <inkml:trace contextRef="#ctx1" brushRef="#br0">1676 9912 82,'0'0'28,"0"0"1,0 0 0,0 0-3,0 0-4,0 0-3,0 0-2,0 0-3,0 0 0,-13-27-3,13 25-2,-2 1-1,2 1-1,-1-1 1,1 1-1,0-3 1,-3 3-3,3 0-4,0 0-1,0 0-2,0 0 1,-2 3 3,-1 14 1,-2 12 3,-6 12-1,4 5 1,-3 5-5,0 7 1,2 5-1,-1 2 0,0 2-2,-1-4 0,3-4 3,-2-6 0,5-7 0,-3-10 0,4-14-2,1-9 2,2-6 1,0-7 0,0 0 2,-1 0-2,1 1 3,0 0 0,0 1 0,0 0-2,0-2 0,0 0-4,0-2 0,0-13-1,0-9-2,0-7 3,1-2-1,4-2 2,-1-4 0,-1-2 0,0-2 0,-2-3-1,-1-5 1,3 1 0,0-1 2,0 4-1,0 4 0,0 3 1,1 5 0,1 3-2,0 3 1,-1 0-1,2 5-3,-1 2 3,-1 7-2,0 1 3,0 5 1,0 0-1,1 1 1,1 3 0,0 0-1,-4 2 0,4 1-1,-6 2 1,0-2-2,5 2 1,5 0 2,-1 10 0,8 5 6,-7 6-4,0 3 3,-1 5-3,0 5-4,-1 0 2,2 3-2,-2 1 3,2 0-2,3 3 2,-2-2-1,2 2-1,-1 0 2,-1-4-1,4 1-1,-5-4 1,3 0-1,-3-5 1,0 0-2,0-1 0,0-3 4,-2-5-5,-1-3 5,0-2-4,-3-1-1,-1-5 1,1 0 0,0-1 0,-3-3 0,1-1-1,0 0 0,-2-4 0,0 0 1,0 0-1,2 2 0,-2 0 0,1-2-1,-1 3 0,2-3-2,-2 2-3,0-2-6,1 0-13,-1 2-26,0-2-28,0 0-52,0-2-63</inkml:trace>
  <inkml:trace contextRef="#ctx1" brushRef="#br0" timeOffset="299.01">1525 10547 170,'0'0'18,"0"0"2,0 0 1,0 0 1,0 0-1,0 0-2,0 0-5,0 0 0,0 0-7,36-34 0,-11 26-4,2 0-1,4 1 0,1 0 0,-2 0-2,-1 0-1,-4 2 0,-1-2-2,-7 4-1,-6 0-2,-3 1-5,-1 2-2,-1 0-1,0 0-2,-6 0 0,4 0-2,0 0 0,1 0-4,1 2-8,0 7-17,-2 0-27</inkml:trace>
  <inkml:trace contextRef="#ctx1" brushRef="#br0" timeOffset="1296.07">1590 11526 156,'0'0'-1,"0"0"3,0 0 7,0 0 2,0 0 5,0 0-1,-10 92-3,10-56-5,0 3-1,3 2 0,1-1 0,1 3 0,-1 0-2,-1-5 3,0-1 0,0-5 4,-3-3-2,0-10 3,0 0 1,0-9 0,0-6 1,0 3 0,0-7-2,0 0 2,0 0 2,0 1 3,0-1 2,0 2-2,0-4-5,-3-13-4,0-11-1,0-9-3,2-4 1,1-5-4,0-2-3,1-1 4,4 2-6,0 1 5,2 1-1,-1 3-1,0 2 1,1 4-2,3 0 0,-1 5 0,3 1 0,1 4-1,1 1 0,0 4 0,1 4-1,1 0-2,-6 6 1,2 4-2,1 1 2,-2 3-2,9-1 2,-4 2-3,8 3 0,-7 9 0,-3 0-1,1 1 3,-5 3 2,-3 2 2,-2 2 0,-2 2 2,-3 0-2,0 2 0,-2-2 1,-7 2-1,-2 1 1,-5-1-1,0-1 0,-4-1 0,-2 0 2,0-2-2,-1-4 1,1-1 2,2-3-1,6-5 1,-1-2-2,7-2 3,3-1 0,1 1 2,4-3-1,-2 0-1,2 0-4,-1 0-2,-2 0-1,3-2 0,0-8 3,0-5 0,3-3 0,7 1 0,3 1 0,1 3 0,4-1 0,-1 4-1,3 1 1,2 1-2,-1 2 0,0 4 2,1 2-1,-3 0 0,4 6-1,-5 5-1,-1 1-1,-2 4 1,-2 3 1,-1 3 2,-5 3-1,-1 1 1,-3 1 2,-3 4-2,0-2 2,-6 0-2,-4 3 1,-4-6-1,-4 0 2,1-3 1,-5-4 0,-1 0 0,0-4 2,-2-1-2,-2-4 1,1 0 3,-2-3-3,2-2 2,9-3-1,-3 1 0,7-1 3,-2-2-3,4 0 1,5 0-2,-2 0 0,8 0 1,-1 0-2,1 0-2,-1 0-3,-1 0-4,1 0-1,-1 0-3,2 0 1,0 0-6,0-2-9,3-1-19,9 1-41,1 0-54,-1 2-80</inkml:trace>
  <inkml:trace contextRef="#ctx1" brushRef="#br0" timeOffset="2036.11">1892 12854 56,'0'0'19,"0"0"11,0 0 9,0 0 3,0 0-4,0 0-7,0 0-9,0 0-6,0 0-7,0 0-1,23-18-1,-20 8 2,0 0 0,-3-5 0,0-2 2,0 5-3,-3-5-3,-5 5 3,2 2-2,-6 1-1,-3 2-2,-1 6-3,-7 1 0,-2 1 0,-1 12 1,0 3 4,0 5-1,-2 1 2,4 5 0,-2-1-2,5 3 0,2 1-2,4 1-1,3 0 0,5-1-2,2 0 1,5-1 1,0-1 0,2 3 3,7-2-8,3 0 4,3-1-3,4-2 1,3-3 3,2-1-3,2-3 0,0-2 1,-2-4 1,3-1 1,-2-5 2,1-2-1,-3-2 0,4-3 3,-2 0-5,1 0 3,-1-3-2,-2-2 3,-2-2-3,-6 0 0,-1-1 1,-4 3 0,-2-2 4,-2 0 2,-2 4 1,0-1 2,-4-1 0,0 2-1,-3-6-1,-5-3-2,0 7-5,-5-3-4,5 5-5,3 1-11,-7 2-12,-2 0-35,-3 0-52,1 5-116</inkml:trace>
  <inkml:trace contextRef="#ctx1" brushRef="#br0" timeOffset="3108.17">1713 14043 189,'0'0'10,"0"0"3,0 0 7,0 0 1,0 0-2,0 0-5,0 0-5,0 0-3,0 0 2,0-25 3,4 40 2,5 8 2,1 11 0,-1 5-3,-3 5 0,0 3-3,-3 3-6,1 1 2,-1 2-5,-3-4 2,0-2 3,0-3-3,0-4 2,0-7 1,0-10 0,0-3 0,-2-10 3,1-5 2,1 0 5,0-5 2,-3 0 3,3 0-3,-1 0-5,-4 0-4,-3-7-5,-2-8-1,-1-6 1,1-3-3,1-4-3,2-3 3,2-6-5,2-5 1,3-7 1,0-2 1,4-3 4,6 6 2,0 5 1,0 6-2,1 8-2,-1 3-1,3 6 0,2 2-1,0 1 1,5 4-1,0 2 1,1 0-2,2 6-1,1 0 0,2 3-2,2 2 3,-2 2-3,1 6 1,-4 4 1,1 3 0,-4 4 3,-4 4-3,0 6 0,-6 3 2,-4 5 0,-5 2 1,-1 3 2,-6 2 0,-7 2-1,-3-4 2,-3 1 1,-2-2-1,-2-4 2,0 0-2,-1-5-3,1-3 0,0-4 0,2-3 1,2-5-1,-2-1 2,4-6 2,6-2-1,-2-1 1,4-2 0,5-5 2,-7 2-1,5-2 1,1 0-2,-7 0-1,8 0-1,-2 0-1,2 0-2,4 0-3,-3-2-3,-1-3-3,1 3-3,1-1-5,2-1-7,0-2-21,5-1-24,2 0-37,-3 3-46</inkml:trace>
  <inkml:trace contextRef="#ctx1" brushRef="#br0" timeOffset="3661.2">1858 15481 163,'0'0'27,"0"0"12,0 0 7,0 0 1,0 0-6,0 0-10,0 0-6,0 0-4,0 0-4,0 0 1,4-9 0,-4 9 2,0 0-3,2 0-3,-1 6-7,2 3-2,0 2-3,-2-7-1,1 1 1,-2-5-2,0 0-2,0 0 1,1 1 0,1-1 0,5 0 0,0 0-1,3-7 0,1-3-1,-5-2 1,-1 3 1,-4 3 1,1 3 0,-2-4 2,0 1 1,0-1-3,0 3 0,0 4-2,0-1-1,0 1 1,0 0-3,0 0-4,0 0-4,-2 0-19,2 2-32,0 4-69,3 7-109</inkml:trace>
  <inkml:trace contextRef="#ctx1" brushRef="#br0" timeOffset="4073.23">1921 15913 145,'0'0'16,"0"0"2,0 0-3,0 0-6,0 0-5,0 0-5,0 0-2,0 0 2,0 0-1,0 0 0,-7 7 0,7-7 2,0 0 2,0 0 1,0 0 2,0 0 5,1 0 9,1 0 15,-1 0 11,1 0 9,1 0-2,1 10-9,-1 4-11,2-1-12,-4 4-9,0-5-4,1 0-4,-2 1-3,0-8 0,1 2-3,-1-7-1,0 0-1,0 0-5,2 1-3,-1-1-9,6 0-17,1-4-22,2-8-36,6-5-33</inkml:trace>
  <inkml:trace contextRef="#ctx1" brushRef="#br0" timeOffset="4577.26">1927 16470 258,'0'0'17,"0"0"9,0 0 4,0 0-3,0 0-6,0 0-11,0 0-8,0 0-1,0 0-1,0 0 0,-15 41 4,18-33-4,0-5-4,0 0 3,3-3-2,0 0 2,8 0 1,-3 0 0,2 0 3,-2-3 3,-7 1 1,2 2 5,-6 0 7,3 0 6,2 0 7,3 6-1,1 5 0,-3 3-7,-1-2-4,1 3-5,-2-1-6,-1-4 1,0 0-6,-1-5-1,-1-2-3,0 1-4,1 1-3,0-2 1,-2-3-6,3 0-2,4 0-9,4-8-23,-1-4-43,-2-5-49,-4-3-100</inkml:trace>
  <inkml:trace contextRef="#ctx1" brushRef="#br0" timeOffset="7679.43">2221 10043 17,'0'0'11,"0"0"-2,0 0-1,0 0-2,0 0-2,0 0 1,0 0-2,0 0 2,0 0 1,-12 1-1,12-1 1,3 0 0,4 0 2,5 0-2,8 0 2,-2 0 2,5-1-1,0 0 0,-3 1-2,3 0 1,-1 0 2,1 0-2,0 0 1,1 1-2,3 3-2,-1 1 0,1 3-2,0 1 2,2 1 0,2 2-2,-1 0 0,0 3 0,1-1 1,-1 3-3,1 0 1,-4-1 0,-2 3-1,2-1 2,-2-1 1,-2-2-1,0 2 0,-1 0-1,1-3 0,0 1 1,-2 1 0,0 0 1,-2 1-2,-2 1 3,-1 2-3,1 1 1,-4 1 0,2 5 2,-1-1-4,-2 2 1,2 2 1,-2 1-3,-1 1 2,1 0-2,-2-2 1,0 2-1,-3-2 1,-2 2 1,2-1 1,-4 3 0,1-2 0,-4-2 0,0 1 2,0 1-1,0-3 0,-5 1 0,-1-1-1,0-2 0,-1 1-1,1 1 1,0 0-1,0 3 1,0 2 1,0-1-2,2 1 1,-3 0 1,3 3-3,-2-1 0,2 4 3,-4 0-3,0 4 1,2-2-1,-3-1 0,2-5-1,-3-1 3,2-4-3,-1-3 0,2-5 1,1-2 0,0-1 0,0 0 0,0 1 2,-1-1-3,0 0 1,0-1-4,-2 3 5,-1-2-2,-2 3 2,-1 2-2,-2 1-1,1-1 1,-3 3-1,2-1 2,0 0-2,1 1 1,0-1 0,2-2 0,0 1-2,0-1 4,0-1-2,1-3-2,1 0 4,-3 1-4,6-2 2,-4-1 0,1 3-1,0-1 1,-2 0 3,0 1-1,-2 1-1,0-1 1,1-1-2,-3 0-1,3-2 1,-2-2-1,0 2 2,0-2 0,-1-1-1,2 0 3,0-1-5,0-2 4,5-4-4,-2 2 2,2-1 0,2-3 0,-3 3 2,6-3-1,1-5 0,-4 3 0,4-3 0,-1 2-1,1-1 0,3-3 1,-2 0-2,2 0 1,-1 1 1,-2-1 0,3 2 1,-2-2 0,2 2 0,-1-2-1,1 0 0,-1 0-2,1 0-2,-2-2-1,2-10 1,0-7 1,0-6 1,0 2-2,3-1 3,0-1 0,0 9 3,0-2 0,-2 6-1,-1 0 3,2-1-6,0 1 0,-2 1 1,0 5-2,2 2 2,-2-2 0,0 1-1,0-1-1,1 2 0,-1 4 1,0-2-1,0 2 1,0-2 1,2 1-2,-2-1 2,0 1 0,0 0 0,0-1 1,0 1-2,1-1 2,-1 2-2,0-2 0,0 2 0,0 0-2,2 0 6,-2 0-1,0 11 0,-2 5 1,-2 6-3,-3 0 0,1 2-2,0-2 1,-1 2 1,1-4 3,-1 2-3,1-3 0,2 0 0,0-3 0,3 1 0,0-5 0,1 1 2,-2 1-2,2 1 1,0-3-1,0 1 0,0 0 1,0-1-1,0 0 2,2 0-2,0-2 0,2-2 2,-1 1 0,0-2-1,2 1 0,1-3 0,0 2 2,3-5 0,-1 3 3,5-5-2,6 0 1,1 0-3,8 0 0,-4-5 1,2 0-5,-4-2 4,3 2-2,-8 0-2,-1 2 0,-5-1 0,-5 4-1,0 0 1,-6 0 1,0 0 2,0 0 5,1 0-1,1 0 1,-1 0 0,1 0-4,-1 0 1,-1 0 0,2 0-2,-2-2-1,0 2 0,0 0-4,0 0-1,0 0-4,0 0-11,0-2-25,0 2-81,0-5-95</inkml:trace>
  <inkml:trace contextRef="#ctx1" brushRef="#br0" timeOffset="9344.53">2280 11754 74,'0'0'20,"0"0"-7,0 0-2,0 0-3,0 0 1,0 0-1,0 0 1,0 0 4,0 0-3,0 0 2,32-49-3,-13 41 0,2 0-2,1 2-1,-2-1-2,2 2 1,-1 1 1,0-2-2,-4 4 0,2 0 1,1 2-2,3 0 1,5 2 0,-2 3-1,1 4 2,-1 1-1,0 3 1,3 1-1,0 2-1,2 2 0,1 2-2,-2-1 0,6 4-1,-2 1 0,1 1 0,1 4-2,-1 0 2,-2 1 0,-1 0 0,-2 2 0,-3 0 0,-4-1 0,-2 4 0,-3-1 1,-1 1 0,-4-1 2,-1 0 1,-2-1 0,-3-1 0,-1-1 1,-1-1-1,-3-1 3,2-2-1,-2 1 1,-1-1-1,-1 0-1,0-1-1,0 6 1,0-1-3,-1 1 2,-2-2-1,-2 2 1,0 2-1,1 0-1,-1 0 0,-1 0 0,2 1-1,-2 0 1,1 1 2,0-1-2,1-1 3,-1 1-2,0 0 2,-1 1 3,-1 0 0,-2 0-2,0 0-2,-2 1-3,1-3 0,-2 2-1,1-1 3,-3 0-1,2 1 1,-2 1-2,0-1-1,0 0-1,-1 2 0,-2-1 1,3-3 0,-2 0 0,2-5 1,-2-2 0,2-1-1,0-2 5,-1 1-4,-1 1 3,3 1-3,-3-4-1,2 2 0,-2-4 1,1 0-1,-3 0 2,3-1 0,-2 1-1,2-1-1,-2-1 0,0-1-1,2 2-1,-1-2 0,2-1 0,-1 2 1,2-2 1,2-2 0,-2 1 1,6-8-1,-2 4 1,0-2-2,3-3 1,-2 5 0,3-4 0,-1 0-1,0-1 1,1 1 0,1-1-1,2-4 1,1 2-1,1-5 1,-2 0-1,2 0 2,0 2-1,-1-2 0,1 2 0,-2 0-4,2-1 3,-1-1-1,1 0 0,0 0-3,0-3 0,0-12-1,0-7-1,1-9 1,4 0 2,0 0-4,0-1 4,0 5 1,1 1 4,-1 5-1,-1 6 2,1 0 0,-3 6-1,1-1 1,0 1-1,-1 4 5,2-3-6,-1 3 0,-2 1 1,2 0-2,-1 1 1,1 0 0,-1 0-2,0-1 0,-2 4 1,0 0 0,0 0 1,3 0 1,-3 0 4,1 0-3,2 0 2,-1 2-2,2 10 0,-1 5 2,-3 3-3,1 6 0,-1-2 0,0-6-1,0 2 1,0 1-1,0 0 1,0 6 0,-3-3-1,-1-7 1,0-1 1,-2 1-2,4-7 1,0 1 0,0-2 0,2-4 0,-1-1 0,1 1-1,0-5 1,0 0 1,0 5 0,0-1 2,4 2-3,3-1 2,5-2-2,-2-1-3,3-2 0,7 0 4,-1 0-4,3-2 2,-7-1-1,0-2-2,-4 3 2,-1-1 1,2 0-2,-2 1 4,1 2-4,-7-2-1,7 2 3,-6 0 0,-1 0 0,-1 0 5,1 0-5,1 0 1,-2 2 0,5 0-1,-5 0 1,0-1-1,1 2-1,-1-1 1,2 0-1,-3-2 0,7 6 1,-5-5-5,-1 0 2,2 3-4,-2-4-2,1 1-8,0 1-18,8-2-32,-5 0-70</inkml:trace>
  <inkml:trace contextRef="#ctx1" brushRef="#br0" timeOffset="13104.74">3743 10374 20,'0'0'18,"0"0"-1,0 0-4,0 0-3,0 0-2,0 0-1,0 0-1,0 0-4,0 0 1,-13-26-1,13 24 2,0 2-1,-1-1 0,1 1 3,-2 0 1,-1 8 6,-1 8 2,-2 10 5,-1 4 3,-2 6 2,1 6-2,0 2-4,-2-2-6,2 0-4,3-4-5,1-4 1,4-11-2,0-5-1,0-6 3,0-7-1,0 2 3,0-7 4,0 0 5,0 0 5,0 0-1,4 0-5,1-9-7,2-9-6,3-9-2,-1-2 0,-1-1 0,2-2-2,1-1-1,-1 2-2,3 0-3,-2 3 1,2 1-2,-1 1 4,1 4 0,1 5 1,-5 5 3,2 3-4,-2 3 3,0 1 1,0 1-3,-6 3-1,9-1 0,-7 2-1,4 0 2,0 7 1,-3 1 1,0 4 0,-4-3 1,-2 1 1,0 10 1,-8-4 1,-4 6 2,-3-5-1,-2 3 2,-1-6-2,1-1 0,-1 0-1,1-3 3,2 1 0,0 0-1,5-4 0,-2 1-2,5-3-1,3 2 0,-2 1 1,6 1 0,0 3 2,2 2 2,10 3 0,6-1-2,6-2 0,1-1-3,4 1 0,1-1 0,2-1-2,-2 1 0,0-1 0,-2-2-1,-3 0-1,-4-1 1,-4 4 0,-3-5-1,-4 1 1,-4-2 0,-1-5 1,-2 7 1,-1-4 1,-1 0-1,0-1-1,-1-4-6,0 0-7,0 0-20,0 4-39,0 1-85</inkml:trace>
  <inkml:trace contextRef="#ctx1" brushRef="#br0" timeOffset="13297.76">4071 10624 130,'0'0'6,"0"0"2,0 0-5,0 0-2,77-55-7,-63 49 0,2 3-8,-3 2-9,0 1-7,1 0-39</inkml:trace>
  <inkml:trace contextRef="#ctx1" brushRef="#br0" timeOffset="13475.77">4031 10849 167,'0'0'7,"0"0"0,0 0-2,92-47-4,-61 33-5,1 0-6,3 1-9,-1 3-23,-2 3-54</inkml:trace>
  <inkml:trace contextRef="#ctx1" brushRef="#br0" timeOffset="14063.8">4435 10473 142,'0'0'16,"0"0"1,0 0-2,67-81-2,-44 61-3,-1 2-2,3 2-2,-1 4 1,1 0-1,-9 5-1,2 4-3,0 3-1,-2 0-1,2 10 3,-6 7 0,-6 7 2,-5 5-3,-1 6-1,-7 5 3,-5 2-1,-3 4 1,-4-1 2,3-1-4,-3-3 1,3-3 0,-1-4 2,4-7 3,-1-1 1,8-10 1,-3-2-1,4-4 0,2-6-4,1 1-1,2-5 0,0 0-2,-2 2 1,1 1-3,-1 0 0,1 2 1,1-5 3,0 1 4,6 2 4,8 0-2,8-1 0,5-2 1,5-2-5,4-8 2,3-2-3,3-2-2,2 1 0,1-4-2,-1 2 2,-3 1-2,3-1-1,-3 3 1,-3-1-2,-5 3 2,-4-1-2,-10 5 2,-3 1 0,-5 2 1,-7 2 2,2 1 2,-6 0 1,0 0 0,0 0 1,2 0-3,-1 0-1,-1 0-4,0 0-2,2 0 0,-2 0-3,0 0-4,0 0-9,0 0-19,0 0-97,1 0-98</inkml:trace>
  <inkml:trace contextRef="#ctx1" brushRef="#br0" timeOffset="14791.84">3794 11460 45,'0'0'8,"0"0"3,0 0 3,0 0 0,0 0-2,0 0-2,113-55 0,-69 46-4,7-4-3,7 2 0,8-1-1,5-1 2,6 1 3,4-1-1,-2-1 1,1-1-1,-2 1-3,-3-1 1,-3 0-5,-7 2 2,-4-1-5,-6 2 3,-4 2 0,-5 0 0,-9 0 1,-5 5 0,-10 1 1,-12 1-1,-1 0-1,-6 2-4,4 0 0,-3-1-4,-4 2-21,0-1-89</inkml:trace>
  <inkml:trace contextRef="#ctx1" brushRef="#br0" timeOffset="18092.03">1982 15132 54,'0'0'18,"0"0"-2,0 0-3,0 0 0,0 0-2,0 0-3,0 0 1,0 0-1,0 0 0,0-29 4,0 28 0,0 1 0,0-2-3,0 0 2,0 1-3,0-1 1,-1 2 0,1 0-1,0 0 3,-3 0 3,0 16 5,-4 8-3,4 8 2,1 1-6,1 4-1,1 0-1,0-2-4,0 2 2,0-3-2,0-2-1,0-3 3,0-7 0,0-4-1,0-4 0,0-8-1,0 0-3,-1-2 1,1 3-2,0-3-1,0 2 0,-3-1-1,3 0 1,0 0-3,0 2 1,0-7-3,0 0 2,0 0-1,0 0-4,0 2-3,0 0-4,0-1-12,0 1-29,0-2-53,0 0-91</inkml:trace>
  <inkml:trace contextRef="#ctx1" brushRef="#br0" timeOffset="18348.04">1923 15153 141,'0'0'25,"0"0"5,0 0 0,0 0 1,0 0-6,0 0-1,0 0-3,45-87-4,-21 75-2,5-2-2,5-1-5,3 2-2,5-1-4,-3 1-6,0 2-2,0 2-6,-3 2-3,-3 2-1,-1 3-3,-6 2-3,-7 0-6,-2 0-11,-6 2-25,0 1-32</inkml:trace>
  <inkml:trace contextRef="#ctx1" brushRef="#br0" timeOffset="18590.06">1930 15383 155,'0'0'12,"0"0"4,0 0 1,93-67-4,-64 50-4,2 0-2,1 0-4,0 2-3,1 2-5,-2 2-3,-3 4-5,-8 1-14,4 6-22,-10 0-50</inkml:trace>
  <inkml:trace contextRef="#ctx1" brushRef="#br0" timeOffset="18870.07">1927 15530 144,'0'0'8,"0"0"2,0 0 7,0 0 0,0 0 2,0 0 0,0 0-1,0 0-4,107 3-3,-63-6-3,1-4-4,4 0 1,1-4-1,-1 1-2,0-2-1,-4-1 0,-3 4-3,-7-1 1,-8 3-3,-9 1 1,-5 4 2,-9 0-2,-4 2 6,0-1 0,0 1-2,2 0-1,-2-1-2,0 1-6,0 0-4,0 0-6,-3 0-11,-9 0-23,-4 0-43</inkml:trace>
  <inkml:trace contextRef="#ctx1" brushRef="#br0" timeOffset="19376.1">1981 15978 233,'0'0'13,"0"0"-1,0 0-1,0 0 0,0 0 1,0 0 2,-41 104-1,36-57-4,2 4-1,1 4-4,2-2-4,0 0 0,0-3-2,3-5 4,0-2-1,-3-6 1,0-7 0,0-10 1,0-8-1,0-2-2,0-5 0,0 0-2,0 0-3,0-5-1,0 0-5,0 0-2,0 0-6,0 0-9,1-11-16,8-11-15,0-10-13,-1-3-1</inkml:trace>
  <inkml:trace contextRef="#ctx1" brushRef="#br0" timeOffset="19522.11">1988 16227 10,'0'0'53,"0"0"1,0 0-3,0 0-1,-10-87-6,8 75-5,1 5-7,1-3-8,0 5-8,0-6-5,6-4-6,7 0-2,10-5 1,4 1-3,5 1-2,4 1-6,0 2-8,2 5-10,-2 3-14,-3 2-24,-2 5-23,-8 0-45</inkml:trace>
  <inkml:trace contextRef="#ctx1" brushRef="#br0" timeOffset="19775.13">1939 16310 202,'0'0'12,"0"0"9,0 0 8,0 0-1,0 0-5,0 0-7,113-85-4,-66 60 0,4 0-1,4-2-2,1 3-4,-2 4-6,-8 3-8,-3 3-2,-10 4-4,-4 5-1,-11 0 0,-7 2-3,-6 3-1,-5 0-7,3 0-1,1 0-6,-1 0-3,0 3-17,-3 7-19</inkml:trace>
  <inkml:trace contextRef="#ctx1" brushRef="#br0" timeOffset="20865.19">2837 15250 93,'0'0'46,"0"0"2,0 0-7,0 0-3,0 0-9,0 0 2,0 0-6,0 0-2,0 0-1,0 0-10,-41-27 0,38 27-3,3-2-5,-2 2 2,2-1-2,0 1 0,0-1 0,0 1 2,0 0-1,12 0 1,6 0-2,5 0 2,0 2-1,4 3 3,1 2 2,7 0-1,2 3-1,1-1-1,5 4-2,-4 0-3,-1 4 1,-1 1-3,-3 3 0,0 1 0,-3 5-2,-3 2 1,0 1 1,-3 4-1,-2 1 0,-3-1-1,-4 2 2,-2 3-2,-3-1 1,-4 1 1,-3 2 0,-1 4 3,-3-1-3,-3 6 4,-5 3-3,-4 3-1,0-1 0,-4 1-2,-1 2 2,1-3-1,-4-2 3,4-1-3,-3-2 3,-1-2 2,0 1-4,-2 1 2,-2-1-1,-1-2-1,0 1 3,-2-3-2,1 2 1,-1-3-1,2 1 2,0-5-1,3-3-1,2-4-1,2-4 0,3-6-2,6-8 2,-1 0 0,6-7 1,-1 1-1,1 0 0,3-6 1,-1 2 0,2-5 2,-1 0 1,1 0-1,0 1 0,-2 1-1,2-2-1,-1 0-1,1 1-3,0-1-3,0-3-2,0-12-2,1-8-4,5-11-4,1-2-11,2-1-1,2-5 3,-2 3 9,-1 2 10,-2 3 11,-3 11 2,-1 2 5,-1 9 2,-1 6-2,0-5 0,0 7 0,0-1-2,0 0-3,0 5-4,0-1-2,0 1-4,0 0 0,-1-1 1,1 1 3,-2 1 4,-1 12 0,0 12 1,-2 5-3,0 5-1,1-1-1,-2 2 2,2-1 0,-1-3 1,2-4 0,1-7 2,1-2-2,1-7 2,0 1 0,0-3-2,0-1 4,6 3-3,1-6 4,4 1 0,6-4-2,1-3 1,8 0-5,0-5-3,-1-6-3,2-1-5,-5 0-5,-5 5-14,-2-1-26,-6 3-27,-4 3-41,-1 0-61</inkml:trace>
  <inkml:trace contextRef="#ctx1" brushRef="#br0" timeOffset="21625.23">2198 16958 113,'0'0'26,"0"0"8,0 0 1,0 0 1,0 0-3,0 0-4,0 0-5,0 0-5,0 0-5,-31-63-6,18 67 1,-2 12 2,3 7 4,-1 2 0,1 7 1,1 2-1,3 0-2,3 3-1,0 0 2,4 0-8,1-1 4,0-5-5,6 0-4,1-6 4,3-3-3,3-5 2,0-3-2,4-2 0,2-5 2,0-2-1,4-5 0,1 0-2,4-5-2,1-6 1,0-2 2,1-3-1,-2-2 0,-4 1-1,-1 0 0,-5 2-2,-7 3 1,-5 6-2,-3-3 0,-1 3 0,-2-6-8,0-7 6,-8 4-9,-3-4 4,-5 7 6,3 2-1,-5 5 5,7 5 0,-3-2 2,0 0 2,7 2-2,-6-1 0,7 1-4,1-2 0,-1 2-2,6 0-1,-2-2 2,2 2-2,0-3 4,10-2 1,5 0-1,5-4 1,0 0 0,1-2-2,-1 2 2,-4 3 1,-2 0 0,-3 3 1,0 0-2,-1 2-1,-5-1 0,6 2 1,-5 3 3,4 11 3,4 6-1,-8 5 2,-3 6 6,-3 8-9,0 3 4,0 2-3,-3 1-4,0 1 4,0-6-4,0-2 1,1-3-4,0-1 4,1-5-1,-1-9 0,2 0 0,0-6-1,0-8 1,0 6 2,0-6-5,0 0 1,0 0 2,0-1-2,0 1 4,0-3-2,0 4-1,0-7 0,0 0-3,0 0 2,0 1-5,0 1-3,0 0-13,0-1-25,0 1-38,2-2-84</inkml:trace>
  <inkml:trace contextRef="#ctx1" brushRef="#br0" timeOffset="21914.25">2388 18042 286,'0'0'31,"0"0"0,0 0-12,0 0-12,0 0-10,0 0-16,0 0-10,0 0-19,0 0-35,0 0-71</inkml:trace>
</inkml:ink>
</file>

<file path=ppt/ink/ink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4:28:43.607"/>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09-18T04:28:49.922"/>
    </inkml:context>
  </inkml:definitions>
  <inkml:trace contextRef="#ctx0" brushRef="#br0">9922 2456,'0'0,"25"0,-25 0,25 0,0 0,-25 0,24 0,1 0,0 0,0 0,0 0,24 0,-24 0,-25 0,25 0,0 0,-25 0,24 0,1 0,0 0,25 0,-25 0,24 0,-24 0,0 0,0 0,24 0,-24 0,0 0,0 0,-25 0,24 0,1 0,0 0,25 0,-26 0,1 0,0 0,0 0,24 0,1 0,-25 0,0 0,49 0,-24 0,-1 0,-24 0,0 0,0 0,-1 0,1 0,25 0,0 0,-1 0,-24 0,25 0,-26 0,51 0,-26 0,-24 0,25 0,-1 0,-24 0,0 0,25 0,-1 0,-24 0,49 0,-49 0,0 0,0 0,-25 0,25 0,-1 0,1 0,25 0,-25 0,24 0,1 0,-1 0,26 0,-25 0,-50 0,74 0,-49 0,-25 0,49 0,-49 0,25 0,-25 0,50 0,-50 0,25 0,-1 0,1 0,-25 24,25-24,-25 0,25 0,0 0,-1 0,-24 0,25 0,-25 0,25 0,0 0,24 0,-49 0,25 0,0 0,0 0,0 0,-25 0,49 0,-49 0,25 0,25 0,-26 0,1 25,25-25,-25 0,-1 0,26 0,0 0,-25 0,24 0,-24 0,0 0,0 0,49 0,-74 0,50 0,-1 0,-24 0,25 0,-26 0,1 0,-25 0,50 0,-25 0,-1 0,26 0,-50 0,25 0,0 0,-1 0,1 0,-25 0,50 0,-50 0,25 0,-25 0,49 0,-49 0,25 0,-25 0,50 0,-26 0,1 0,-25 0,25 0,0 0,-25 0,50 0,-26 0,1 0,0 25,-25-25,50 25,-50-25,49 0,-24 0,-25 0,25 0,0 0,-1 0,1 0,0 0,25 0,-26 0,1 0,25 0,-25 0,-1 0,-24 0,25 0,0 0,0 25,0-25,24 0,-24 0,0 0,-25 24,49-24,-49 0,50 0,-50 0,25 0,-25 0,25 0,-1 0,1 0,0 0,0 0,0 0,24 0,-49 0,50 0,-25 0,-25 0,49 0,-24 0,25 0,-25 0,-1 0,1 0,25 0,-25 0,-1 0,-24 0,25 0,-25 0,50 0,-50 0,25 0,-25 0,24 0,1 0,0 0,-25 0,25 0,0 0,-25 0,24 0,1 0,0 0,-25 0,25 0,0 0,-1 0,-24 0,25 0,-25 0,25 0,-25 0,25 0,0 0,-25 0,24 0,-24 0,25 0,-25 0,25 0,0 0,-25 0,25 0,-25 0,24 0,1 0,0 0,-25 0,25 0,0 0,-25 0,25 0,-25 0,24 0,-24 0,0-24,25 24,0 0,-25 0,25 0,-25 0,0 0,25 0,-1 0,-24-25,25 25,-25 0,0 0,25 0,-25-25,0 25,25 0,-25-25,25 25,-25 0</inkml:trace>
  <inkml:trace contextRef="#ctx1" brushRef="#br0">17408 13450 171,'0'0'35,"0"0"-1,0 0-2,0 0-6,0 0-7,0 0-2,0 0-5,0 0 0,0 0 0,-18-71-2,22 63-1,6-5 0,0 4 0,5-3 1,1 1 0,2 2-1,1 1 0,4-1-3,1-1 1,0 0-3,-1 3 0,-1 0-2,-5 2-2,-3 0 1,0 3-1,-4-1 1,2 3-1,-7 0-1,5 0 1,-5 0-1,-1 0 2,3 7 0,-1 1 0,0 2 0,-4-1 0,3 6 1,-2 1-2,-2-6 1,1 8-1,-1-1 0,-1-5-1,0 8 2,0-2 0,-1 1 0,-6 6-1,-2-1 1,-4-3-1,0 0 1,-3-3 0,1-2 1,4-3-1,-1-3 3,6-4-3,-1-1 1,0 1-1,4-4-1,0 1 1,3-3-1,0 0-1,-1 0 1,1 0-1,-2 0 1,2 0 0,-1 0 0,1 2 0,-1-2 1,1 0 0,-2 2 1,2-2-2,0 1 3,-1-1-1,1 0-1,0 2 0,0-2 0,0 0 0,-2 2 2,2-2 0,0 0-1,-1 0 0,1 0-2,-2 0-1,1 0 0,-5 3 0,-4 2-1,0 2-1,-3 0 2,1 3 0,5-5 0,-3 4 0,3-4 0,4-2-2,0 1 0,3-4 3,-2 0-2,2 0 2,0 1 2,-1-1 0,1 0 1,0 2 0,0-2 0,3-7 2,6-5-4,6-6 1,0-1-1,4-2 0,1-3-2,0 0 1,5-1 0,1-4 1,1 4-1,2 1 1,0 0-1,-2 0 0,1 3 0,-5 2 0,0-1 0,-2 3 0,-1 0-1,-3 2 1,-1 1 0,-6 4 0,0 0 1,-4 3 0,-2 2 0,1 3-1,-5 2 1,0-3 1,0 3-2,1 0 1,1-2-4,-2 1 3,2 1-2,-2-2 1,0 2 0,2-2-2,-2 2 0,0 0 2,0 0-1,0 0 1,-7 0-1,-2 7 2,-1 0-2,0 3 2,-2 2 1,-1 0-1,-1 1 0,4-1 0,0 0-1,1 2 1,-3 1 0,1-2-1,-1 2 2,1 0-1,0-1 0,2 1 0,3-5 0,-3 2-1,7-2 0,-2 0-1,0-1 4,4-4-1,-4 5-1,4-5 0,-2 0-1,2 6 1,0-6 0,0 5 0,6 2 1,4-3-1,3 1 1,3-2 0,0-2 0,4-1-1,0-2 1,4 0 0,0-3-1,3 0 0,2 0 1,2 0 1,-1-2-1,0-1 1,1-3 0,2 0 0,-3-2 1,-3 2-2,0 0-1,-10 2 0,-1-1 0,-6 3 0,0-1-1,0-1 2,-1 1 1,1-2-1,-8 5 1,3-3 1,-3 1-2,1-1 2,0-1 0,0 1 0,-3 3 0,0 0-1,0 0-1,0 0 1,1-2-3,-1 2 2,0-2-2,0 1-1,0-1-1,0 0-5,0 1-2,0 1-5,0-2-6,0 2-33,-3 0-47,-6 3-136</inkml:trace>
  <inkml:trace contextRef="#ctx1" brushRef="#br0" timeOffset="1447.08">17833 12542 61,'0'0'15,"0"0"0,0 0-2,0 0 2,0 0-1,0 0 4,0 0 0,0 0 0,0 0 1,0 0-1,51-77-1,-47 67-1,2 1 0,-3-1-1,2-7 0,-4 7 1,0-7-2,-1-2-4,0 2-1,0 1-2,-4-1-2,-2 1-2,0 0 1,-2 1-2,4 3 0,-2 3-1,0 4 1,-1-2-2,-5 4-2,-4 1 0,-1 2 1,-5 5 1,2 7 0,-2 2 0,-1 4 1,3 0 0,-2 2 2,1-1-3,3 3 0,1-1 0,4 2-2,1 0 4,5-1-4,1-5 2,3 3 0,3-2-2,0 0 0,0 4 2,3-1-1,3-3 1,1-2-1,2-1 1,-1-1-2,2-1 2,4-3 2,-6-2-6,4-1 6,-2-4 1,0 1 0,0-1 4,2-3-2,1 0 0,1-2 1,2-6-1,0-2-2,-3-4 3,0 0-3,2-2 2,-2-4-1,-1 1-2,0-3 3,-2 0-4,-3-3 0,-1 1-1,-1-1 0,-2 3 1,0 4 0,-2 1 1,1 6-1,-2 5 2,1-1 2,-1 7-2,0 0 1,0 0-1,0-2-1,0 0-2,0 1-4,0-1 1,0 0 0,0 2 2,0 0 2,0 4 2,0 9-2,0 8 0,0 6-1,0-3 1,5 1 1,-2-2-1,-1-1-2,2-5-1,1-2 0,-2-6 1,1 0 1,3 0 0,-1-2 1,0 0 3,1-2-3,0-1-1,-1-3 1,2 3-2,-2-3-2,-1-1-1,6 2-4,-5-2-8,3 0-21,1 0-39,-2 0-55</inkml:trace>
  <inkml:trace contextRef="#ctx1" brushRef="#br0" timeOffset="1749.1">18267 12562 171,'0'0'0,"0"0"4,0 0 3,0 0 1,-78 65 1,62-47-3,2 2-4,1 1-1,1 0-1,-1 1 1,5-3 2,0-5-1,2-1 0,2-4 2,3-6 0,-2 1-2,3-4 1,0 0 0,0 0-2,0 1-1,0 1-1,0 0-4,0-1 2,0-1-2,0 0-5,0 0-13,8 0-40,6-6-60</inkml:trace>
  <inkml:trace contextRef="#ctx1" brushRef="#br0" timeOffset="2348.13">18567 12066 212,'0'0'-1,"0"0"2,0 0 3,0 0 1,-12 83 0,12-48-4,0 3 0,0 2-2,4-3 1,0 0 0,1-5 0,1-3 1,-2-5-1,0-7 0,-1-7 3,-1-5-1,-2-5 4,0 0 2,0 0 5,0 0 7,0 1 2,1 0 2,-1-1-4,2 0-3,-1 0-4,1-9-1,3-7-2,0-7-1,5 1-1,-2-3-2,4 1-2,4-4 0,3 2-3,2 1 0,4 3 0,1 1-1,0 5 0,0 7-1,-3-1 0,2 6 0,-1-1-1,1 5-2,-3 0 1,-1 2-1,1 7 1,-4 2 1,0 3-1,-3 3 1,-5 5 0,-1-1 1,-5 4 1,-4-2 0,-2 3 0,-9-2-1,-5-1 2,-3-1 0,-4-2 1,-2-1 2,-3 1 0,3-3 2,-1-4-1,0-1 1,1-4 0,6-4-1,3-1 1,5 0-1,5-3 0,2 2-1,4-2-4,-2 0 1,2 0-2,-1 0-2,-1 0-4,1 0-5,-1 0-5,1 0-16,0 0-26,1 0-41,-2 3-58</inkml:trace>
  <inkml:trace contextRef="#ctx1" brushRef="#br0" timeOffset="2625.15">19087 12072 340,'0'0'5,"0"0"-1,0 0-1,0 0 1,0 0-1,0 0-2,81 18-2,-57 4-1,-1 6 0,-1 4-2,-3 4 3,-3 1 0,-5 2-2,-3-1 3,-7-2-1,-1 1 0,-3-2 1,-7-2-1,-6-1 1,-2-4-2,-1-1 1,0-6-2,0-3 0,-1-2-4,1-6-11,8-3-16,-5-2-40,7-3-57</inkml:trace>
  <inkml:trace contextRef="#ctx1" brushRef="#br0" timeOffset="3164.18">17533 12068 75,'0'0'16,"0"0"-3,0 0-5,0 0-6,0 0 0,0 0-2,0 0 2,-78 0 0,56 12 1,-3 8 2,2 0-1,-1 4 3,0 7 4,0 3 2,1 7 1,0 0-1,4 5-1,-1 2-1,7-2-3,0 0-1,4-1-2,4-1-1,4-2-2,1-5-2,0 0 1,6-5 0,3 0 0,4-3 2,0-4 0,4-2 2,1-4 3,3-2 0,3-3 2,4-4-1,0-2 0,1-3-3,-2-1-2,-7-1-2,-1-1-2,-7-2-1,-1 3-4,1-3-1,-8 0-6,8 2-11,-5 1-46,4 1-71</inkml:trace>
  <inkml:trace contextRef="#ctx1" brushRef="#br0" timeOffset="3844.21">20209 12293 139,'0'0'12,"0"0"-2,0 0-3,0 0-6,0 0 0,0 0-1,-75 6 3,52 12 1,2 2 1,2 1 0,2 1 1,1-1 0,2 0 0,2 3 1,1-2-1,2 2-2,2-1 1,1-3-1,4-3-1,1 0 1,1 2-2,0-2 2,7 3 0,4 0 0,3-1 2,3-4-3,3 0 0,3-2 0,2-1-1,1-1 1,2-2 0,-1-2-4,-2-2-1,2-3-4,-9 0-5,0-2-7,2 0-23,-3-4-37,4-4-40</inkml:trace>
  <inkml:trace contextRef="#ctx1" brushRef="#br0" timeOffset="4110.23">19913 12554 195,'0'0'31,"0"0"-3,0 0-8,0 0-8,0 0-9,0 0-1,0 0-1,0 0 0,0 0 3,0 0-2,18-19 0,2 12-1,1 2 0,2 1 1,0 0-1,3-1-1,-1 2-3,2 0 1,-1 2-2,-6-1-7,2 2-7,-9 0-31,3 0-50</inkml:trace>
  <inkml:trace contextRef="#ctx1" brushRef="#br0" timeOffset="4952.28">20593 12348 117,'0'0'24,"0"0"-4,0 0-8,0 0-5,0 0-3,0 0 0,0 0 2,0 0 0,84-19-1,-42 13 1,2-3-2,2 0 0,1-2 2,1 1-2,0-1 1,-2 2 2,-1-3-3,-1 2-1,-7 1 1,-3-1-3,-6 3 3,-7 4-1,-4-1-1,-6 3 0,-6-1 0,1 2-3,-6 0 2,0 0 1,0 0 3,0 0 4,0 5 2,-6 10-3,-10 9-3,-9 5-4,-5-1-2,-6 1 0,-2-1-1,-1-2 2,1 0 2,2-1-2,1 2 0,3-2 1,5 1 0,0 0 2,4-4 0,3-1 0,4-4 2,4-7-3,5 0 2,3-3 0,1-5 0,1 3-2,2-5 3,-2 0-1,2 6 3,0 2 3,4 1 1,7 0 1,6-6-1,7-3-3,7 0-1,2 0-3,4-8-1,2-1 0,1 0-2,1 0 1,-2 0 2,-3 1-4,0 3 1,-8 0-1,-7 1-1,0 1-1,-11 3-1,-4 0-2,1 0-3,-7 0 0,0 0 1,0 0-1,1 0-2,-1 0-10,0 0-15,0 0-33,3 0-36</inkml:trace>
  <inkml:trace contextRef="#ctx1" brushRef="#br0" timeOffset="5372.3">21422 12535 249,'0'0'23,"0"0"6,0 0 3,98-34-7,-70 29-8,-2 2-9,-3 3-5,0 0-6,-6 3-1,1 6-2,-5 4 1,-5 4 0,-6 2-1,-2 3 1,-13 2 1,-2 1 0,-8 0 2,-4 2 0,-5 0 0,-1-1 2,-2 2 3,0-4-2,-1-2 3,3-2 2,4-3 1,6-2 1,1-2-1,8-3 0,7-6-2,4-1-2,3-3-3,-2 0 1,2 0-1,-1 2 0,1-2 4,0 1-2,0 3 1,8-1 1,8-3-4,5 2 1,3-2-2,4 0 0,-1 0 1,3-2 0,-1-1 0,0-2 0,-3 2-2,-7-1 1,0 3-2,-7 0-2,-6 0-3,0 1-2,-6 0-7,0 0-15,0 0-30,2 0-42</inkml:trace>
  <inkml:trace contextRef="#ctx1" brushRef="#br0" timeOffset="5811.33">21870 12557 49,'0'0'8,"0"0"7,0 0 0,-85 7 3,53 8 1,0 2 2,-4 2 5,6 3 1,-1 5-1,5 0-3,2 1-3,5 1-3,4 2-3,4-4-4,4 1-2,7-1-1,0-5-3,5 0-1,7-2 0,4-6-3,1 1 1,5-5 1,1-3-3,3-2 0,3-3 0,2-2-4,0 0 3,0-2-3,2-6 3,-6-2-2,1-2 3,-5-2 1,-3-1 0,-5-1 1,-5 4 1,-6-3 2,-4 2-2,0-2 2,-11-2-1,-7 4-3,-5 4 1,-6 3 2,-4 4-2,-3 2 0,-4 0 0,3 1-1,1 6 1,3 2 1,4-1-4,3 1-1,13-3-5,0 2-6,5-2-13,6-3-48,2 6-87</inkml:trace>
  <inkml:trace contextRef="#ctx1" brushRef="#br0" timeOffset="6175.35">22091 12267 155,'0'0'21,"0"0"-2,0 0-6,0 0-2,0 0-2,0 0 4,0 0 5,0 0 0,84 32-1,-52-6-4,6 3-4,2 0 1,0 0-3,1 0-2,-1-4 0,-3-1-2,-3-1 0,-3-3-3,-4-3 0,-4 0 0,-3-3 1,-5-2-1,-3-4-1,-5-1 1,-4-5-3,4 5 2,-4-4-1,-2-1 1,2 1 0,-3-3-3,0 0-2,0 0-3,0 0-14,2 0-36,-2 0-59</inkml:trace>
  <inkml:trace contextRef="#ctx1" brushRef="#br0" timeOffset="6449.36">22471 12221 84,'0'0'2,"0"0"1,0 0 1,0 0 0,-70 86 0,54-56-1,-2 4 1,2 4 2,-2-1 2,2 2 2,-4-3 2,6-2 2,0 0 4,4-6 1,0-3 1,3-8 0,2-1-2,2-5-4,2-6-4,-2 5-5,3-4-3,-1-1-2,1 5-4,0-6-3,0 1-7,1 5-27,5-8-80</inkml:trace>
  <inkml:trace contextRef="#ctx1" brushRef="#br0" timeOffset="7224.41">22979 12164 171,'0'0'6,"0"0"3,0 0 1,0 0 2,69-77-4,-48 63 1,2 2-3,1 2 0,4 0 1,-2 3 0,1 0 1,-2 2 1,0 2 0,-1 2-1,1 1-1,-2 0-5,-3 0 2,2 0-3,-9 1-1,3 2 2,-8 1-2,2-1-1,0 0 1,-2 0 0,1 1 0,-5-2 1,-1 1-1,1 0-1,-1 1 2,0-1-1,0-1 4,-3 3 1,0 6 0,-8 2 0,-2 5-2,-5-2 0,1-3-1,-2-1 0,6-2 2,-1-3-1,4-1 1,4-4 1,0 1 4,3-3 1,0 0 1,0 0 2,0 1-3,-2-1-1,1 0-2,1 2-2,-3-2-4,3 0 1,0 0-3,0 1 1,-2-1-1,2 0 1,-1 0 0,-4 3 1,-4 5 2,-4 2 1,-6 11 3,-4 3 0,-1 5 2,-5 5 1,1 2-2,-3 6 4,1-1-3,1 0-5,1-2 4,3-3-8,2 0 1,4-7 1,0-4-2,3-4 3,7-6-1,2-2 0,3-5 0,1-4 1,1 0-1,2-4 3,-1 0-1,1 0-1,0 2 3,-2-1-2,2-1 1,0 0 1,0 2-3,0-2-1,9-6-1,7-6-1,8-4 0,6 0 0,0-1 2,0 4-2,-2-2-2,-2 6 2,-3 1 0,-9 1-1,2 2 0,-6 5-1,2-2 0,-1 2 0,0 0-1,6 0 2,-2 5 0,2 2-2,-1 3 0,0-1-4,-3-1-2,2 1-5,0-1-26,4 1-34,-6-3-68,7 0-94</inkml:trace>
  <inkml:trace contextRef="#ctx1" brushRef="#br0" timeOffset="7635.43">23556 12540 189,'0'0'4,"0"0"2,0 0 0,0 0 1,0 0-1,0 0-2,85-68-1,-75 65-2,-6 2 0,7 1-1,-2 1 1,2 7 0,1 5 2,-5-2-1,-2 4 2,-5 4-2,0 1-1,-4 9-1,-6-3 1,-3 1-2,-4-2 2,-2-1-1,2-3 2,-1 1-1,4-5 1,2-5 2,2-3 0,4-4 2,3-2 2,-1 1 2,4-4 0,0 0-2,0 0-3,0 1-1,0-1-4,0 2 2,0-2 0,0 0 0,0 0-2,15 0 0,3 0-2,0 0 2,1-2-1,1-1-1,-7 3 0,7-2-3,-8 2-2,-2-3-6,3 1-12,-9 0-38,6-1-65</inkml:trace>
  <inkml:trace contextRef="#ctx1" brushRef="#br0" timeOffset="8111.46">24088 12361 7,'0'0'26,"0"0"2,0 0 3,0 0-3,-96 39-3,75-18-3,-1 4-3,5 6-5,-2 0-1,3 1-2,2 0-4,3-1-3,3-2-1,-1-2-1,5-3 0,2-6 0,1 0-1,1 1-2,0-7-1,0 8 1,0-6 1,5 2-1,4 0 1,1-2 1,1-2-2,4-3 3,2 1 0,0-5-2,2 0 0,1 0 0,-4-3-3,1-2 3,2 0 1,-2 0 1,7 0 1,-2-5-3,-8 0 1,1 1 0,-3-4 1,-2 3 0,0-4 2,-3 1-1,-2 0-1,-1-2 0,-2 5-4,0-7 2,-2 5-2,0-3-3,-5-4 2,-1 6-5,-7 1 2,-6 4-1,-2 3 2,-10 0 1,3 1 1,-2 7 2,0 0-3,0 0-4,5 6-14,0-4-33,4 2-74</inkml:trace>
  <inkml:trace contextRef="#ctx1" brushRef="#br0" timeOffset="9924.56">17917 12714 5,'0'0'7,"0"0"1,0 0 1,0 0-2,0 0 0,0 0-1,0 0-2,0 0-2,0 0-2,0 0-1,-24 3 0,21 1-1,3-4 1,-5 1 1,0 3 0,4-1 1,-2-1 2,-3 0-1,3 1 3,-2-1 0,-2 3 3,3-5 2,-2 3 3,-3-1 2,5 0-1,0-1 1,-1 1-5,0 0 0,0-2-3,1 3-1,1-1-4,3-2-1,-1 0-2,1 0-1,-2 2 1,1-1-1,-1 1 2,1 0 0,-1-1 2,2-1-2,-1 2 2,1-2 0,-2 2 1,2-2-2,-1 0 1,1 0-1,0 3 4,0-3 5,1 0 2,13 4 2,7-3 0,9 1-2,4-2-3,5 0-1,5-3-1,3-4 2,3 0-6,-2 0-1,-2 0-3,-2 2-5,-7 0 2,-9 3-2,-8 1-1,-6 1 1,-8 0 0,0 0 1,-6 0 2,-7 1 0,-12 10-1,-13 6 1,-8 0-3,-13 3 3,-1 2 2,-4-1 2,-1-3 6,7-2 1,1-1 2,5-2-1,3 0-1,5-5 2,6 1-1,4-2-1,10-2-1,6-2-1,8-3-5,4 0-2,-2 0-1,2 0 1,0 0-1,2 2 6,11-2-2,13 0 2,8-2-1,4-5 2,5-1-2,3-4 1,6-2-1,1 1-1,0-2-2,-2 1-3,-2 2 0,-7 1-1,-7 4-2,-10 2 3,-11 2-1,-8 3 3,-6 0 1,0 0-1,-2 0-2,-14 0-1,-12 5 1,-13 5 2,-4 3 3,-6-1 4,2 1 1,6-3 2,5 2 0,14-5 1,4-2-6,8-3-5,5 1-6,4-3-3,5 0-6,18 0-20,11 0-90</inkml:trace>
  <inkml:trace contextRef="#ctx1" brushRef="#br0" timeOffset="13880.79">21971 12035 3,'0'0'10,"0"0"5,0 0 1,0 0 3,0 0 2,0 0 0,0 0-1,0 0-1,0 0-2,-11-62-4,9 57 1,2 5-2,-2-1 0,2 1-4,0-2-2,0 1-4,0-1-3,0 2 1,0-1 1,0 1 3,0 0-1,0 12 2,0 6-4,0 8 2,0 1-2,0 2 0,0 3 0,0-2 0,0-1 0,-1-1 1,0-2-1,-2-1 1,1-6 2,-2-2 2,3-7-2,-2-1 3,2 1 0,-4-1-1,2 0-1,2-6-1,-4 5-3,4-5-2,-2 0-2,2 2 0,1-5-3,-2 0-1,2 0-5,0 0-19,-2 0-48,2 0-77</inkml:trace>
  <inkml:trace contextRef="#ctx1" brushRef="#br0" timeOffset="14229.81">21735 12162 132,'0'0'28,"0"0"0,0 0-2,0 0-6,0 0-6,0 0-2,0 0-3,0 0 2,0 0 3,-6-4 1,8 3 0,14 1-1,7-3-2,8-1-4,2-2 0,2 1-1,2-5-1,3 0-4,6-1-1,-4-3-1,1 3-2,-4 0-2,-6 3 2,-5 0-4,-8 6 3,-10-1 1,-4 3-3,-6 0 3,0-3 2,0 3 0,1 0 1,1 0-1,-1 0-1,1 0-3,-1-1-4,2 1-2,-2 0-5,1 0-10,2 0-21,-1 0-36,1 1-49</inkml:trace>
  <inkml:trace contextRef="#ctx1" brushRef="#br0" timeOffset="14454.82">22136 12046 54,'0'0'15,"0"0"3,-81 66 0,55-38-3,0 1-3,3-1-2,1 3-3,4-2-2,3-4-4,1 1-1,5-5-1,3-6-3,3-4-1,3-6-2,0 1-12,0-1-27</inkml:trace>
  <inkml:trace contextRef="#ctx1" brushRef="#br0" timeOffset="14807.84">21889 12051 80,'0'0'31,"0"0"1,0 0-2,0 0-4,0 0-3,0 0-1,0 0-2,0 0-3,0 0-3,0 0-2,51-4-2,-31 15 0,0 3-1,0 4-2,0 2 0,2 0 0,-2 4-1,2-1-2,0 1 1,0 0-2,2 1-2,-1-3 2,2-1 0,-2-1-3,-4-2 1,1-1-1,-3-2-1,-1-2 1,-1-1 0,-4-3 1,-1-1-1,-2-3 1,-5-1 2,2-2-2,-5-2 0,3 1-1,0 3 0,0-3 0,1 3-1,-4-4-1,3 0-3,0 4-2,0-1-4,5 5-22,-3-3-51,1 2-94</inkml:trace>
  <inkml:trace contextRef="#ctx1" brushRef="#br0" timeOffset="22375.27">15342 13332 79,'0'0'20,"0"0"-5,0 0 1,0 0 2,0 0 1,0 0 3,0 0 0,0 0 1,0 0-3,8-28-1,-8 28-5,0-2-6,0 2-3,0-2-4,0 2-1,0 0 2,0 4 4,0 13 0,4 6 0,-1 9 0,4 0 0,-1 0-3,3-1 2,-1-2-3,4-2 1,-1-4 0,2-2-2,-1-5 2,1-1 2,-2-5 1,3-5 2,1-3 0,3-2 2,4 0-1,1-7 0,-3-5 2,0-3-3,2-2-2,-4-3-1,1 0-1,-1 2 0,-5 1-1,-4 5-1,-1-2 2,-4 6-1,-2-4 1,-2-9 2,0 5 1,0-3-2,0 3 1,-3 5-2,-2 1 1,0-1-2,2 7 2,-3-6-2,3 7 0,0 1-3,-1-1-5,4 3 1,0-2-3,0 4 3,-1 13 2,1 8 3,0 14-2,1 5 1,6 4-1,-1 6 1,2 1-2,-3-1 1,1 1 0,-3-3 0,-2-1 3,-1 2-2,0-2 4,-3-1-4,-6 0 0,-3 1 2,-4 0-2,-5-2 2,-2-1 0,-2-1 0,-4-6 3,-2-4-2,1-5 1,-2-4 2,-1-2 0,-1-9 3,1-1-1,0-3 0,1-7 0,2-2-2,1-2 1,3-3 0,3-5 0,2-1 1,3-2-3,3 0-1,4 2-1,2-3-1,3 5 0,2-3-2,-2 2-2,5 4-1,-1-8-1,2 7-2,0-7-2,6-1-1,4 4-3,2-4-5,5 3-13,-1 3-27,1-1-35,2-1-46,3-1-87</inkml:trace>
  <inkml:trace contextRef="#ctx1" brushRef="#br0" timeOffset="22886.3">16019 13471 277,'0'0'45,"0"0"-1,0 0-8,0 0-13,0 0-9,0 0-7,0 0-2,0 0 0,0 0 1,0 0-3,107-41-1,-65 29-1,3 2 0,0 0-1,1 1-1,0-1 1,-1 3-1,-5 1-1,-5 1 0,-4 1 1,-11 2-3,-9 1 3,1-1-4,-5 2 2,-1 0-1,0 0-4,-6 0 1,0 0-1,4 0-3,2 0-3,-1 0-8,1 0-13,-6 0-19,3 2-18,2 2-28</inkml:trace>
  <inkml:trace contextRef="#ctx1" brushRef="#br0" timeOffset="23228.32">16152 13748 167,'0'0'39,"0"0"2,0 0-4,0 0-7,0 0-13,0 0-6,0 0-4,0 0-1,0 0 4,0 0 0,12-15 3,11 7-2,3 1-2,3 1-1,2-2-1,4 1-3,1-1-2,2-1-2,1 1-2,0 1-3,-4 0-1,1 2-4,-4 0-4,-3 3-3,-3 2-5,-10 0-7,-1 0-7,-1 5-13,-6 2-17,-1 2-22</inkml:trace>
  <inkml:trace contextRef="#ctx1" brushRef="#br0" timeOffset="23532.34">16118 14052 222,'0'0'35,"0"0"-3,0 0 0,0 0-8,0 0-5,0 0-4,0 0-4,0 0-2,0 0-3,96-56-3,-66 47 2,4 1-4,-1 0 1,2 0 1,0 3-5,-4-2 1,-2 2-1,-7 2 0,-5-1-2,-5 3 3,-6-1 0,-1 2 0,-5 0 0,0-1-1,0 1 2,2 0-2,-2 0-1,3 0-5,-2 0-8,1 0-11,-1 0-22,-1 0-33,2 0-69</inkml:trace>
  <inkml:trace contextRef="#ctx1" brushRef="#br0" timeOffset="24689.41">17143 13565 68,'0'0'21,"0"0"-2,0 0-3,0 0-4,0 0 0,0 0 1,0 0 0,-40-79 1,34 62-1,-2-2 2,1 2-2,-1-2-2,0 1 0,-2 0-2,0-1-2,-2 3 1,-5-1-3,2 3-3,-2 4 3,-2 0 0,6 3 0,-1 2 4,5 3-3,3 0-1,-6 2 1,6 0-2,-6 0 2,-4 2-1,3 7 0,0 4 1,0 6 0,4 3-3,2 3 4,0 5-1,1 4-1,2 0 2,2 2-2,-1 0-3,2-3 0,1-2 0,0-2 0,0-5-1,1-7-1,4-3 1,-2-4-1,-1-2 0,1 2 1,-1-6 0,3 4 1,-2-5-1,-1 0 1,1 1-1,0-2 3,0 1-1,4 0 0,1 0 2,-3-1-2,5-2-2,1 0 3,5 0-1,4-3 2,-3-5 0,-2-1 0,-2-2-2,2-3 0,-1-1 2,1 0-1,-2-2 2,-2-2-2,1-3 1,-5 1-2,-1-1-1,-3-1 0,1 0 1,-2 6 0,-1-2-1,2 1 1,-3 6 3,0-9-3,0 11 2,-4 0-1,1 0-2,0 6 0,1-1 1,2 5 0,-1-1-2,1 1-2,0-2-4,-1 0 2,1 2 0,-2 0 2,2 0 2,-1 2 1,1 13-2,0 7 2,0 7-2,0 0 1,0 2-1,3-2 1,1-2-1,2-1 1,1-1-1,0-6 1,-1-4-2,1-3 1,2 0 0,-4-7 1,7 4 2,-4-4 0,4-2-1,3-2 0,-2-1 0,4 0-2,2 0 1,-4-4-1,2-2-1,-3 0 0,-4 2 1,-1 1-2,0-2-1,-4 2-1,3-1-4,-5 1-1,-1 1-5,6-3-10,-4 3-19,7-1-33,3-2-51,1 1-83</inkml:trace>
  <inkml:trace contextRef="#ctx1" brushRef="#br0" timeOffset="25263.44">18503 13404 198,'0'0'47,"0"0"1,0 0-7,0 0-12,0 0-12,0 0-8,0 0-2,0 0-4,0 0 5,0 0 1,42-25-1,-10 22-2,7 0-2,3 1 0,4 0-2,3-1 0,2 1-2,-1 1 0,-1-3-1,0 2-1,-2 0 2,-2 1-1,-6-1 0,-3 1 0,-6 1-3,-8 0 1,-4 0-3,-7 0-1,-6 0-1,1 0-3,-6 0 0,0 0-1,0 0 1,2 0-7,-1 0-14,-1 0-26,0 1-29,-10 5-38</inkml:trace>
  <inkml:trace contextRef="#ctx1" brushRef="#br0" timeOffset="25572.46">18815 13276 135,'0'0'44,"0"0"-4,0 0-4,0 0-3,0 0-4,0 0-5,0 0-5,0 0-6,0 0-6,0 0 0,-13-17 0,13 17 5,0 0 2,0 12 0,7 9 1,2 6-4,1 2 0,-1 2-4,-2 3-2,3 0-1,-1-2-2,-2 0-1,1-1 0,-2-2-1,0-5 1,-3-7-1,2 0 1,-4-7-1,1-6 0,-1 1 2,-1 0-2,1 0-2,0-1 1,1 1-3,-2-5-4,2 4-5,-1 0-8,1 1-22,6 2-34,-3-2-53</inkml:trace>
  <inkml:trace contextRef="#ctx1" brushRef="#br0" timeOffset="26132.49">19380 13082 181,'0'0'21,"0"0"2,0 0-7,0 0 0,0 0-4,0 0 5,0 0 4,0 0-1,6 90-1,2-50-1,-1 4-6,0 0-1,0 2-2,-1-3-6,1-2 0,0-4-2,-1-4-1,-1-12 0,-1-3 1,-3-7 0,1-7 2,-1 2 4,-1-6 5,0 0 6,0 0-1,0 0 0,2 2-3,-2-2-3,0-12-4,0-5-1,0-8-1,0 1-2,0-1-2,5 1-1,3 2 0,-1 0-1,5 4 1,0 2-1,-3 5 0,4 2 0,-1 1-2,-3 4 2,8 0-1,-1 2 1,1 2-1,7 0 0,-4 2 0,4 6-2,1 2 1,-3 2 1,-1 1-3,-1 2 2,-3 2 1,-2-2-2,-5-5 0,-1 4 1,-5-6 1,-4 3 2,0 4 0,-1-1 1,-12 1 0,-3-2 1,-7-2-1,-2-2 3,-4-1-1,-1-2 0,0-1 0,5-3 0,5 1 0,-1-1-2,11-2-2,4 0-3,-1 1-2,7-1-8,-2 0-33,2 0-45,-1 0-81</inkml:trace>
  <inkml:trace contextRef="#ctx1" brushRef="#br0" timeOffset="26448.51">19691 13121 282,'0'0'12,"0"0"7,0 0 2,0 0 5,0 0-2,0 0-6,0 0-3,93-27-5,-63 34-4,4 6-2,0 6-3,2 5 0,-3 4-4,-1 4 3,-3 2-6,-4 2 1,-6 2 0,-6 1-1,-5 2 3,-8 1-1,0 0 4,-9-1-1,-6-2 1,-1-3-1,-4-2 1,-1-3-1,1-6 1,-2-2-4,1-5-5,1-3-12,5-2-32,3-3-45,4-5-82</inkml:trace>
  <inkml:trace contextRef="#ctx1" brushRef="#br0" timeOffset="27000.54">17246 13147 200,'0'0'15,"0"0"-2,0 0-3,0 0-4,0 0-2,0 0 0,0 0-1,-91-19 2,70 29-1,2 4 0,3 6 1,2 5 2,3 9 2,4 6 3,3 6 0,1 6-2,3 5 0,0 5-6,10-2 0,2-1 1,5-1-2,4-5-1,2-3-1,1-3-3,5-4 3,-2-5-3,2-5-1,0-4 1,1-5 0,-1-5 1,0-2 0,0-5 2,-4-4-2,-5-1-1,-1-5-5,-9 1-4,-4-3-9,0 2-13,-6-2-25,0 0-48</inkml:trace>
  <inkml:trace contextRef="#ctx1" brushRef="#br0" timeOffset="27706.58">20716 13089 214,'0'0'28,"0"0"-6,0 0-8,0 0-8,0 0-5,0 0 1,0 0 2,0 0 4,0 0 1,-20 54 0,7-18 0,-3 7-2,0 3 1,-1 5-1,-1-1 2,1 2-2,-2-1 0,2-1-2,-2-3 0,3-4-2,-2 0 0,6-8-1,-2-3-1,5-6-2,2-10 1,4-4-1,1-9-5,2-3-1,-3 0-5,3 0-18,3 2-28,7-2-57</inkml:trace>
  <inkml:trace contextRef="#ctx1" brushRef="#br0" timeOffset="28068.6">20380 13101 180,'0'0'34,"0"0"-3,0 0-5,0 0-6,0 0-5,0 0 1,0 0 5,0 0 0,0 0-5,-67 98-4,68-71-6,10-2-2,4-1 1,3-2-2,2-2-5,3-3 1,-1-5-1,2-4 1,1-5 0,-1-3-2,-2-2 0,0-7 0,-3-3 0,-5-1 2,-2-4 1,-6-4 1,-2 1 2,-4-4 0,0 1-1,-7-2 1,-3 1-2,-2 0 0,0 2 0,2 9 2,0 1 1,4 5-3,2 5-3,0-1-3,0 3-3,-4 3 1,-1 6 0,-2 6-3,5 2-8,4 5-26,2 3-46,0 0-53</inkml:trace>
  <inkml:trace contextRef="#ctx1" brushRef="#br0" timeOffset="28372.62">20779 13533 152,'0'0'16,"0"0"0,0 0 1,0 0-3,-8 91-2,16-74-2,2-3-5,3 1-1,0-5-3,4-3-1,-4 0-2,3-4 1,-2-3 2,-1 0 1,1 0 3,1-8 2,-8 2 0,1-6 4,-2-4-2,-6-5 2,0-4-1,-2 0-2,-7 1 0,-1 4-1,-5 2-1,5 7-2,-4 3-4,6 5-3,-6 1-3,-4 2-3,1 0-3,-2 10-6,6-3-16,5 3-41,4-2-70</inkml:trace>
  <inkml:trace contextRef="#ctx1" brushRef="#br0" timeOffset="28848.65">21172 13418 343,'0'0'20,"0"0"-3,0 0-1,58-79-5,-39 61-2,2 1-4,2 3 1,0 0-2,-1 4-1,1 2-1,-6 1 0,1 5-2,0 2-1,-1 0-2,3 2-1,-6 8-1,-5 4 2,-2 3 1,-4 3 1,-1 4-1,-2 1 1,0 3 0,-3 1 0,-2 0 1,-1-2-1,1 0 1,-2-5 0,-1 1 1,0-4 0,0-1 1,0-6 2,1 0-1,-2-2 2,3-3-1,-1 0 0,4-4-2,0 1 0,0-1-3,0-1 0,2 1-1,1-3-2,0 4 4,3 1 1,7-2 1,9 2-1,4-3-1,3-2-1,2 0 1,1-2-2,-1-3 1,1 0 1,0-2-1,-2 2 1,-1-2-1,-4 2-1,-4 2-3,-7 1-4,-5 2-4,-6 0-6,0 0-4,0 0-9,1 0-15,1 0-31,-1 0-44</inkml:trace>
  <inkml:trace contextRef="#ctx1" brushRef="#br0" timeOffset="29311.67">22137 13202 112,'0'0'14,"0"0"-2,0 0-1,0 0 0,0 0 2,0 0 3,-82 9 6,59 11 1,3 3 3,0 6 0,1 5 0,2 1-1,5 3-3,2 2-3,2-1-5,5 0-3,2-1-4,1-2-3,0-6-2,6-1 1,2-5 0,7-5-1,0-2-1,5-4-1,0-5-1,5-1-1,0-4-1,3-3-3,1 0 0,0 0-2,0-7 0,-3 1 0,0-1 3,-6-1 1,-1-1 2,-5-2 1,-2 4 1,-5-5-1,-2-5-1,-5 0 1,0-7 1,-3 1 0,-8 1 3,-3 2 0,-1 1 2,-2 4-1,-3 3 1,0 4-3,4 1 0,-2 2-2,-2 5-2,0 0-1,-5 3-2,4 4-2,2 3-2,4 2-6,5-4-21,6 4-43,3-3-69</inkml:trace>
  <inkml:trace contextRef="#ctx1" brushRef="#br0" timeOffset="29469.68">22657 13626 267,'0'0'-20,"0"0"-33,0 0-78</inkml:trace>
  <inkml:trace contextRef="#ctx1" brushRef="#br0" timeOffset="30079.72">19840 14264 221,'0'0'26,"0"0"5,0 0 0,0 0-4,100-9-7,-55 4-1,7 1-5,4-1-4,11 1-3,4-2-5,4 1 0,6 1-2,4-1 1,2 0 0,1 1 1,1 0 0,1 0 1,1-1-2,3 0 0,0 0-1,0 3 0,2-3-2,-1 2 0,-2-1 0,-2 3 1,0 1 2,-1-2 0,-1 0 2,-4 2 0,2-2 4,-2 1-2,-1 1 2,0 0-1,-2 0-4,-6 0-1,-4-2-1,-6 2 1,-2 0 1,-5-2 2,-2 2-1,-5 0-1,-2-1-1,-2-1-1,-3 2 2,-2-2 0,-2 2 1,-5 0-1,-3 0-1,-10 0-1,-1 0 2,-9 0-1,-7 0 2,7-3-1,-7 3 1,-2 0 2,2 0 1,-6 0-1,0-1-2,0 1-3,0-1-5,1-1-5,-1-4-13,0-1-42,-8-2-94,0-1-82</inkml:trace>
  <inkml:trace contextRef="#ctx0" brushRef="#br0" timeOffset="47711.72">3671 5953,'0'0,"0"25,0-25,0 25,0 0,0 24,0 1,0-1,0 26,25-26,-25 26,25 24,-25 50,0-50,0 50,0-99,0-26,0 1,0-25,0 25,0 0,0-25,0 25,25 49,-25-49,0 24,0 1,25 24,-25-49,0-25,0 25,0 0,0 24,0-24,0-25,0 25,0 0,0-25,0 25,24-25,-24 0,25 0,-25 0,25 0,0 0,-25 0,25 0,49 0,1 0,49 0,-25 0,74 0,1 0,24 0,1 0,24 24,-24-24,-1 25,50-25,-74 0,-50 0,49 0,-24 0,-50 0,-49 0,49 0,-24 0,24 0,-25 0,25 0,1 0,-26 0,1-25,49 25,-50 0,0-24,1 24,24-25,-25 25,-24 0,0 0,49 0,-25 0,26 0,-1 0,0 0,50 0,24 0,1 0,-50 0,50 0,-25-25,-25 25,0-25,-25 25,-25 0,-24 0,74 0,-25 0,25 0,25-25,-50 25,75-49,24 24,-74 25,25-25,25 0,-1 1,-73 24,48-25,-48 25,-1 0,25 0,-50 0,1 0,-1 0,25 0,50-25,0 25,-25 0,-25 0,50 0,-75 0,26 0,-1 0,-25 0,-24 0,24 0,26 0,-26 0,75 0,24 0,26 0,-1 0,75 0,0 0,-50 0,25 25,0-25,-24 0,-26 0,-49 0,24-25,1 25,-75-25,25 25,-24 0,-26 0,0 0,-49 0,25 0,-1 0,1 0,-25 0,0-25,49 25,-24 0,74 0,149 0,-25 0,24 0,51 0,49-24,0 24,-124 0,-25-25,25 25,-74 0,0 0,-125-25,-24 25,25 0,-1 0,50-25,25 25,25 0,25-25,99 25,-75 0,-99 0,-24 0,49-49,-99 49,-1-25,-24 25,25 0,-25 0,0 0,50 0,0 0,-26 0,51 0,-1 0,-24 0,74 0,-50 0,-49 0,0 25,24-25,-24 0,25 0,-1 0,26 0,24 0,75 0,-75 0,-49 0,-1 0,-24 0,0 0,0 0,-25 0,24 0,-24 0,25 0,0 0,25 0,-1-25,1-25,-1 50,26 0,-1 0,-49 0,0-24,24 24,-24-25,0 0,25 0,-26 0,101 0,-125-24,24 49,-24-25,25 25,-25 0,0-25,0 25,0-25,0 1,0 24,0 0,-25-25,25 25,0-25,-24 0,-1 0,0-24,25 24,0-25,-50 26,50-26,-25-49,25 74,-24 0,24-49,0 74,0-25,0 0,0 0,0 25,0-24,-25-26,0 0,25 26,0-1,-25 25,25-50,0 50,-25 0,1 0,-1 0,0 0,0 0,-24-25,24 0,-25 1,1-1,24 0,-25 25,50 0,-25 0,-24 0,49 0,-25 0,-74 0,24 0,1 0,-25 0,24 0,-24 0,0 0,24 0,1 25,0-25,24 25,25-1,-49-24,24 50,-24-50,-1 25,1-25,0 0,-75 0,0 0,0 0,50 25,-50-25,50 0,24 0,1 0,24 0,1 25,-1-1,-24 1,24-25,-24 25,-1 0,1-25,-1 0,-98 25,-26-25,75 0,-99 0,99 0,-50 0,1 0,-1 0,1 0,49 0,-50 0,-25 24,26-24,24 0,50 0,-75 0,75 25,-25-25,49 0,1 0,-25 25,0-25,24 0,-98 0,98 0,-49 0,50 0,-50 0,24 0,-24 0,0 0,25 0,-50 0,25 0,-24-25,24 0,-1 25,51 0,-75-24,50-1,-50 25,25 0,-25 0,25 0,-24 0,-1 0,25 0,-25 0,25 25,0-25,-50 0,1 24,48-24,-73 0,49 0,-49 0,24-24,25 24,50-25,-50 25,50 0,-50 0,50-25,-75 25,1 0,49 0,0-25,0 25,24 0,1 0,0 0,25 0,-1 0,26 0,-1 0,0 0,1 0,24 0,0 0,-49 0,24 0,1 0,24 0,-25 0,25 0,-24 0,-1 25,-49-25,0 0,49 0,-24 0,24 25,-49-25,24 0,-24 0,25 0,-25 0,24 0,25 0,1 0,-50 0,-1 0,26 0,-25 0,24 0,1 0,0 0,-1 0,1 0,-25 0,-50 0,25 0,0 0,0 0,24 0,-48 0,48 0,1 0,-25 0,25 0,0 0,-50 0,-25 25,50-25,-25 24,-49-24,74 0,25 25,-50-25,50 0,24 0,1 0,49 0,-49 25,49-25,-25 0,1 0,-26 0,26 0,-1 0,0 0,1 0,-26 0,1 0,24 0,-49 0,25 0,-26 0,1 0,-50 0,75 0,24 0,-49 0,74 0,1 0,-1 0,25 0,-25 0,25 0,-50 0,50 0,-24 0,24 0,-50 0,50 0,-25 0,-25 0,26 0,-26 0,50 0,-25 0,25-25,-25 25,1 0,24 0,-25 0,-25 0,25 0,-24 0,-1 0,50 0,0-25</inkml:trace>
  <inkml:trace contextRef="#ctx0" brushRef="#br0" timeOffset="53153.04">16322 12650,'25'0,"-1"0,-24 0,25 0,-25 0,0 0,50 0,-50 0,25 0,-25 50,74-50,-49 0,-25 0,0 0,25 0,-1 0,1 25,-25-25,0 0,25 0,0 0,0 0,24 0,1-25,49 0,0-74,25 49,-24-24,-26 24,-24-24,-1 24,-24 26,-25-1,50 0,-50 0,0 25,24-25,-24 0,0 25,25 0,-25 0,0 0,0 25,0-25,0 25</inkml:trace>
  <inkml:trace contextRef="#ctx0" brushRef="#br0" timeOffset="71079.06">4961 11237,'0'0,"0"-25,25 25,0 0,-25 0,25 0,-25 0,25 0,-25 0,24 0,1 0,0 0,-25 0,25 0,0 0,-1 0,1-25,25 25,-25 0,-1 0,26 0,-25 0,-25 0,25 0,-1 0,1 0,-25 0,50 0,-50 0,49-25,-49 25,25 0,0 0,-25 0,50-25,-50 25,24 0,26 0,-50 0,25 0,0 0,24-25,-24 25,0-24,0 24,-25 0,24 0,1 0,-25 0,25 0,0 0,0 0,-1 0,1 0,0 0,-25 0,25 0,0 0,0 0,-25 0,24 0,-24 0,50 0,-50 0,25 0,-25 0,25 0,-1 0,-24 0,25 0,-25-25,25 25,-25 0,25 0,0 0</inkml:trace>
  <inkml:trace contextRef="#ctx0" brushRef="#br0" timeOffset="73398.19">6995 11311,'0'-25,"0"25,0 0,25 0,0 0,0 0,-1 0,-24 0,25 0,-25 0,25 0,-25 0,25 0,0 0,0 0,-25 0,24 0,1 0,-25 0,25 0,-25 0,25 0,0 0,-25 0,24 0,-24 0,50 0,-50 0,25 0,0 0,-1 0,-24 0,25 0,-25 0,25 0,-25 0,25 0,0 0,-25 0,24 0,-24 0,25 0,-25 0,25 0,0 0,-25 0,25 0,-25 0,24 0,1 0,-25 0,25 0,-25 0,25 0,-25 0,25 0</inkml:trace>
  <inkml:trace contextRef="#ctx0" brushRef="#br0" timeOffset="77655.44">8583 11361,'-25'0,"25"0,0 0,0 0,25 0,0-25,-25 25,24 0,-24 0,0 0,25 0,-25 0,0-25,25 25,0 0,0 0,-25 0,24-25,1 25,-25 0,25 0,-25 0,25 0,0 0,-1 0,-24 0,25 0,0 0,0 0,-25 0,25 0,-25 0,49 0,-49 0,25 0,-25 25,25-25,0 0,-25 0,24 0,-24 0,25 0,0 0,0 0,-25 25,49-25,-49 0,25 0,0 0,0 0,25 0,-50 0,24 0,1 0,0 0,25 0,-26 0,1 0,25 0,-1 0,-49 0,25 0,0 0,0 0,-25 0,49 0,-49 0,25 0,-25 0,0 0,50 0,-25-25,-1 25,-24 0,25 0,-25 0,25 0,0 0,0 0,-25 0,24 0,-24 0,25 0,0 0,-25 0,25 0,-25 0,25 0,-1 0,-24 0,0 0,25 0,-25 0,25 0,-25-25,25 25,0 0,-25 0,24 0,1 0,0 0,-25 0,25 0,-25 0,25 0,0 0,-25 0,24 0,-24 0,25 0,-25 0,25 0,0 0,-25-25,25 25,-25 0,49-24,-24 24,0 0,0 0,24 0,-24 0,0 0,-25 0,25 0,-1 0,-24 0,0 0</inkml:trace>
  <inkml:trace contextRef="#ctx0" brushRef="#br0" timeOffset="79695.55">11311 11311,'0'0,"0"0,0 0,50 0,-25 0,0 0,24 0,-24 0,0 0,-25 0,25 0,-1 0,1 0,0 0,-25 0,50 0,-50 0,24 0,51 0,-75 0,25 0,-1 0,1 0,-25 0,25 0,0 0,0 0,-25 0,49 0,-49 0,25 0,-25 0,25 0,-25 0,25 0,-1 0,1 0,0 0,25 0,-26 0,1 0,25 25,-25-25,-1 0,26 25,-25-25,0 0,-1 0,-24 0,0 0,25 0,0 0,-25 0,25 0,-25 0,25 0,0 0,-1-25,-24 25,25 0,-25 0,25 0,0 0,-25 0,25-25,-1 25,-24 0</inkml:trace>
  <inkml:trace contextRef="#ctx0" brushRef="#br0" timeOffset="106728.1">9029 13742,'25'0,"-25"0,25 0,24 0,-49 0,25 0,25 0,-50 0,25 0,-1 0,-24 0,25 0,-25 0,25 0,-25 0,50 25,-25-25,49 0,-24 24,24-24,-24 0,-26 0,1 0,25 25,-25-25,-1 0,-24 0,25 0,0 0,25 25,-50-25,24 0,-24 0,25 0,-25 0,50 0,-25 0,-1 0,1 0,0 0,25 0,-26 0,1 0,0 0,-25 0,25 0,0 0,-1 0,1 0,0 0,25 0,-1 0,1 0,-25 0,24 0,-24 0,0 0,0 0,-25 0,25 0,-1 0,-24 0,25 0,-25-25,25 25,0 0,0 0,-25 0,24 0,-24 0,25 0,0 0,-25 0,25 0,0 0,-1 0,1 0,-25 0,25 0</inkml:trace>
  <inkml:trace contextRef="#ctx0" brushRef="#br0" timeOffset="112895.45">10790 13196,'0'-25,"-24"25,24-25,-25 25,0 0,25 0,0 0,-25 0,0-24,1 24,24 0,0-50,-50 50,50 0,-25 0,0-25,25 25,-24 0,24 0,-50-25,25 1,0 24,25 0,-24-25,-1 25,0 0,25-25,-25 25,0 0,0-25,25 25,-49 0,24-25,0 25,25-24,-25 24,25 0,-24 0,-1 0,0 0,25-25,-25 25,0 0,25 0,-24 0,24 0,-25 0,25 0,-50-25,25 25,1-25,-26 25,50 0,-50 0,26 0,-1 0,0 0,25 0,-25 0,0 0,25 0,-24 0,24 0,-25 0,25 0,0 0,-25 0,0 0,25 25,-25 0,1-25,-1 0,-25 25,50-25,-25 24,1-24,-1 50,25-50,-25 25,0-25,25 0,0 25,-25-1,25-24,0 25,0-25,0-25,0 1,0-1,0 0,0 0,0 25,0-49,0 49,0-25,0 0,0 0,0 25,0-25,-25 25,1 0,24 25,0 0,0-25,-25 25,25 0,0-1,0-24,0 25,-25-25,25 25,0 0,0 0,0-25,0 24,0-24,25 0,0 0,-25 0,49 0,-24 0,0 0,0 0,-25 0,25 0,-25 25,24-25,-24 0,25 0,-25 0,50 0,-50 0,25 0,-25 25,0-25,24 0,1 0,-25 0,25 0</inkml:trace>
  <inkml:trace contextRef="#ctx0" brushRef="#br0" timeOffset="128231.33">11708 13866,'0'0,"25"0,-25 0,25 0,0 0,-1 0,-24 0,25 0,0 0,-25 0,25 0,0 0,-1 0,1 0,0 0,25 0,-26 0,1 0,0 0,0 0,0 0,-1 0,-24 0,25 0,0 0,0-25,-25 25,25 0,-1 0,-24 0,25 0,-25 0,25-25,0 25,-25-25,25 25,-25 0,24 0,1 0,0 0,0 0,-25 0,50 0,-26 0,1 0,50 0,-75 0,24 0,1 0,0 0,0-24,-25 24,49 0,-49 0,25 0,0 0,25 0,-1 0,-24-25,25 25,-26 0,1 0,0 0,0 0,-25 0,25 0,-1 0,-24 0,25 0,-25 0,25 0,0 0,0 0,-25 0,24 0,1 0,0 0,-25 0,25 0,0 0,-25 0,24 0,1 0,0 0,-25 25,25-25,-25 0,25 0,-25 0,25 0,-1 0,-24 0,25 0</inkml:trace>
  <inkml:trace contextRef="#ctx0" brushRef="#br0" timeOffset="133742.64">13469 12998,'0'0,"0"0,-25-25,25 25,-24-25,-1 25,0 0,25-25,0 25,-25 0,25-25,0 25,0 0,-25-24,1 24,24-25,0 25,-25 0,25-25,-25 25,25 0,-25-25,0 25,25 0,-24 0,24 0,-25 0,-25-25,50 25,-25-24,1 24,-1 0,25 0,-25-25,25 25,0-25,-50 25,50 0,-24 0,-1 0,0 0,0-25,25 25,-25 0,1 0,24-25,-25 25,0 0,0 0,0-24,25 24,-24 0,-1 0,25 0,-25 0,25 0,-25 0,25 0,-25 0,1 0,24 0,-25 24,25-24,-25 0,0 0,25 0,-25 0,25 0,-25 0,25 25,-24-25,24 0,-50 0,25 25,25-25,-25 0,25 0,0 25,-49-25,24 0,0 25,25-25,-25 0,25 0,0 24,-49 1,49-25,-25 25,25-25,-25 0,25 25,-25-25,1 25,24-1,0-24,0 0,-25 25,25-25,0 25,0 0,-25-25,25 25,0-25,0 0,0 0,0 0,0-25,0 0,0 25,0-25,0 0,0 1,0-1,0 25,0-25,0 0,0 25,0-25,0 1,0-1,0 0,0 0,0 0,0 25,0 25,0 0,0 0,0 0,0-1,0-24,0 25,0 0,0-25,0 25,0 0,0-1,0 26,0-25,0 0,0-1,0-24,0 25,0-25,25 0,-25 0,49 0,-49 0,25 0,-25 0,25 0,0 0,0 0,-25 0,24 0,1 0,0 0,-25 0,25 0,-25-25,25 25,-25 0,24 0,-24 0</inkml:trace>
  <inkml:trace contextRef="#ctx0" brushRef="#br0" timeOffset="138630.92">8136 14709,'25'0,"-25"0,25 0,-25 0,50 0,-50 0,24 0,-24 0,25-25,0 25,0 0,-25 0,49 0,26-24,-26-1,26 25,-50 0,49 0,0 0,-24-25,-25 0,24 25,26 0,-50 0,-1-25,1 25,0 0,0 0,-25 0,49 0,-49 0,25 0,0 0,0 0,49 0,-49 0,0 0,0 0,0 0,-1 0,-24 0,25 0,-25 0,25 0,0 0,0 0,-1 0,1 0,0 0,25 25,-1 0,-49-25,50 0,-1 0,-24 0,-25 25,50-25,-50 0,25 0,-25 0,24 0,1 0,0 0,-25 0,50 0,-50 0,24 0,1 0,0 0,-25 0,25 0,-25 0,25 0,-1 0,-24 25,25-25,-25 0,50 0,-50 0,25 0,-1 0,1 0,0 0,0 0,0 0,-25 0,25 0,-25 0,49 0,-49 0,25 0,0 0,0 0,24 0,1 0,-1 0,-24 0,25 0,-1 0,-24 0,0 0,-25 0,50 0,-26 0,26 0,-25 0,49 0,1 0,-51 0,1 0,25 0,-25 0,-1 0,26 0,-50 0,25 0,25 0,-26 0,1 0,50 0,-51 0,1 0,0 0,0 0,0 0,-25 0,24 0,-24 0,50 0,-25 0,0 0,-1 0,26 0,-25 0,0 0,-25 0,24 0,1 24,0-24,-25 0,25 0,24 0,-49 0,75 0,-1 0,50 0,25 25,0-25,-50 0,0 0,-24 0,-1 0,-24 0,-1 0,-24 0,0 0,-25 0,25 0,0 0,24 0,-49 0,25 0,0 0,0 0,-25 0,24 0,-24 0,50 0,24 0,1 0,-1 0,26 25,-26-25,-49 0,24 0,-49 0</inkml:trace>
  <inkml:trace contextRef="#ctx0" brushRef="#br0" timeOffset="153702.79">8062 14932,'0'0,"0"0,0 25,0 0,0-25,0 25,25 24,-25-24,0 0,24-25,-24 50,0-50,25 24,-25-24,0 25,0-25,0 25,0 0,0 0,-25-25,25 0,0 24,-24 1,24-25,0 25,-50-25,25 25,-24 0,49-25,-25 0,25 25,-25-1,0-24,25 0,-25 25,25-25,-24 0,24 25,-25 0,0-25,25 0,0 25,0-25,0 0,0 0,0 24,25-24,-25 25,25 0,-1-25,-24 25,0 0,0-25,25 24,-25-24,0 0,0 25,25 0,-25 0,25-25,-25 25,0-25,0 0,0 24,25-24,-25 25,0-25,0 25,0-25,0 0,24 0,1 0,-25 25,0-25,25 25,-25-25,0 0,25 24,-25-24,0 25,0 0,0-25,25 25,-25 0,0-1,0-24,0 25,0 0,0 0,0 0,0-1,0-24,0 25,-25-25,25 50,0-50,0 25,-25-25,0 49,25-24,0-25,0 25,0 0,-25-25,25 25,0-1,0-24,0 0,0 25,0-25,25 0,0 0,0 0,-25 25,25-25,-1 0,1 0,0 0,0 0,-25 0,25 0,-25 0,25 0,-1 0,-24 0,25 0,-25 0,25 0,-25 0,25 0,0 0,-25 0,24 0,-24 0</inkml:trace>
  <inkml:trace contextRef="#ctx0" brushRef="#br0" timeOffset="159376.11">16049 14337,'0'0,"0"0,25 0,0 0,-1 0,1 0,25 0,-50 0,25 0,-1 0,1 0,-25-25,25 25,-25 0,25-25,0 25,-1 0,-24 0,25 0,0-24,0 24,-25 0,49 0,-49 0,25 0,0 0,0-25,0 25,-1 0,1 0,0 0,25 0,-25 0,49 0,-49 0,24 0,-24 0,25 0,-1 0,-24 0,25 0,-25-25,-1 25,26 0,-25 0,0 0,24 0,26 0,-26 0,-24 0,0 0,49 0,-49 0,0 0,-25 0,25 0,-25 0,49 0,-24 0,0 25,25-25,-1 0,1 0,-1 0,26 0,-26 0,75 0,-74 0,-25 0,0 0,-1 0,1 0,0 0,-25 0,25 0,49 0,-74 0,25 0,25 0,-50 0,24 0,-24 0,25 0,0 0,0 0,0 0,24 0,-49 0,50 0,-25-25,-1 25,1 0,0 0,0 0,0 0,-25-25,0 25,25 0,24 0,26 0,-1 0,0 0,26 0,-51 0,-24 0,0 0,-25 0,25 0,-25 0,24 0,-24 0,25 0,0 0,-25 0,25 0,-25 0</inkml:trace>
  <inkml:trace contextRef="#ctx0" brushRef="#br0" timeOffset="163623.35">8756 17363,'25'0,"-25"0,25 0,0 0,0-25,-1 25,1-24,0 24,-25 0,50 0,-26-25,1 0,0 25,0 0,0 0,-1 0,26-25,-25 0,0 25,-1 0,1 0,0 0,0 0,0 0,0 0,-1 0,1 0,50 0,-51 0,26 0,-25 0,49 0,-49 0,0 0,0 0,-1 0,1 0,-25 0,25 0,-25-24,0 24,25 0,0 0,-25 0,24 0,-24-25,0 25,25 0,-25 0,25 0,0 0,-25 0,25 0,-25 0,24 0,1 0,0-25,-25 25,25 0,0 0,-25 0,24 0,-24 0,25 0,-25 25,50-25,-25 25,-25-1,0 1</inkml:trace>
  <inkml:trace contextRef="#ctx0" brushRef="#br0" timeOffset="167102.55">8682 16446,'0'0,"0"24,0 51,0-1,0-49,0 25,0-26,0 26,0-25,0 0,0 24,0-24,0 0,0 24,0 1,0-50,0 50,0 24,0-24,0-26,0 1,0 25,0-25,0 24,0 1,0-25,0-25,0 24,25-24,0 0,-25 0,24 0,26 0,0 0,-1 0,1 0,24 0,-49-24,25 24,-26 0,51 0,-50-25,-1 25,51 0,-1 0,-24 0,-25 0,24 0,26-25,-50 25,-1-25,1 25,-25 0,25 0,0 0,-25 0,25 0,24 0,-24 0,0-49,0 49,-1 0,-24 0,25 0,-25 0,25 0,0 0,-25 0,25 0,-25 0,24-25,-24 25,50 0,-25 0,0 0,-25 0,0-25,24 25,-24 0,25 0,0 0,-25 0,0 0,25 0,-25 0,25-25,-25 25,24-25,-24 1,25 24,-25-25,0 25,0-25,0-25,0 26,0-26,0-24,0 49,0-50,0 26,0 24,0-25,0 26,0-26,0 0,0 26,0-1,0 0,0 25,0-25,0 0,0 1,0-1,0 0,0 25,0-25,0 25,0-25,0 0,0 1,0 24,0-25,-25 25,-24 0,-1 0,25 0,25 0,-24 0,-1 0,0 0,0 0,25 0,-49 0,24 0,0 0,-25 0,1 0,24 25,-25-25,1 0,-1 0,50 0,-25 0,1 0,24 0,-25 0,0 0,-25 0,1 0,24 0,-25 0,26 0,-26 0,25 0,0 0,0 0,25 0,-24 0,-1 0,25 0,-25 0,0 0,0 0,25 0,-49 0,-1 24,50-24,-25 0,25 0,-24 0,-1 0,-25 0,1 0,-1 0,-24 0,49 0,-25 25,-24-25,74 0,-25 0,0 0,25 25</inkml:trace>
  <inkml:trace contextRef="#ctx0" brushRef="#br0" timeOffset="172222.85">15106 17438,'0'0,"0"0,0 0,25 0,0 0,0 0,0 0,-1 0,1 0,0 0,25 0,-26 0,1 0,0 0,0-25,0 25,24 0,-24 0,0 0,24 0,-24 0,0 0,-25 0,25 0,0 0,0 0,-25 0,24 0,1 0,0 0,-25 0,25 0,-25-25,25 25,-1 0,-24 0,25 0,0 0,0 0,49-25,1 25,-1 0,-24 0,49 0,-50 0,1 0,-25 0,0 0,-1 0,-24 0,25 0,-25 0,50 0,-50 0,49 0,-24 0,0 0,0 0,25 0,-26 0,1 0,-25 0,25 0,0 0,0 0,24 0,-24 0,0 0,0 0,-25 0,24 0,1 0,0 0,-25 0,50 0,-26 0,1 0,0 0,0 0,0 0,-25 0,24 0,1 0,0 0,49 0,-49 0,50 0,-1 0,-24 0,-1 0,-49 0</inkml:trace>
  <inkml:trace contextRef="#ctx0" brushRef="#br0" timeOffset="177239.13">21159 13072,'-50'0,"1"0,-1 0,0 0,26-25,-1 25,25 0,-25 0,0 0,0 0,-24 0,49 0,-25 0,0 0,0 0,25 0,-25 0,25 0,-24 0,24 0,0 0,0 0,24 0,-24-25,25 25,0 0,0 0,-25-24,49 24,-24 0,0-25,-25 25,25 0,0-25,0 25,-25 0,49 0,-24 0,25 0,-1 0,-24 0,0 0,24-25,-24 0,0 25,-25 0,25 0,24 0,-24-24,0 24,25 0,-50 0,24 0,1 0,0 0,49 0,-49 0,25 0,-25 0,-1 0,1 0,0 0,0 0,0 0,-25 0,24 0,1 0,-25 0,25 0,0 0,0 0,-25 0,24 0,-24 0,-49 0,24 0,0 0,0 0,1 0,-51 0,50 24,-49-24,0 25,-1 0,1 0,-50-25,74 25,1-25,-26 0,1 24,-1-24,1 25,-1 0,1-25,24 0,26 0,24 0,0 0,24 0,1 0,0 0,-25 0,50 0,-26 0,26 0,0 0,-50 0,25 0,-1 0,1 0,25 0,-50 0,49 0,1 0,24-25,-74 25,25 0,0 0,0 0,0 0,-1 0,1-25,-25 25,25 0,-25 0,25-24,0 24,-25 0,24 0,-24 0,25 0,0 0,0 0</inkml:trace>
  <inkml:trace contextRef="#ctx0" brushRef="#br0" timeOffset="181230.36">15727 15627,'0'0,"49"25,1-25,24 49,-24-24,-1-25,1 50,0-25,24 24,0-24,26 74,24-74,24 49,1-24,-74 0,-1-1,1-24,-75-25,24 0,-24 0,25 25,0-25,-25 0,25 0</inkml:trace>
  <inkml:trace contextRef="#ctx0" brushRef="#br0" timeOffset="182182.42">16892 15528,'-24'0,"-1"0,-25 25,25-1,-24 26,-26 0,-49-1,25 26,-75 24,26-25,-1-24,74-1,-49 26,25-26,0-24,49 25,1-25,-26 24,1-24,49 0,-25 0,26 0,-1-25,0 24,0-24,25 0,0 25,-25-25</inkml:trace>
  <inkml:trace contextRef="#ctx0" brushRef="#br0" timeOffset="193215.05">11162 13171,'0'0,"-24"0,24 0,-25-25,0 25,25 0,0 0,-25-24,25 24,-49 0,24 0,25-25,-25 25,0 0,-24-25,49 25,-50 0,50 0,0 0,0 0,-25 25,25 0,0-25,0 24,0-24,0 25,0-25,-25 25,25 0,0-25,0 25,0-25,0 25,0-1,0 26,0-50,0 25,0-25,0 25,0-25,0 49,0-49,0 25,0-25,0 0,0 25,0 0,0-25,25 0,-25 24,0-24,0 25,0 0,0-25,25 25,0-25,-25 25,0-25,0 24,25-24,-25 0,24 25,1-25,0 0,-25 25,0 0,0-25,0 25,25-25,-25 0,0 24,25-24,-25 0,0 25,0 0,24-25,-24 0,25 0,-25 25,0-25,25 0,-25 25,25-25,-25 24,25-24,-25 0,24 25,1-25,0 25,-25-25,25 0,0 0,-25 0,24 0,-24 0,25 0,0 0,-25 0,25 0,-25 0,25 0,-25 0,25 0,-1-25,-24 25,0-25,0 1,0-1,25 0,-25 0,25 0,0 1,-25 24,0-25,0 25,25-50,-25 50,0-25,0 25,0-24,0-1,0 25,-25 0,25-25,0 25,-25 0,25-25,-25 0,25 25,0-24,-25 24,25-25,0 25,-24 0,24 0,0-25,-25 0,25 25,-25-25,0 25,25 0,0-24,-25-1,0 25,25 0,-24 0,-1 0,25 0,-25-25,25 25,-25 0,25 0,-25 0</inkml:trace>
  <inkml:trace contextRef="#ctx0" brushRef="#br0" timeOffset="196471.23">13841 13196,'0'0,"0"0,0-25,0 25,-24-25,24 25,-25-24,25 24,0 0,-25-25,0 0,0 25,1-25,24 0,-25 1,0-1,25 0,0 25,-25-25,25 25,0 0,-25-25,1 25,24 0,-25 0,25 0,-25 0,0 0,25 0,-25 0,25 0,-25 0,25 0,-24 0,24 0,-25 0,25 0,-25 25,0 0,25-25,-25 25,25-25,0 25,-24-25,24 24,0 1,0 0,0-25,-25 25,25 0,0-25,0 24,-25-24,25 25,0 0,0-25,0 25,0-25,0 50,0-50,0 24,0 1,0 0,-25-25,25 25,0 0,0-1,0 1,0 0,0 0,0 0,0-1,0-24,0 25,0 0,0 0,0-25,0 25,0-25,0 24,0 1,0-25,0 25,0-25,0 25,25-25,-25 0,0 25,0-1,25-24,-25 25,25-25,-25 0,0 25,0 0,24-25,-24 0,50 25,-50-25,25 0,-25 0,25 24,-1-24,1 0,-25 0,0 0,25 25,0-25,-25 0,25 25,-25-25,25 0,-1 0,-24 0,25 0,-25 0,25 0,-25 0,25 0,0-25,-25 25,0 0,24-25,-24 25,0-24,0 24,25-25,-25 0,25 0,-25 25,0-49,25 24,-25-25,0 25,0 25,0-24,0-1,0 25,25-25,-1 25,-24-25,0 25,0-25,0 1,0-1,0 25,0-25,0 0,0 25,0 0,0-25,0 25,0-24,0-1,-24 25,24-25,0 25,-25-25,25 25,0-25,0 25,-25-24,25 24,-25 0,25-25,-25 25,25 0,-24-25,-1 0,25 0,0 25,-50-49,50 24,-25 0,25 25,0 0,-24-25,-1 25,25 0,-25 0,25-25</inkml:trace>
  <inkml:trace contextRef="#ctx0" brushRef="#br0" timeOffset="-182169.59">10294 10071,'-25'0,"-24"0,49 0,-50 0,1 0,-26 0,26 0,-26-25,50 25,-24 0,-1 0,25 0,1 0,-51 0,26 0,-26 0,-24 0,25 0,-26 0,51 0,-1 0,-24 0,49 0,-25 0,25 0,-24 0,-1 0,-49 0,49 0,-24 0,49 0,-24 0,24 0,-25 25,25-25,1 0,-1 0,0 0,25 0,-50 0,26 0,-1 0,0 0,0 0,25 0,0 25,0-25,-25 24,1-24,24 25,0-25,-25 25,25 0,0 24,0-24,-25 0,25 49,-25-49,25 25,0-25,0 24,0-49,0 25,0 0,0-25,0 25,0-1,0 1,0 0,0 0,0 0,25-25,-25 24,0-24,25 25,-25 0,0-25,0 0,0 25,0-25,0 25,0-1,25-24,-25 0,0 0,0 25,24-25,-24 0,25 0,25 25,-25 0,24-25,-24 25,25-1,-26-24,1 0,25 25,-25 0,24 0,-49-25,25 0,49 0,-49 25,0-1,49-24,-49 0,0 25,25 0,-50-25,49 0,-49 25,25-25,25 0,-26 0,1 0,0 0,0 0,0 0,-1 0,1 0,25 0,-25 25,0-25,-1 0,26 0,-25 0,0 0,-1 0,26 0,-25 0,-25 0,25 0,-1 0,26 0,-50 0,25 0,0 0,-1 0,26 0,-25 0,-25 0,49 0,-49 0,25 0,0 0,0 0,49 0,-74 0,75 0,-51 0,1 0,0 0,0 0,-25 0,25 0,24 0,-24-25,25 25,-25-25,-1 25,51-74,-1 74,-49-25,74-25,-74 50,-25 0,25 0,0-25,-1 25,-24-24,25 24,0 0,0-25,0 25,24-25,-24 0,0 25,0-25,-25 25,0-24,24 24,-24 0,0-25,0 25,25-25,-25 25,25-50,-25 26,25-1,-25 0,0 0,25 25,-25-25,0 25,0-24,0-1,-50 25,50-25,-25 25,0-25,1 0,-1 25,0-24,25 24,-25-50,0 25,1 25,24-25,-25 25,0 0,25-24,-25 24,25 0,-25-50,1 50,-1-25,0 25,25-25,-25 25,-24 0,49-49,-50 49,25-25,25 25,-49-25,24 0,0 1,0 24,0-25,25 25,-24-25,-1 25,-25-25,50 0,-50 25,50 0,-24-25,-26 1,50 24,-25-25,0 25,25 0,-24 0,24-25,-25 25,-25-25,50 25,-25 0,-24 0,24 0,-25 0,26 0,-26-25,50 25,-25 0,0-24</inkml:trace>
</inkml:ink>
</file>

<file path=ppt/ink/ink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09-18T04:32:18.811"/>
    </inkml:context>
    <inkml:brush xml:id="br0">
      <inkml:brushProperty name="width" value="0.05292" units="cm"/>
      <inkml:brushProperty name="height" value="0.05292" units="cm"/>
      <inkml:brushProperty name="color" value="#FF0000"/>
    </inkml:brush>
  </inkml:definitions>
  <inkml:trace contextRef="#ctx0" brushRef="#br0">11063 4142,'-25'-24,"25"-26,-24 50,-1-25,0 0,25 1,-25 24,0-50,-24 0,24 26,0-26,0 25,25 0,-49 25,49-24,-50-1,50 25,-25-25,25 25,-49-50,24 50,25 0,-25-25,-24 1,49 24,-25-25,0 0,25 25,-25-25,0 25,1 0,24 0,-25-25,25 1,-50 24,50 0,0 0,-25 0,25 0,-49 0,-1 0,25 0,0 0,-24 0,49 24,0-24,-25 0,0 25,25-25,-25 25,25-25,-24 25,24-25,-50 25,50-1,-25-24,0 25,25-25,-24 25,24 0,0 0,-25-25,25 0,-25 0,25 49,-25-49,25 25,0 0,0 0,-25-25,1 25,24-25,0 24,-25 1,25-25,0 25,0-25,0 25,0-25,0 0,0-25,0 0</inkml:trace>
  <inkml:trace contextRef="#ctx0" brushRef="#br0" timeOffset="1291.07">9749 3721,'0'0,"0"25,0-1,0 1,0 0,0 25,0-26,0 1,0 0,0 0,0 0,0-1,0 1,0-25,0 25,0 0,0 0,24-25,-24 24,0-24,25 0,-25 0,25 0,0 0,-25 0,25 0,-25-24,24-1,1 25,-25-50,25 50,-25 0,25-25,-25 25,25 0,-25-24,0 24,0 0</inkml:trace>
  <inkml:trace contextRef="#ctx0" brushRef="#br0" timeOffset="15786.9">13420 3994,'0'-25,"-50"0,50 0,-25 0,25 1,0-1,-25 0,1 0,24 25,-50-25,50 1,-25-26,0 25,1-25,-1 50,25-24,0 24,-50-25,50-25,-25 25,1 1,-1-1,25 25,-50-25,50 25,-25-25,1 25,-1-25,0 25,0-24,0-1,1 25,-1-25,25 0,-25 25,0 0,25 0,-25 0,25 0,-24 0,24 0,-50 0,25 0,0 0,1 0,-1 0,0 0,25 0,-25 25,25-25,-50 0,50 50,-49-50,49 24,-25 1,0-25,0 50,1-50,24 49,-50-24,25 25,-24-25,49 24,-25-24,0 0,25-25,0 25,0-25,-25 25,0-25,25 24,-24 1,24 0,-25 0,25 0,0-1,-25-24,25 25,0-25,0 25,0-25,0 25,-25 0,25-1,0-24,0-24,0-1,0 0,0 25,0-50,0 50,0-24,0 24,0-50,0 50,0 0,0-25,0 25,0-25,0 25,0-49,0 49,0-25,0 25,0-25,0 0,0 25,0-25,0 25,0 0,0 25,0 25,0-50,0 25,0 24,0-49,0 50,0-50,-25 50,25-26,0 26,-24-25,24 0,-25-1,25 1,0-25,0 25,0-25,0 25,0-25,0 25,0-25,0 0,25 0,-1 0,-24 0,25 0,-25 0,50 0,-50 0,25-25,-25 25,24 0,1 0,-25-25,0 25,25 0,-25-25,25 0,-25 25,0 0,25 0,-1-24,-24 24,25 0,-25 0,0 0,25 0,-25-25,25 25</inkml:trace>
  <inkml:trace contextRef="#ctx0" brushRef="#br0" timeOffset="20154.15">19348 4911,'0'0,"0"0,25 0,0 0,-25 0,24 0,1 0,-25 0,25 0,-25 0,50 0,-50 0,24 0,26 0,0 0,-1-24,26 24,-1-25,-24 25,-25 0,-1 0,1 0,-25 0,25 0,-25 0,25 0,0 0,-1 0,1 0,0 0,0 0,-25 0,25 0,-1 0,1 0,-25 0,25 0,0 0,0 0,-1 0,1 0,0 0,25 0,-50 0,24 0,-24 0,25 0,0 0,-25 0,25 0,-25 0,25 0,-1 0,1 0,0 0,0 0,-25 0,25 0,-25 0,24 0,1 0,-25 0,25 0,0 0,0 0,-1 0,-24 0,25 0,0 0,-25 0,25 0,-25 0,25 0,-25 0</inkml:trace>
  <inkml:trace contextRef="#ctx0" brushRef="#br0" timeOffset="24770.41">11336 5432,'-25'0,"25"0,-25 0,1 0,-1-25,0 1,0 24,0-50,1 50,-26-25,50 25,0-25,-25 25,0 0,1 0,24-49,-25 49,0-25,0 0,-24 25,24-25,-25 1,25 24,-24-50,24 25,0 0,25 25,-25 0,25 0,-49 0,49 0,-25 0,-25-24,26 24,-1 0,-25 0,50-25,-49 25,49 0,-25 0,0 0,0 0,0-25,0 25,25-25,-24 25,24 0,-25 0,25 0,-50 25,50-25,-49 25,49 0,-50-25,50 24,-25 1,0 0,1-25,24 25,0-25,-25 49,25-49,0 0,0 50,-25-25,0-25,25 0,0 25,0-1,0-24,-25 25,25-25,0 25,0 0,-24-25,24 0,0 25,-25-25,25-25,0 0,0 0,0 0,0 25,0-24,-25-1,25 0,0 25,0-25,0 0,-25 1,0-1,25 0,0 25,0 0,0 0,0 25,0 24,0-24,0 0,0 25,0-26,0-24,0 50,0-25,0 0,0-1,0 1,0 0,0 25,0-26,0 1,0-25,0 25,-24-25,24 0,0 0,49 0,-24 0,0-25,49 25,-49 0,0-49,24 49,-24-25,0 25,0-25,-25 25,25 0,-25 0,24 0,-24-25,25 25,-25 0,25 0,-25-25,0 25,0 0</inkml:trace>
  <inkml:trace contextRef="#ctx0" brushRef="#br0" timeOffset="38819.22">13817 5333,'0'0,"0"-25,-25 25,0 0,0 0,25 0,-25-25,25 25,-24 0,-1-24,25 24,-25 0,0 0,0 0,1 0,-26-25,0 25,25-25,-49 25,74 0,-25 0,0 0,1 0,24-25,-25 25,25 0,-25 0,0-25,0 25,1-24,-1 24,0 0,0 0,25 0,-25-25,-24 25,49 0,-50 0,25 0,1 0,-1 0,25 0,-50 25,50-25,-25 24,25-24,-49 0,49 25,-25-25,25 0,-25 0,0 25,25 0,-24-25,-1 49,0-49,25 25,-25-25,0 50,25-50,-24 25,-1-1,0-24,25 0,0 25,-25-25,25 0,0 25,0-25,0 25,-25-25,25 25,-25-25,25-25,0 0,0 0,0 25,-24-25,24 1,0-1,0 25,0-25,0 0,0 0,0 25,0-24,0 24,0 0,0 24,0-24,0 25,-25 0,25 0,-25-25,25 0,0 25,0-25,0 24,0 1,0-25,0 25,-25-25,50 0,0 0,-25 0,25 0,-1 0,-24 25,25-25,-25 0,50 0,-50 0,25 0,-25 0,25 0,-25 0,24 0,1 0,-25 0,25 0</inkml:trace>
  <inkml:trace contextRef="#ctx0" brushRef="#br0" timeOffset="41130.35">20092 6499,'0'0,"0"0,0 0,25 0,0 0,0 0,-1-25,1 25,0 0,-25 0,50 0,-26 0,1 0,50-25,-51 25,1 0,0 0,25 0,-50 0,24-25,1 25,-25 0,25 0,0 0,0 0,-1 0,-24 0,50 0,-25 0,0 0,-1 0,-24 0,25 0,0 0,0 0,-25 0,25 0,0 0,-1 0,-24 0,25 0,0 0,0 0,-25 0,25 0</inkml:trace>
  <inkml:trace contextRef="#ctx0" brushRef="#br0" timeOffset="49394.82">13841 6871,'0'0,"-24"-50,-1 50,0 0,-25-49,50 49,-24-25,-1 25,25-25,-25 25,0 0,25-25,-25 25,25 0,-49-25,49 25,-25-24,0 24,0-25,-24 0,49 0,0 25,0 0,-50 0,25 0,-24 0,24 0,-25 0,50 0,-49 0,49 0,-50 0,25 0,-24 0,24 0,-25 0,50 25,-25-25,1 25,-1-25,25 0,-75 25,51-1,-1-24,0 25,0-25,25 25,-25-25,1 25,-1 0,0-1,0-24,0 50,25-50,-24 0,24 25,-25-25,0 0,25 25,0 0,-25-25,0 49,25-24,-25 0,1 24,24-49,-25 25,25 0,0-25,0-25,0-24,0 49,0-25,0-25,0 50,0-25,0 25,0-49,0 49,25-50,-25 25,0-24,0 24,24 0,-24 0,0 0,0 1,0 24,0-25,0 0,0 25,0 25,0 0,0 24,0-24,0 0,0 0,-24-1,24 1,0 25,-50 0,50-50,0 24,0 1,0-25,0 25,-25-25,25 25,0-25,0 25,25-25,-25 0,50 0,-50 0,24 0,1 0,0 0,0 0,-25 0,25 0,0 0,24 0,-24 0,-25 0,25 0,0 0,-1-25,1 25,-25 0,50 0,-25 0,-25 0,24 0</inkml:trace>
  <inkml:trace contextRef="#ctx0" brushRef="#br0" timeOffset="68757.93">19844 7813,'0'0,"0"0,25 0,-25 0,25 0,0 0,-1 0,1 0,0 0,0 0,-25 0,25 0,-1 0,1 0,-25 0,25 0,0 0,0 0,-25 0,24 0,1 0,25 0,24 0,-24 0,-25 0,24 0,1 0,-50 0,0-24,25 24,-25 0,24 0,1 0,25 0,-25 0,-1 24,51-24,-75 25,25-25,-1 0,1 0,-25 0,25 0,0 0,0 0,0 0,-1 0,1 0,-25 0,25 0,0 0,0 0,-25 0,0 0,24 0,-24-25,0 1,0 24,25-25,0 0,-25 0,0 0,0 1,0-1,0-25,50 25,-50 1,0-26,0 25,0 0,-75 149,75-124,0-24,-25-1,25 0,0 0,0 0,0 1,0-26,0 25,0 0,-24 25,-1-24,25 24,0-25,0 0,-25 25,25-25,-25 25,25-25,-25 1,25-1,-24 25,24-25,0 25,-25-25,0 25,25 0,-25-25,25 25,-25 0,25 0,-25 0,1 0,24 0,-25 0,0-24,0 24,25-25,-25 25,25 0,-24 0,-1 0,-25 0,25 0,1 0,-26 0,25 0,0-25,-24 25,-1 0,1-25,24 25,-25 0,25 0,1 0,24 0,-25 0,0 0,0 0,25 0,-25 0,1 0,-1 0,-25 0,25 0,1 0,-1 0,0 0,0 0,25-25,-50 25,26 0,24 0,-25 0,25 0,-25 0,0 0,25 0,-25 0,25 0,-49 0,49 50,0-25,-25 0,0-1,25 1,0 25,-25-50,1 25,24-1,0 1,0 0,0-25,0 25,-25 24,25-24,0 0,0 0,0 24,0 1,0-25,0 24,0-24,0 25,0-50,0 49,0-24,0-25,0 25,0 0,0-25,0 25,0-25,0 0,25 0,-1 0,-24 0,25 0,-25 0,25 0,-25 0,25 0,0 0,-25 0,24 0,-24 0,50 0,0 24,-26 1,1-25,25 25,-25-25,24 25,-49-25,25 0,0 0,0 0,0 0,-1 0,1 0,-25 0,25 0,-25 25,25-25,-25 0,25 0,-25 0</inkml:trace>
  <inkml:trace contextRef="#ctx0" brushRef="#br0" timeOffset="75499.31">17314 8806,'0'0,"25"0,0 0,-1 0,51 0,-26 0,1-25,-25 25,49 0,1 0,-26 0,-24 0,25 0,-1 0,1 0,0 0,-26 0,26 0,0 0,-26 0,1 0,50 0,-75 0,49 0,1 0,24 0,1 0,-1 0,-49 0,49 25,-24-25,-1 24,1-24,-25 0,25 0,-1 0,1 0,-25 25,49-25,-24 0,-1 25,26-25,-26 0,1 0,-1 0,1 0,-25 0,24 0,-24 0,0 0,0 0,24 0,1 0,-25 0,49 0,-24 0,0 0,-1 0,1 0,24-25,-49 25,-25 0,50 0,-26 0,1 0,-25 0,50 0,-25 0,24 0,1 0,-1 0,26 0,-26 0,26 0,-50 0,-1-25,26 25,0 0,-26 0,1-24,25 24,0 0,-26-25,1 25,0 0,-25 0</inkml:trace>
  <inkml:trace contextRef="#ctx0" brushRef="#br0" timeOffset="80099.58">11088 8682,'0'0,"25"0,24-25,-24 25,25 0,-1 0,-24 0,25 0,-25-25,0 25,24 0,1-25,-25 25,49 0,-49 0,24 0,1 0,-25 0,0 0,-1-25,26 1,-50 24,25 0,24 0,-24 0,0 0,25 0,-50-25,49 25,-49-25,25 25,0 0,0 0,-1 0,1 0,0 0,0 0,24 25,-24-25,25 0,-25 0,-1 0,26 0,-50 0,25 0,-25 25,25-25,0 0,-25 0,24 0,1 0,0 0,25 0,-50 0,0 24,24-24</inkml:trace>
  <inkml:trace contextRef="#ctx0" brushRef="#br0" timeOffset="83314.76">18777 8682,'-24'0,"24"0,-50 24,25 1,0 0,1-25,-1 50,-25-1,25-24,-49 49,24-74,1 50,-26 0,26-25,-1 24,1-24,-26 25,26-50,24 24,-25 1,1 0,24 25,0-50,25 0,-25 0,0 24,25-24,-24 0,24 0,0 0,0 0,0-24,0 24,0-50,0 50,0-25,0 0,0 50,0-25,0 25,0 0,0-25,-25 25,25-25,0 24,0-24,0 25,0 0,0 0,0-25,0 25,0-1,0-24,0 25,0-25,0 0,25 0,24 0,-24 0,25 0,-1-25,-24 25,0 0,0 0,-1 0,1 0,25 0,-50 0,25 0,-25 0,49 0,-49 0,25 0,-25 0</inkml:trace>
  <inkml:trace contextRef="#ctx0" brushRef="#br0" timeOffset="87628.01">6623 10269,'0'0,"25"-25,25 25,-1-24,-24 24,49-25,-49 0,25 25,-1-25,-24 25,25 0,-1-25,1 25,0-24,49-1,50 25,-50-25,25 25,0-25,-25 25,25 0,-49-25,-26 0,26 25,-26 0,26 0,-26 0,-24-24,0 24,49 0,-24 0,24 0,1 0,-1 0,-24 0,-1 0,1 0,-25 0,49 0,-49 0,0 0,49 0,1 24,-26-24,100 25,-50-25,-24 0,24 25,-49-25,49 25,-50-25,-24 25,25-25,-1 0,-49 0,50 0,-50 0,25 0,0 0,-1 0,-24 0,25 0,0 0,0 0,0 0,24 0,-24 0,25 0,-25 0,-1 0,1 0,50 0,-1 0,-24 0,24 0,0 0,1-25,-26 25,26 0,-26 0,26-25,-26 25,1 0,0 0,24 0,1 0,-26 0,26 0,-1 0,0 0,1 0,-1 0,1 0,-1-50,-24 50,-1 0,1 0,24 0,-24 0,24 0,25 0,-24 0,-25 0,-1 0,1 0,-1 0,26 0,-50 0,24 0,1 0,24 0,25 0,25 0,-24 0,-51 0,1 0,-1 0,26 0,-1 0,-49 0,50-24,-26 24,26 0,24 0,50 0,24 0,-24 0,-50 0,25 0,0 0,-49 24,-26-24,-24 0,50 0,-51 25,1-25,25 0,24 25,1-25,-1 25,-24-25,-26 0,1 0,0 0,0 0,-25 0,25 0,-1 0,26 0,24 0,1 0,24 0,-24 0,24 0,-25 0,1 0,-1 0,0 0,1 25,-26 0,-24-25,0 0,25 0,-26 0,76 0,24 24,0-24,-50 0,25 0,1 0,-26 0,50 0,-99 0,49 0,1 25,-51-25,76 0,-26 0,-24 0,-1 0,-24 0,0 0,0 0,-25 0,25 0,-25 0,49 0,1 0,-1 0,26 0,-1 0,1 0,-26-25,-24 25,49 0,-49 0,25 0,-1 0,26 0,24 0,0 0,25 0,-24 0,-1 0,50 0,-75 0,0 0,-49 0,25 0,-25 0,-25 0,49 0,-24 0,74 0,75 0,24 0,50 0,25 0,0 0,-74 25,-26-25,-74 0,-74 0,0 0,-25 0,25 0,0 0,-25 0,49 0,1 0,-50 0,25 0,-25 0,0 0,24 0,1 0,25 0,24 0,25 0,-24 0,49 0,-74 0,-26 0,1 0,0 0,-25 0,25 0,-25-25,25 25,24 0,1 0,-25-24,49 24,0 0,-24 0,0 0,-26 0,26 0,-50-25,25 25,-25 0,25 0,24 0,-24 0,49 0,-24-25,74 25,-99-25,49 25,-49 0,25 0,-50 0,25 0,-25-25,0 25,24 0,1 0,0 0,0 0,0 0,-1 0,1 0,0 0,-25 0,25 0,0 0,-1 0,1 0,0 0,25 0,-1 0,50 0,1 0,-26 0,-24 0,24 0,-49 0,0 0,0 25,-25 0,24-25,1 0,-25 0,25 0,-25 0,0 25,-25-25,-49 25,24-25</inkml:trace>
  <inkml:trace contextRef="#ctx0" brushRef="#br0" timeOffset="89603.12">6152 10889,'0'0,"0"0,25 0,-25 0,25 0,-25 0,24-25,1 25,25-24,-25 24,24 0,26-25,-1 0,25-25,-24 50,49-24,-50-1,0 0,26 0,-1-24,-25 49,1 0,-26-25,1 25,24 0,-49-25,0 25,25 0,-50 0,24 0,-24 0,25 0,-25 0,25 0,0 0,-25 0,49 0,-24 0,-25 0,25 25,0-25</inkml:trace>
  <inkml:trace contextRef="#ctx0" brushRef="#br0" timeOffset="108643.21">3647 4266,'0'0,"0"50,0-25,0 49,0-24,0 24,0-24,0-1,0 1,0 0,0-1,0 1,0 24,0-24,0 74,0-25,0 0,0 1,0 48,0-73,0 24,0-25,0 51,0-26,0 50,0-50,0 50,24-1,-24-48,0 73,0 1,0 0,-49-1,49-49,-25 0,25-25,0-49,0 0,-25 49,25-25,0-49,0 50,0-26,0 26,0-26,0 1,-25-1,25 1,-24-25,24 24,-25 26,25-26,0 1,-25 49,25 0,-25 25,25-24,-25 24,25-50,-24-24,24-1,0 1,0 0,0-50,0 24,0 1,0 0,0 25,0-26,0 1,0 0,0 25,0-26,0 1,0-25,0 25,0-25,-25 25,25 0,0-25,0 24,-25-24,25 0,0 25,0-25,0 25,0 0,0 0,0-25,0 0,0-25,0 0,-25-25,25 26,-25-26,25 50,0-25,-24 0,-1-24,25 24,-25-25,0 1,0-1,1 1,24 49,0-25,0 0,-25 25,25 0,0 0,0 25,0 24,25 1,24 0,-49 49,50-50,-50-49,25 50,-1 24,1-49,0 25,-25-50,25 25,-25-1,0 1,25-25,-25 0,24 0,-24-25,25 25,-25 0,25 0,-25-24,25 24,0 0,-25-25,0 25,0-25,24 25,-24-25,25 25,-25-25,0 25,25-24,0-26,0 50,-1-25,1 0,25-24,-50 49,25-25,-1 25</inkml:trace>
  <inkml:trace contextRef="#ctx0" brushRef="#br0" timeOffset="111546.38">10245 13742,'0'0,"49"0,-24 0,0 0,49 0,-24 0,0 25,-1-25,100 24,-50 1,50 0,-25 25,0-50,50 0,-1 24,-24 1,99 25,-49-25,49-1,-50 1,1 0,24 0,-50 0,1-1,-25 1,0-25,-25 25,0-25,-50 0,25 25,1-25,-26 0,50 0,25 25,25-1,74 26,-50-25,-24 0,-1-25,26 49,-26-49,-49 25,-24-25,-51 0,1 0,-1 0,1 0,24 0,26 0,73 0,-24 0,-25 0,75 0,-26 0,-24 0,-25 0,-50 0,1 0,-1 0,-49 0,0 0,49 0,1 0,-26 0,26-49,-1 49,-24 0,24 0,-24 0,-1 0,-24 0,25 0,49 0,-25 0,1 0,24 0,25 0,50 0,-25 0,-50 0,-25 0,25-25,-49 25,0 0,-26 0,26 0,0 0,-1 0,-24 0,50 0,24 0,-25 0,-49 0,25 0,-26 0,-24 0,25 0,-25 0,50 0,-25 0,49 0,25 25,-24-25,24 0,-25 0,-24 24,-25-24,-1 0</inkml:trace>
  <inkml:trace contextRef="#ctx0" brushRef="#br0" timeOffset="137666.87">10220 16421,'0'0,"25"0,24 0,-24 0,-25 0,25 0,0 0,-25 0,25 0,-25 0,24 0,1 0,-25 0,25 0,-25 0,25 0,-25 0,25 0,-1 0,-24 0,25 0,-25 0,25 0,0 0,0-25,-25 25,49-25,-49 25,25 0,-25 0,25 0,0 0,-25 0,24 0,1 0,0 0,0 0,-25-25,25 25,-1 0,1 0,-25 0,25 0,0 0,-25 0,25 0,-25 0,24 0,-24 0,25 0,0 0,25 0,-26 0,1 0,0 0,0 0,0 0,24 0,-49 0,25 0,25 0,-50 0,25 0,-1 0,-24 0,25 0,-25 0,50 0,-50 0,25 0,49 0,-74 0,25 0,24 0,-24 0,0 0,0 0,-25 0,25 0,-1 0,1 0,0 0,0 0,-25 0,49 0,-24 0,0 0,25 0,-26 0,-24 0,50 0,-25 0,0 0,-1 0,-24 0,50 0,-25 25,0-25,24 0,-49 0,25 0,25 0,-50 0,49 0,-24 0,-25 0,50 0,24 0,-49 0,25 0,-1 0,1 25,24-25,-24 0,-25 0,24 0,-24 0,-25 0,25 0,0 0,24 0,1 0,-25 0,-1 0,26 0,0 0,-1 0,-24 0,25 0,-50 0,24 0,26 0,-25 0,25 0,-1 0,-24 0,49 0,-49 0,25 0,-25 0,24 0,-24 0,-25 0,25 25,-25-25,49 0,-49 0,25 0,0 0,0 0,49 0,-49 25,0-25,24 0,-24 0,0 0,25 0,-26 0,1 0,25 0,24 0,-74 0,25 0,25 0,-25 0,-1 0,1 0,0 0,0 0,-25 0,49 0,-24 0,25 0,-25 0,24 0,-49 0,25 0,0 0,0 0,24 0,-49 0,25 0,-25 0,25 0,0 0,-25 0,24 0,-24 0,25 0,-25 0,25 0,0 0,-25 0,25 0,24 0,1 0,24 0,-24 0,24 0,1 0,-26 0,-49 0,25-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77447D-865A-B141-A34C-547C64FA5893}" type="datetimeFigureOut">
              <a:rPr lang="en-US" smtClean="0"/>
              <a:pPr/>
              <a:t>9/2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62939B-DECB-1845-9338-B38A35EC5D1C}" type="slidenum">
              <a:rPr lang="en-US" smtClean="0"/>
              <a:pPr/>
              <a:t>‹#›</a:t>
            </a:fld>
            <a:endParaRPr lang="en-US"/>
          </a:p>
        </p:txBody>
      </p:sp>
    </p:spTree>
    <p:extLst>
      <p:ext uri="{BB962C8B-B14F-4D97-AF65-F5344CB8AC3E}">
        <p14:creationId xmlns:p14="http://schemas.microsoft.com/office/powerpoint/2010/main" val="1380881210"/>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62939B-DECB-1845-9338-B38A35EC5D1C}" type="slidenum">
              <a:rPr lang="en-US" smtClean="0"/>
              <a:pPr/>
              <a:t>1</a:t>
            </a:fld>
            <a:endParaRPr lang="en-US"/>
          </a:p>
        </p:txBody>
      </p:sp>
    </p:spTree>
    <p:extLst>
      <p:ext uri="{BB962C8B-B14F-4D97-AF65-F5344CB8AC3E}">
        <p14:creationId xmlns:p14="http://schemas.microsoft.com/office/powerpoint/2010/main" val="10179587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l">
              <a:defRPr/>
            </a:lvl1pPr>
          </a:lstStyle>
          <a:p>
            <a:r>
              <a:rPr lang="en-US"/>
              <a:t>Click to edit Master title style</a:t>
            </a:r>
            <a:endParaRPr lang="en-US" dirty="0"/>
          </a:p>
        </p:txBody>
      </p:sp>
      <p:sp>
        <p:nvSpPr>
          <p:cNvPr id="3" name="Subtitle 2"/>
          <p:cNvSpPr>
            <a:spLocks noGrp="1"/>
          </p:cNvSpPr>
          <p:nvPr>
            <p:ph type="subTitle" idx="1"/>
          </p:nvPr>
        </p:nvSpPr>
        <p:spPr>
          <a:xfrm>
            <a:off x="685800" y="3886200"/>
            <a:ext cx="6400800" cy="1752600"/>
          </a:xfrm>
        </p:spPr>
        <p:txBody>
          <a:bodyPr/>
          <a:lstStyle>
            <a:lvl1pPr marL="0" indent="0" algn="l">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5334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816100"/>
            <a:ext cx="7772400" cy="4343400"/>
          </a:xfrm>
        </p:spPr>
        <p:txBody>
          <a:bodyPr/>
          <a:lstStyle/>
          <a:p>
            <a:r>
              <a:rPr lang="en-US"/>
              <a:t>Click icon to add table</a:t>
            </a:r>
          </a:p>
        </p:txBody>
      </p:sp>
      <p:sp>
        <p:nvSpPr>
          <p:cNvPr id="4" name="Date Placeholder 3"/>
          <p:cNvSpPr>
            <a:spLocks noGrp="1"/>
          </p:cNvSpPr>
          <p:nvPr>
            <p:ph type="dt" sz="half" idx="10"/>
          </p:nvPr>
        </p:nvSpPr>
        <p:spPr>
          <a:xfrm>
            <a:off x="685800" y="6096000"/>
            <a:ext cx="1905000" cy="304800"/>
          </a:xfrm>
          <a:prstGeom prst="rect">
            <a:avLst/>
          </a:prstGeom>
        </p:spPr>
        <p:txBody>
          <a:bodyPr/>
          <a:lstStyle>
            <a:lvl1pPr>
              <a:defRPr/>
            </a:lvl1pPr>
          </a:lstStyle>
          <a:p>
            <a:endParaRPr lang="en-US"/>
          </a:p>
        </p:txBody>
      </p:sp>
      <p:sp>
        <p:nvSpPr>
          <p:cNvPr id="5" name="Footer Placeholder 4"/>
          <p:cNvSpPr>
            <a:spLocks noGrp="1"/>
          </p:cNvSpPr>
          <p:nvPr>
            <p:ph type="ftr" sz="quarter" idx="11"/>
          </p:nvPr>
        </p:nvSpPr>
        <p:spPr>
          <a:xfrm>
            <a:off x="3124200" y="6096000"/>
            <a:ext cx="2895600" cy="304800"/>
          </a:xfrm>
          <a:prstGeom prst="rect">
            <a:avLst/>
          </a:prstGeom>
        </p:spPr>
        <p:txBody>
          <a:bodyPr/>
          <a:lstStyle>
            <a:lvl1pPr>
              <a:defRPr/>
            </a:lvl1pPr>
          </a:lstStyle>
          <a:p>
            <a:endParaRPr lang="en-US"/>
          </a:p>
        </p:txBody>
      </p:sp>
      <p:sp>
        <p:nvSpPr>
          <p:cNvPr id="6" name="Slide Number Placeholder 5"/>
          <p:cNvSpPr>
            <a:spLocks noGrp="1"/>
          </p:cNvSpPr>
          <p:nvPr>
            <p:ph type="sldNum" sz="quarter" idx="12"/>
          </p:nvPr>
        </p:nvSpPr>
        <p:spPr>
          <a:xfrm>
            <a:off x="8686800" y="6553200"/>
            <a:ext cx="381000" cy="304800"/>
          </a:xfrm>
          <a:prstGeom prst="rect">
            <a:avLst/>
          </a:prstGeom>
        </p:spPr>
        <p:txBody>
          <a:bodyPr/>
          <a:lstStyle>
            <a:lvl1pPr>
              <a:defRPr smtClean="0"/>
            </a:lvl1pPr>
          </a:lstStyle>
          <a:p>
            <a:fld id="{6BC6B115-5A56-3E43-9D20-482847D3A6AF}"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Rectangle 2"/>
          <p:cNvSpPr/>
          <p:nvPr userDrawn="1"/>
        </p:nvSpPr>
        <p:spPr>
          <a:xfrm>
            <a:off x="0" y="5728515"/>
            <a:ext cx="9144000" cy="1129484"/>
          </a:xfrm>
          <a:prstGeom prst="rect">
            <a:avLst/>
          </a:prstGeom>
          <a:solidFill>
            <a:schemeClr val="tx2">
              <a:lumMod val="10000"/>
              <a:lumOff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userDrawn="1"/>
        </p:nvGrpSpPr>
        <p:grpSpPr>
          <a:xfrm>
            <a:off x="4162564" y="5913737"/>
            <a:ext cx="1889379" cy="687705"/>
            <a:chOff x="3616824" y="5924233"/>
            <a:chExt cx="1889379" cy="687705"/>
          </a:xfrm>
        </p:grpSpPr>
        <p:sp>
          <p:nvSpPr>
            <p:cNvPr id="5" name="Rectangle 4"/>
            <p:cNvSpPr/>
            <p:nvPr/>
          </p:nvSpPr>
          <p:spPr>
            <a:xfrm>
              <a:off x="3654858" y="6103105"/>
              <a:ext cx="740109" cy="476662"/>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6" name="Picture 5" descr="isr_logo_308_r2.eps"/>
            <p:cNvPicPr>
              <a:picLocks noChangeAspect="1"/>
            </p:cNvPicPr>
            <p:nvPr/>
          </p:nvPicPr>
          <p:blipFill>
            <a:blip r:embed="rId2"/>
            <a:stretch>
              <a:fillRect/>
            </a:stretch>
          </p:blipFill>
          <p:spPr>
            <a:xfrm>
              <a:off x="3616824" y="5924233"/>
              <a:ext cx="1889379" cy="687705"/>
            </a:xfrm>
            <a:prstGeom prst="rect">
              <a:avLst/>
            </a:prstGeom>
          </p:spPr>
        </p:pic>
      </p:grpSp>
      <p:pic>
        <p:nvPicPr>
          <p:cNvPr id="7" name="Picture 6" descr="cups-round-text-cylab.pdf"/>
          <p:cNvPicPr>
            <a:picLocks noChangeAspect="1"/>
          </p:cNvPicPr>
          <p:nvPr userDrawn="1"/>
        </p:nvPicPr>
        <p:blipFill>
          <a:blip r:embed="rId3"/>
          <a:stretch>
            <a:fillRect/>
          </a:stretch>
        </p:blipFill>
        <p:spPr>
          <a:xfrm>
            <a:off x="2282825" y="994193"/>
            <a:ext cx="4572000" cy="4572000"/>
          </a:xfrm>
          <a:prstGeom prst="rect">
            <a:avLst/>
          </a:prstGeom>
        </p:spPr>
      </p:pic>
      <p:sp>
        <p:nvSpPr>
          <p:cNvPr id="8" name="TextBox 7"/>
          <p:cNvSpPr txBox="1"/>
          <p:nvPr userDrawn="1"/>
        </p:nvSpPr>
        <p:spPr>
          <a:xfrm>
            <a:off x="6761428" y="5910495"/>
            <a:ext cx="1764174" cy="738664"/>
          </a:xfrm>
          <a:prstGeom prst="rect">
            <a:avLst/>
          </a:prstGeom>
          <a:noFill/>
        </p:spPr>
        <p:txBody>
          <a:bodyPr wrap="none" lIns="0" tIns="0" rIns="0" bIns="0" rtlCol="0">
            <a:spAutoFit/>
          </a:bodyPr>
          <a:lstStyle/>
          <a:p>
            <a:r>
              <a:rPr lang="en-US" sz="2400" dirty="0">
                <a:solidFill>
                  <a:schemeClr val="accent3"/>
                </a:solidFill>
                <a:latin typeface="Whitney-Light"/>
                <a:cs typeface="Whitney-Light"/>
              </a:rPr>
              <a:t>Engineering &amp; </a:t>
            </a:r>
            <a:br>
              <a:rPr lang="en-US" sz="2400" dirty="0">
                <a:solidFill>
                  <a:schemeClr val="accent3"/>
                </a:solidFill>
                <a:latin typeface="Whitney-Light"/>
                <a:cs typeface="Whitney-Light"/>
              </a:rPr>
            </a:br>
            <a:r>
              <a:rPr lang="en-US" sz="2400" dirty="0">
                <a:solidFill>
                  <a:schemeClr val="accent3"/>
                </a:solidFill>
                <a:latin typeface="Whitney-Light"/>
                <a:cs typeface="Whitney-Light"/>
              </a:rPr>
              <a:t>Public Policy</a:t>
            </a:r>
          </a:p>
        </p:txBody>
      </p:sp>
      <p:pic>
        <p:nvPicPr>
          <p:cNvPr id="9" name="Picture 8" descr="CyLab_Unitmark.ai"/>
          <p:cNvPicPr>
            <a:picLocks noChangeAspect="1"/>
          </p:cNvPicPr>
          <p:nvPr userDrawn="1"/>
        </p:nvPicPr>
        <p:blipFill>
          <a:blip r:embed="rId4"/>
          <a:stretch>
            <a:fillRect/>
          </a:stretch>
        </p:blipFill>
        <p:spPr>
          <a:xfrm>
            <a:off x="380454" y="5817646"/>
            <a:ext cx="4114800" cy="1371600"/>
          </a:xfrm>
          <a:prstGeom prst="rect">
            <a:avLst/>
          </a:prstGeom>
        </p:spPr>
      </p:pic>
    </p:spTree>
    <p:extLst>
      <p:ext uri="{BB962C8B-B14F-4D97-AF65-F5344CB8AC3E}">
        <p14:creationId xmlns:p14="http://schemas.microsoft.com/office/powerpoint/2010/main" val="5093444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p:cNvSpPr/>
          <p:nvPr userDrawn="1"/>
        </p:nvSpPr>
        <p:spPr>
          <a:xfrm>
            <a:off x="6581914" y="1"/>
            <a:ext cx="2562086" cy="6858000"/>
          </a:xfrm>
          <a:prstGeom prst="rect">
            <a:avLst/>
          </a:prstGeom>
          <a:solidFill>
            <a:schemeClr val="tx2">
              <a:lumMod val="10000"/>
              <a:lumOff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ubtitle 10"/>
          <p:cNvSpPr>
            <a:spLocks noGrp="1"/>
          </p:cNvSpPr>
          <p:nvPr>
            <p:ph type="subTitle" idx="1" hasCustomPrompt="1"/>
          </p:nvPr>
        </p:nvSpPr>
        <p:spPr>
          <a:xfrm>
            <a:off x="685800" y="3886200"/>
            <a:ext cx="5646284" cy="1752600"/>
          </a:xfrm>
        </p:spPr>
        <p:txBody>
          <a:bodyPr/>
          <a:lstStyle>
            <a:lvl1pPr marL="0" indent="0">
              <a:buNone/>
              <a:defRPr b="0" i="0">
                <a:latin typeface="Helvetica Neue"/>
                <a:cs typeface="Helvetica Neue"/>
              </a:defRPr>
            </a:lvl1pPr>
          </a:lstStyle>
          <a:p>
            <a:r>
              <a:rPr lang="en-US" dirty="0">
                <a:solidFill>
                  <a:schemeClr val="tx1"/>
                </a:solidFill>
              </a:rPr>
              <a:t>Author</a:t>
            </a:r>
            <a:br>
              <a:rPr lang="en-US" dirty="0">
                <a:solidFill>
                  <a:schemeClr val="tx1"/>
                </a:solidFill>
              </a:rPr>
            </a:br>
            <a:r>
              <a:rPr lang="en-US" sz="2000" dirty="0">
                <a:solidFill>
                  <a:schemeClr val="tx1"/>
                </a:solidFill>
              </a:rPr>
              <a:t>DATE, 2014</a:t>
            </a:r>
          </a:p>
        </p:txBody>
      </p:sp>
      <p:sp>
        <p:nvSpPr>
          <p:cNvPr id="14" name="Text Placeholder 13"/>
          <p:cNvSpPr>
            <a:spLocks noGrp="1"/>
          </p:cNvSpPr>
          <p:nvPr>
            <p:ph type="body" sz="quarter" idx="10"/>
          </p:nvPr>
        </p:nvSpPr>
        <p:spPr>
          <a:xfrm>
            <a:off x="684122" y="497186"/>
            <a:ext cx="5647962" cy="2912943"/>
          </a:xfrm>
        </p:spPr>
        <p:txBody>
          <a:bodyPr anchor="b"/>
          <a:lstStyle>
            <a:lvl1pPr marL="0" indent="0">
              <a:buNone/>
              <a:defRPr sz="4800" b="1"/>
            </a:lvl1pPr>
          </a:lstStyle>
          <a:p>
            <a:pPr lvl="0"/>
            <a:r>
              <a:rPr lang="en-US" dirty="0"/>
              <a:t>Click to edit Master text styles</a:t>
            </a:r>
          </a:p>
        </p:txBody>
      </p:sp>
      <p:sp>
        <p:nvSpPr>
          <p:cNvPr id="15" name="Rectangle 14"/>
          <p:cNvSpPr/>
          <p:nvPr userDrawn="1"/>
        </p:nvSpPr>
        <p:spPr>
          <a:xfrm>
            <a:off x="687438" y="5672313"/>
            <a:ext cx="5631976" cy="646331"/>
          </a:xfrm>
          <a:prstGeom prst="rect">
            <a:avLst/>
          </a:prstGeom>
        </p:spPr>
        <p:txBody>
          <a:bodyPr wrap="square">
            <a:spAutoFit/>
          </a:bodyPr>
          <a:lstStyle/>
          <a:p>
            <a:r>
              <a:rPr lang="en-US" sz="1800" b="0" i="1" dirty="0">
                <a:solidFill>
                  <a:schemeClr val="tx1"/>
                </a:solidFill>
                <a:latin typeface="Helvetica Neue Light"/>
                <a:cs typeface="Helvetica Neue Light"/>
              </a:rPr>
              <a:t>05-436 / 05-836 / 08-534 / 08-734 / 19-534 / 19-734 </a:t>
            </a:r>
            <a:br>
              <a:rPr lang="en-US" sz="1800" b="0" i="1" dirty="0">
                <a:solidFill>
                  <a:schemeClr val="tx1"/>
                </a:solidFill>
                <a:latin typeface="Helvetica Neue Light"/>
                <a:cs typeface="Helvetica Neue Light"/>
              </a:rPr>
            </a:br>
            <a:r>
              <a:rPr lang="en-US" sz="1800" b="0" i="1" dirty="0">
                <a:solidFill>
                  <a:schemeClr val="tx1"/>
                </a:solidFill>
                <a:latin typeface="Helvetica Neue Light"/>
                <a:cs typeface="Helvetica Neue Light"/>
              </a:rPr>
              <a:t>Usable Privacy and Security</a:t>
            </a:r>
          </a:p>
        </p:txBody>
      </p:sp>
    </p:spTree>
    <p:extLst>
      <p:ext uri="{BB962C8B-B14F-4D97-AF65-F5344CB8AC3E}">
        <p14:creationId xmlns:p14="http://schemas.microsoft.com/office/powerpoint/2010/main" val="42572927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r>
              <a:rPr lang="en-US" altLang="en-US"/>
              <a:t>Ajit Pal    IIT Kharagpur</a:t>
            </a:r>
          </a:p>
        </p:txBody>
      </p:sp>
      <p:sp>
        <p:nvSpPr>
          <p:cNvPr id="7" name="Slide Number Placeholder 6"/>
          <p:cNvSpPr>
            <a:spLocks noGrp="1"/>
          </p:cNvSpPr>
          <p:nvPr>
            <p:ph type="sldNum" sz="quarter" idx="12"/>
          </p:nvPr>
        </p:nvSpPr>
        <p:spPr>
          <a:xfrm>
            <a:off x="6553200" y="6248400"/>
            <a:ext cx="1905000" cy="457200"/>
          </a:xfrm>
          <a:prstGeom prst="rect">
            <a:avLst/>
          </a:prstGeom>
        </p:spPr>
        <p:txBody>
          <a:bodyPr/>
          <a:lstStyle>
            <a:lvl1pPr>
              <a:defRPr/>
            </a:lvl1pPr>
          </a:lstStyle>
          <a:p>
            <a:fld id="{8BBC934E-92E5-D842-ADD7-83FB8EF88B15}" type="slidenum">
              <a:rPr lang="en-US" altLang="en-US"/>
              <a:pPr/>
              <a:t>‹#›</a:t>
            </a:fld>
            <a:endParaRPr lang="en-US" altLang="en-US"/>
          </a:p>
        </p:txBody>
      </p:sp>
    </p:spTree>
    <p:extLst>
      <p:ext uri="{BB962C8B-B14F-4D97-AF65-F5344CB8AC3E}">
        <p14:creationId xmlns:p14="http://schemas.microsoft.com/office/powerpoint/2010/main" val="349651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 id="2147483664" r:id="rId15"/>
  </p:sldLayoutIdLst>
  <p:hf hdr="0" dt="0"/>
  <p:txStyles>
    <p:titleStyle>
      <a:lvl1pPr algn="l" defTabSz="457200" rtl="0" eaLnBrk="1" latinLnBrk="0" hangingPunct="1">
        <a:spcBef>
          <a:spcPct val="0"/>
        </a:spcBef>
        <a:buNone/>
        <a:defRPr sz="3800" b="0" i="0" kern="1200">
          <a:solidFill>
            <a:schemeClr val="accent3"/>
          </a:solidFill>
          <a:latin typeface="Helvetica Neue"/>
          <a:ea typeface="+mj-ea"/>
          <a:cs typeface="Helvetica Neue"/>
        </a:defRPr>
      </a:lvl1pPr>
    </p:titleStyle>
    <p:bodyStyle>
      <a:lvl1pPr marL="342900" indent="-342900" algn="l" defTabSz="457200" rtl="0" eaLnBrk="1" latinLnBrk="0" hangingPunct="1">
        <a:spcBef>
          <a:spcPts val="600"/>
        </a:spcBef>
        <a:spcAft>
          <a:spcPts val="1200"/>
        </a:spcAft>
        <a:buFont typeface="Arial"/>
        <a:buChar char="•"/>
        <a:defRPr sz="3200" b="0" i="0" kern="1200">
          <a:solidFill>
            <a:schemeClr val="tx1"/>
          </a:solidFill>
          <a:latin typeface="Helvetica Neue Light"/>
          <a:ea typeface="+mn-ea"/>
          <a:cs typeface="Helvetica Neue Light"/>
        </a:defRPr>
      </a:lvl1pPr>
      <a:lvl2pPr marL="742950" indent="-285750" algn="l" defTabSz="457200" rtl="0" eaLnBrk="1" latinLnBrk="0" hangingPunct="1">
        <a:spcBef>
          <a:spcPts val="0"/>
        </a:spcBef>
        <a:spcAft>
          <a:spcPts val="600"/>
        </a:spcAft>
        <a:buFont typeface="Arial"/>
        <a:buChar char="–"/>
        <a:defRPr sz="2800" b="0" i="0" kern="1200">
          <a:solidFill>
            <a:schemeClr val="tx1"/>
          </a:solidFill>
          <a:latin typeface="Helvetica Neue Light"/>
          <a:ea typeface="+mn-ea"/>
          <a:cs typeface="Helvetica Neue Light"/>
        </a:defRPr>
      </a:lvl2pPr>
      <a:lvl3pPr marL="1143000" indent="-228600" algn="l" defTabSz="457200" rtl="0" eaLnBrk="1" latinLnBrk="0" hangingPunct="1">
        <a:spcBef>
          <a:spcPct val="20000"/>
        </a:spcBef>
        <a:buFont typeface="Arial"/>
        <a:buChar char="•"/>
        <a:defRPr sz="2400" b="0" i="0" kern="1200">
          <a:solidFill>
            <a:schemeClr val="tx1"/>
          </a:solidFill>
          <a:latin typeface="Helvetica Neue Light"/>
          <a:ea typeface="+mn-ea"/>
          <a:cs typeface="Helvetica Neue Light"/>
        </a:defRPr>
      </a:lvl3pPr>
      <a:lvl4pPr marL="1600200" indent="-228600" algn="l" defTabSz="457200" rtl="0" eaLnBrk="1" latinLnBrk="0" hangingPunct="1">
        <a:spcBef>
          <a:spcPct val="20000"/>
        </a:spcBef>
        <a:buFont typeface="Arial"/>
        <a:buChar char="–"/>
        <a:defRPr sz="2000" b="0" i="0" kern="1200">
          <a:solidFill>
            <a:schemeClr val="tx1"/>
          </a:solidFill>
          <a:latin typeface="Helvetica Neue Light"/>
          <a:ea typeface="+mn-ea"/>
          <a:cs typeface="Helvetica Neue Light"/>
        </a:defRPr>
      </a:lvl4pPr>
      <a:lvl5pPr marL="2057400" indent="-228600" algn="l" defTabSz="457200" rtl="0" eaLnBrk="1" latinLnBrk="0" hangingPunct="1">
        <a:spcBef>
          <a:spcPct val="20000"/>
        </a:spcBef>
        <a:buFont typeface="Arial"/>
        <a:buChar char="»"/>
        <a:defRPr sz="2000" b="0" i="0" kern="1200">
          <a:solidFill>
            <a:schemeClr val="tx1"/>
          </a:solidFill>
          <a:latin typeface="Helvetica Neue Light"/>
          <a:ea typeface="+mn-ea"/>
          <a:cs typeface="Helvetica Neue Light"/>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customXml" Target="../ink/ink7.xml"/><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customXml" Target="../ink/ink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s://www.youtube.com/watch?v=x2ojdYS5FF8&amp;list=PL71FE85723FD414D7&amp;index=6"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customXml" Target="../ink/ink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customXml" Target="../ink/ink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customXml" Target="../ink/ink13.xml"/><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customXml" Target="../ink/ink14.xml"/></Relationships>
</file>

<file path=ppt/slides/_rels/slide1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customXml" Target="../ink/ink15.xml"/><Relationship Id="rId1" Type="http://schemas.openxmlformats.org/officeDocument/2006/relationships/slideLayout" Target="../slideLayouts/slideLayout2.xml"/><Relationship Id="rId5" Type="http://schemas.openxmlformats.org/officeDocument/2006/relationships/image" Target="../media/image21.emf"/><Relationship Id="rId4" Type="http://schemas.openxmlformats.org/officeDocument/2006/relationships/customXml" Target="../ink/ink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23.emf"/><Relationship Id="rId5" Type="http://schemas.openxmlformats.org/officeDocument/2006/relationships/customXml" Target="../ink/ink17.x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customXml" Target="../ink/ink18.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26.emf"/><Relationship Id="rId5" Type="http://schemas.openxmlformats.org/officeDocument/2006/relationships/customXml" Target="../ink/ink19.x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customXml" Target="../ink/ink20.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customXml" Target="../ink/ink21.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customXml" Target="../ink/ink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customXml" Target="../ink/ink2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customXml" Target="../ink/ink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customXml" Target="../ink/ink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4.bin"/><Relationship Id="rId7" Type="http://schemas.openxmlformats.org/officeDocument/2006/relationships/customXml" Target="../ink/ink27.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emf"/><Relationship Id="rId5" Type="http://schemas.openxmlformats.org/officeDocument/2006/relationships/customXml" Target="../ink/ink26.xml"/><Relationship Id="rId4" Type="http://schemas.openxmlformats.org/officeDocument/2006/relationships/image" Target="../media/image22.emf"/></Relationships>
</file>

<file path=ppt/slides/_rels/slide38.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customXml" Target="../ink/ink28.xml"/><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customXml" Target="../ink/ink29.xml"/></Relationships>
</file>

<file path=ppt/slides/_rels/slide3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customXml" Target="../ink/ink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customXml" Target="../ink/ink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customXml" Target="../ink/ink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customXml" Target="../ink/ink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3.emf"/><Relationship Id="rId5" Type="http://schemas.openxmlformats.org/officeDocument/2006/relationships/customXml" Target="../ink/ink34.xml"/><Relationship Id="rId4" Type="http://schemas.openxmlformats.org/officeDocument/2006/relationships/image" Target="../media/image23.wmf"/></Relationships>
</file>

<file path=ppt/slides/_rels/slide44.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customXml" Target="../ink/ink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177"/>
            <a:ext cx="8229600" cy="2858024"/>
          </a:xfrm>
        </p:spPr>
        <p:txBody>
          <a:bodyPr/>
          <a:lstStyle/>
          <a:p>
            <a:pPr algn="ctr"/>
            <a:r>
              <a:rPr lang="en-US" sz="5400" dirty="0">
                <a:solidFill>
                  <a:schemeClr val="accent1">
                    <a:lumMod val="75000"/>
                  </a:schemeClr>
                </a:solidFill>
              </a:rPr>
              <a:t>Classical Ciphers and Perfect Ciphers</a:t>
            </a:r>
          </a:p>
        </p:txBody>
      </p:sp>
      <p:sp>
        <p:nvSpPr>
          <p:cNvPr id="3" name="Content Placeholder 2"/>
          <p:cNvSpPr>
            <a:spLocks noGrp="1"/>
          </p:cNvSpPr>
          <p:nvPr>
            <p:ph idx="1"/>
          </p:nvPr>
        </p:nvSpPr>
        <p:spPr>
          <a:xfrm>
            <a:off x="326568" y="3328609"/>
            <a:ext cx="8229600" cy="2805621"/>
          </a:xfrm>
        </p:spPr>
        <p:txBody>
          <a:bodyPr/>
          <a:lstStyle/>
          <a:p>
            <a:pPr marL="0" indent="0">
              <a:spcBef>
                <a:spcPts val="0"/>
              </a:spcBef>
              <a:spcAft>
                <a:spcPts val="0"/>
              </a:spcAft>
              <a:buNone/>
            </a:pPr>
            <a:endParaRPr lang="en-US" sz="3000" dirty="0"/>
          </a:p>
          <a:p>
            <a:pPr marL="0" indent="0">
              <a:spcBef>
                <a:spcPts val="0"/>
              </a:spcBef>
              <a:spcAft>
                <a:spcPts val="0"/>
              </a:spcAft>
              <a:buNone/>
            </a:pPr>
            <a:r>
              <a:rPr lang="en-US" dirty="0" err="1"/>
              <a:t>Debdeep</a:t>
            </a:r>
            <a:r>
              <a:rPr lang="en-US" dirty="0"/>
              <a:t> Mukhopadhyay </a:t>
            </a:r>
          </a:p>
          <a:p>
            <a:pPr marL="0" indent="0">
              <a:spcBef>
                <a:spcPts val="0"/>
              </a:spcBef>
              <a:spcAft>
                <a:spcPts val="0"/>
              </a:spcAft>
              <a:buNone/>
            </a:pPr>
            <a:r>
              <a:rPr lang="en-US" dirty="0"/>
              <a:t>and </a:t>
            </a:r>
            <a:r>
              <a:rPr lang="en-US" dirty="0" err="1"/>
              <a:t>Mainack</a:t>
            </a:r>
            <a:r>
              <a:rPr lang="en-US" dirty="0"/>
              <a:t> Mondal</a:t>
            </a:r>
          </a:p>
          <a:p>
            <a:pPr marL="0" indent="0">
              <a:spcBef>
                <a:spcPts val="0"/>
              </a:spcBef>
              <a:spcAft>
                <a:spcPts val="0"/>
              </a:spcAft>
              <a:buNone/>
            </a:pPr>
            <a:endParaRPr lang="en-US" sz="2700" dirty="0"/>
          </a:p>
          <a:p>
            <a:pPr marL="0" indent="0">
              <a:spcBef>
                <a:spcPts val="0"/>
              </a:spcBef>
              <a:spcAft>
                <a:spcPts val="0"/>
              </a:spcAft>
              <a:buNone/>
            </a:pPr>
            <a:r>
              <a:rPr lang="en-US" sz="2700" dirty="0"/>
              <a:t>CS 60065</a:t>
            </a:r>
          </a:p>
          <a:p>
            <a:pPr marL="0" indent="0">
              <a:spcBef>
                <a:spcPts val="0"/>
              </a:spcBef>
              <a:spcAft>
                <a:spcPts val="0"/>
              </a:spcAft>
              <a:buNone/>
            </a:pPr>
            <a:r>
              <a:rPr lang="en-US" sz="2700" dirty="0"/>
              <a:t>Autumn 2019</a:t>
            </a:r>
          </a:p>
        </p:txBody>
      </p:sp>
      <p:pic>
        <p:nvPicPr>
          <p:cNvPr id="7" name="Picture 6">
            <a:extLst>
              <a:ext uri="{FF2B5EF4-FFF2-40B4-BE49-F238E27FC236}">
                <a16:creationId xmlns:a16="http://schemas.microsoft.com/office/drawing/2014/main" id="{7786D42E-202D-194F-B49D-A664AA74FD4D}"/>
              </a:ext>
            </a:extLst>
          </p:cNvPr>
          <p:cNvPicPr>
            <a:picLocks noChangeAspect="1"/>
          </p:cNvPicPr>
          <p:nvPr/>
        </p:nvPicPr>
        <p:blipFill>
          <a:blip r:embed="rId3">
            <a:duotone>
              <a:schemeClr val="accent1">
                <a:shade val="45000"/>
                <a:satMod val="135000"/>
              </a:schemeClr>
              <a:prstClr val="white"/>
            </a:duotone>
          </a:blip>
          <a:stretch>
            <a:fillRect/>
          </a:stretch>
        </p:blipFill>
        <p:spPr>
          <a:xfrm>
            <a:off x="7176123" y="4250267"/>
            <a:ext cx="1684845" cy="1883963"/>
          </a:xfrm>
          <a:prstGeom prst="rect">
            <a:avLst/>
          </a:prstGeom>
        </p:spPr>
      </p:pic>
    </p:spTree>
    <p:extLst>
      <p:ext uri="{BB962C8B-B14F-4D97-AF65-F5344CB8AC3E}">
        <p14:creationId xmlns:p14="http://schemas.microsoft.com/office/powerpoint/2010/main" val="16276485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4578" name="Rectangle 2"/>
          <p:cNvSpPr>
            <a:spLocks noGrp="1" noChangeArrowheads="1"/>
          </p:cNvSpPr>
          <p:nvPr>
            <p:ph type="title"/>
          </p:nvPr>
        </p:nvSpPr>
        <p:spPr>
          <a:xfrm>
            <a:off x="762000" y="457200"/>
            <a:ext cx="7696200" cy="914400"/>
          </a:xfrm>
        </p:spPr>
        <p:txBody>
          <a:bodyPr/>
          <a:lstStyle/>
          <a:p>
            <a:r>
              <a:rPr lang="en-US" altLang="en-US"/>
              <a:t>Cryptanalysis of  a Monoalphabetic Cipher</a:t>
            </a:r>
          </a:p>
        </p:txBody>
      </p:sp>
      <p:sp>
        <p:nvSpPr>
          <p:cNvPr id="1304579" name="Rectangle 3"/>
          <p:cNvSpPr>
            <a:spLocks noGrp="1" noChangeArrowheads="1"/>
          </p:cNvSpPr>
          <p:nvPr>
            <p:ph type="body" idx="1"/>
          </p:nvPr>
        </p:nvSpPr>
        <p:spPr>
          <a:xfrm>
            <a:off x="685800" y="1752600"/>
            <a:ext cx="7772400" cy="4114800"/>
          </a:xfrm>
        </p:spPr>
        <p:txBody>
          <a:bodyPr/>
          <a:lstStyle/>
          <a:p>
            <a:r>
              <a:rPr lang="en-US" altLang="en-US"/>
              <a:t>Ciphertext-only attack</a:t>
            </a:r>
          </a:p>
          <a:p>
            <a:pPr lvl="1"/>
            <a:r>
              <a:rPr lang="en-US" altLang="en-US"/>
              <a:t>using letter frequencies in the English language (plaintext character sets)</a:t>
            </a:r>
          </a:p>
        </p:txBody>
      </p:sp>
      <p:graphicFrame>
        <p:nvGraphicFramePr>
          <p:cNvPr id="1304580" name="Object 4"/>
          <p:cNvGraphicFramePr>
            <a:graphicFrameLocks noChangeAspect="1"/>
          </p:cNvGraphicFramePr>
          <p:nvPr/>
        </p:nvGraphicFramePr>
        <p:xfrm>
          <a:off x="1981200" y="3581400"/>
          <a:ext cx="4781550" cy="2982913"/>
        </p:xfrm>
        <a:graphic>
          <a:graphicData uri="http://schemas.openxmlformats.org/presentationml/2006/ole">
            <mc:AlternateContent xmlns:mc="http://schemas.openxmlformats.org/markup-compatibility/2006">
              <mc:Choice xmlns:v="urn:schemas-microsoft-com:vml" Requires="v">
                <p:oleObj spid="_x0000_s77850" name="Chart" r:id="rId3" imgW="6229621" imgH="3886562" progId="Excel.Chart.8">
                  <p:embed/>
                </p:oleObj>
              </mc:Choice>
              <mc:Fallback>
                <p:oleObj name="Chart" r:id="rId3" imgW="6229621" imgH="3886562"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581400"/>
                        <a:ext cx="4781550" cy="298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549000" y="2152080"/>
              <a:ext cx="4577040" cy="4358160"/>
            </p14:xfrm>
          </p:contentPart>
        </mc:Choice>
        <mc:Fallback xmlns="">
          <p:pic>
            <p:nvPicPr>
              <p:cNvPr id="2" name="Ink 1"/>
              <p:cNvPicPr/>
              <p:nvPr/>
            </p:nvPicPr>
            <p:blipFill>
              <a:blip r:embed="rId6"/>
              <a:stretch>
                <a:fillRect/>
              </a:stretch>
            </p:blipFill>
            <p:spPr>
              <a:xfrm>
                <a:off x="542160" y="2142720"/>
                <a:ext cx="4593240" cy="4376880"/>
              </a:xfrm>
              <a:prstGeom prst="rect">
                <a:avLst/>
              </a:prstGeom>
            </p:spPr>
          </p:pic>
        </mc:Fallback>
      </mc:AlternateContent>
    </p:spTree>
    <p:extLst>
      <p:ext uri="{BB962C8B-B14F-4D97-AF65-F5344CB8AC3E}">
        <p14:creationId xmlns:p14="http://schemas.microsoft.com/office/powerpoint/2010/main" val="20863021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2" name="Rectangle 2"/>
          <p:cNvSpPr>
            <a:spLocks noGrp="1" noChangeArrowheads="1"/>
          </p:cNvSpPr>
          <p:nvPr>
            <p:ph type="title"/>
          </p:nvPr>
        </p:nvSpPr>
        <p:spPr>
          <a:xfrm>
            <a:off x="533400" y="76200"/>
            <a:ext cx="7772400" cy="1143000"/>
          </a:xfrm>
        </p:spPr>
        <p:txBody>
          <a:bodyPr/>
          <a:lstStyle/>
          <a:p>
            <a:r>
              <a:rPr lang="en-US" altLang="en-US" sz="3200"/>
              <a:t>Cryptanalysis of Affine Cipher</a:t>
            </a:r>
          </a:p>
        </p:txBody>
      </p:sp>
      <p:sp>
        <p:nvSpPr>
          <p:cNvPr id="1305603" name="Rectangle 3"/>
          <p:cNvSpPr>
            <a:spLocks noGrp="1" noChangeArrowheads="1"/>
          </p:cNvSpPr>
          <p:nvPr>
            <p:ph type="body" idx="1"/>
          </p:nvPr>
        </p:nvSpPr>
        <p:spPr>
          <a:xfrm>
            <a:off x="609600" y="1219200"/>
            <a:ext cx="8077200" cy="4724400"/>
          </a:xfrm>
        </p:spPr>
        <p:txBody>
          <a:bodyPr/>
          <a:lstStyle/>
          <a:p>
            <a:pPr>
              <a:lnSpc>
                <a:spcPct val="90000"/>
              </a:lnSpc>
            </a:pPr>
            <a:r>
              <a:rPr lang="en-US" altLang="en-US" sz="2400" b="0"/>
              <a:t>Suppose a attacker got the following cipher from an affine cipher:</a:t>
            </a:r>
            <a:r>
              <a:rPr lang="en-US" altLang="en-US" sz="2800"/>
              <a:t> </a:t>
            </a:r>
          </a:p>
          <a:p>
            <a:pPr lvl="1">
              <a:lnSpc>
                <a:spcPct val="90000"/>
              </a:lnSpc>
            </a:pPr>
            <a:r>
              <a:rPr lang="en-US" altLang="en-US" sz="2000"/>
              <a:t>FMXVEDKAPHFERBNDKRXRSREFNORUDSDKDVSHVUFEDKAPRKDLYEVLRHHRH</a:t>
            </a:r>
          </a:p>
          <a:p>
            <a:pPr>
              <a:lnSpc>
                <a:spcPct val="90000"/>
              </a:lnSpc>
            </a:pPr>
            <a:r>
              <a:rPr lang="en-US" altLang="en-US" sz="2400" b="0"/>
              <a:t>Cryptanalysis steps:</a:t>
            </a:r>
          </a:p>
          <a:p>
            <a:pPr lvl="1">
              <a:lnSpc>
                <a:spcPct val="90000"/>
              </a:lnSpc>
            </a:pPr>
            <a:r>
              <a:rPr lang="en-US" altLang="en-US" sz="2400"/>
              <a:t>Compute the frequency of occurrences of letters</a:t>
            </a:r>
          </a:p>
          <a:p>
            <a:pPr lvl="2">
              <a:lnSpc>
                <a:spcPct val="90000"/>
              </a:lnSpc>
            </a:pPr>
            <a:r>
              <a:rPr lang="en-US" altLang="en-US" sz="2000"/>
              <a:t>R: 8, D:7, E,H,K:5, F,S,V: 4 </a:t>
            </a:r>
          </a:p>
          <a:p>
            <a:pPr lvl="2">
              <a:lnSpc>
                <a:spcPct val="90000"/>
              </a:lnSpc>
            </a:pPr>
            <a:r>
              <a:rPr lang="en-US" altLang="en-US" sz="2000"/>
              <a:t>Guess the letters, solve the equations, decrypt the cipher, judge correct or not.</a:t>
            </a:r>
          </a:p>
          <a:p>
            <a:pPr lvl="2">
              <a:lnSpc>
                <a:spcPct val="90000"/>
              </a:lnSpc>
            </a:pPr>
            <a:r>
              <a:rPr lang="en-US" altLang="en-US" sz="2000" b="0"/>
              <a:t>First guess:</a:t>
            </a:r>
            <a:r>
              <a:rPr lang="en-US" altLang="en-US" sz="2000"/>
              <a:t> R</a:t>
            </a:r>
            <a:r>
              <a:rPr lang="en-US" altLang="en-US" sz="2000">
                <a:sym typeface="Wingdings" charset="2"/>
              </a:rPr>
              <a:t>e, Dt,  </a:t>
            </a:r>
          </a:p>
          <a:p>
            <a:pPr lvl="3">
              <a:lnSpc>
                <a:spcPct val="90000"/>
              </a:lnSpc>
            </a:pPr>
            <a:r>
              <a:rPr lang="en-US" altLang="en-US" sz="1800">
                <a:sym typeface="Wingdings" charset="2"/>
              </a:rPr>
              <a:t>Thus,</a:t>
            </a:r>
            <a:r>
              <a:rPr lang="en-US" altLang="en-US" sz="1800" i="1">
                <a:sym typeface="Wingdings" charset="2"/>
              </a:rPr>
              <a:t> e</a:t>
            </a:r>
            <a:r>
              <a:rPr lang="en-US" altLang="en-US" sz="1800" i="1" baseline="-25000">
                <a:sym typeface="Wingdings" charset="2"/>
              </a:rPr>
              <a:t>K</a:t>
            </a:r>
            <a:r>
              <a:rPr lang="en-US" altLang="en-US" sz="1800">
                <a:sym typeface="Wingdings" charset="2"/>
              </a:rPr>
              <a:t>(4)=17, </a:t>
            </a:r>
            <a:r>
              <a:rPr lang="en-US" altLang="en-US" sz="1800" i="1">
                <a:sym typeface="Wingdings" charset="2"/>
              </a:rPr>
              <a:t>e</a:t>
            </a:r>
            <a:r>
              <a:rPr lang="en-US" altLang="en-US" sz="1800" i="1" baseline="-25000">
                <a:sym typeface="Wingdings" charset="2"/>
              </a:rPr>
              <a:t>K</a:t>
            </a:r>
            <a:r>
              <a:rPr lang="en-US" altLang="en-US" sz="1800">
                <a:sym typeface="Wingdings" charset="2"/>
              </a:rPr>
              <a:t>(19)=3</a:t>
            </a:r>
          </a:p>
          <a:p>
            <a:pPr lvl="3">
              <a:lnSpc>
                <a:spcPct val="90000"/>
              </a:lnSpc>
            </a:pPr>
            <a:r>
              <a:rPr lang="en-US" altLang="en-US" sz="1800">
                <a:sym typeface="Wingdings" charset="2"/>
              </a:rPr>
              <a:t>Thus, 4a+b=17</a:t>
            </a:r>
          </a:p>
          <a:p>
            <a:pPr lvl="3">
              <a:lnSpc>
                <a:spcPct val="90000"/>
              </a:lnSpc>
              <a:buFontTx/>
              <a:buNone/>
            </a:pPr>
            <a:r>
              <a:rPr lang="en-US" altLang="en-US" sz="1800"/>
              <a:t>              19a+b=3</a:t>
            </a:r>
          </a:p>
          <a:p>
            <a:pPr lvl="3">
              <a:lnSpc>
                <a:spcPct val="90000"/>
              </a:lnSpc>
              <a:buFontTx/>
              <a:buNone/>
            </a:pPr>
            <a:r>
              <a:rPr lang="en-US" altLang="en-US" sz="1800">
                <a:sym typeface="Wingdings" charset="2"/>
              </a:rPr>
              <a:t>This gives, a=6, b=19,  since gcd (6,26)=2, so incorrect.</a:t>
            </a:r>
          </a:p>
          <a:p>
            <a:pPr lvl="3">
              <a:lnSpc>
                <a:spcPct val="90000"/>
              </a:lnSpc>
              <a:buFontTx/>
              <a:buNone/>
            </a:pPr>
            <a:endParaRPr lang="en-US" altLang="en-US" sz="1800">
              <a:sym typeface="Wingdings" charset="2"/>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285920" y="884160"/>
              <a:ext cx="7414560" cy="5402520"/>
            </p14:xfrm>
          </p:contentPart>
        </mc:Choice>
        <mc:Fallback xmlns="">
          <p:pic>
            <p:nvPicPr>
              <p:cNvPr id="2" name="Ink 1"/>
              <p:cNvPicPr/>
              <p:nvPr/>
            </p:nvPicPr>
            <p:blipFill>
              <a:blip r:embed="rId3"/>
              <a:stretch>
                <a:fillRect/>
              </a:stretch>
            </p:blipFill>
            <p:spPr>
              <a:xfrm>
                <a:off x="1276560" y="874800"/>
                <a:ext cx="7430760" cy="5421240"/>
              </a:xfrm>
              <a:prstGeom prst="rect">
                <a:avLst/>
              </a:prstGeom>
            </p:spPr>
          </p:pic>
        </mc:Fallback>
      </mc:AlternateContent>
    </p:spTree>
    <p:extLst>
      <p:ext uri="{BB962C8B-B14F-4D97-AF65-F5344CB8AC3E}">
        <p14:creationId xmlns:p14="http://schemas.microsoft.com/office/powerpoint/2010/main" val="3666417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8130" name="Rectangle 2"/>
          <p:cNvSpPr>
            <a:spLocks noGrp="1" noChangeArrowheads="1"/>
          </p:cNvSpPr>
          <p:nvPr>
            <p:ph type="title"/>
          </p:nvPr>
        </p:nvSpPr>
        <p:spPr>
          <a:xfrm>
            <a:off x="533400" y="381000"/>
            <a:ext cx="7772400" cy="1143000"/>
          </a:xfrm>
        </p:spPr>
        <p:txBody>
          <a:bodyPr/>
          <a:lstStyle/>
          <a:p>
            <a:r>
              <a:rPr lang="en-US" altLang="en-US" sz="3200"/>
              <a:t>Cryptanalysis of Affine Cipher</a:t>
            </a:r>
          </a:p>
        </p:txBody>
      </p:sp>
      <p:sp>
        <p:nvSpPr>
          <p:cNvPr id="1328131" name="Rectangle 3"/>
          <p:cNvSpPr>
            <a:spLocks noGrp="1" noChangeArrowheads="1"/>
          </p:cNvSpPr>
          <p:nvPr>
            <p:ph type="body" idx="1"/>
          </p:nvPr>
        </p:nvSpPr>
        <p:spPr>
          <a:xfrm>
            <a:off x="609600" y="1447800"/>
            <a:ext cx="8077200" cy="4953000"/>
          </a:xfrm>
        </p:spPr>
        <p:txBody>
          <a:bodyPr/>
          <a:lstStyle/>
          <a:p>
            <a:pPr lvl="2">
              <a:lnSpc>
                <a:spcPct val="80000"/>
              </a:lnSpc>
            </a:pPr>
            <a:r>
              <a:rPr lang="en-US" altLang="en-US" sz="2000" b="0">
                <a:sym typeface="Wingdings" charset="2"/>
              </a:rPr>
              <a:t>Next guess:</a:t>
            </a:r>
            <a:r>
              <a:rPr lang="en-US" altLang="en-US" sz="2000">
                <a:sym typeface="Wingdings" charset="2"/>
              </a:rPr>
              <a:t> Re, Et, the result will be a=13, not correct.</a:t>
            </a:r>
          </a:p>
          <a:p>
            <a:pPr lvl="2">
              <a:lnSpc>
                <a:spcPct val="80000"/>
              </a:lnSpc>
            </a:pPr>
            <a:r>
              <a:rPr lang="en-US" altLang="en-US" sz="2000" b="0">
                <a:sym typeface="Wingdings" charset="2"/>
              </a:rPr>
              <a:t>Guess again:</a:t>
            </a:r>
            <a:r>
              <a:rPr lang="en-US" altLang="en-US" sz="2000">
                <a:sym typeface="Wingdings" charset="2"/>
              </a:rPr>
              <a:t> Re, Ht, the result will be a=8, not correct again.</a:t>
            </a:r>
          </a:p>
          <a:p>
            <a:pPr lvl="2">
              <a:lnSpc>
                <a:spcPct val="80000"/>
              </a:lnSpc>
            </a:pPr>
            <a:r>
              <a:rPr lang="en-US" altLang="en-US" sz="2000" b="0">
                <a:sym typeface="Wingdings" charset="2"/>
              </a:rPr>
              <a:t>Guess again:</a:t>
            </a:r>
            <a:r>
              <a:rPr lang="en-US" altLang="en-US" sz="2000">
                <a:sym typeface="Wingdings" charset="2"/>
              </a:rPr>
              <a:t> Re, Kt, the result will be a=3, b=5.</a:t>
            </a:r>
          </a:p>
          <a:p>
            <a:pPr lvl="3">
              <a:lnSpc>
                <a:spcPct val="80000"/>
              </a:lnSpc>
            </a:pPr>
            <a:r>
              <a:rPr lang="en-US" altLang="en-US" i="1">
                <a:sym typeface="Wingdings" charset="2"/>
              </a:rPr>
              <a:t>K</a:t>
            </a:r>
            <a:r>
              <a:rPr lang="en-US" altLang="en-US">
                <a:sym typeface="Wingdings" charset="2"/>
              </a:rPr>
              <a:t>=(3,5), </a:t>
            </a:r>
            <a:r>
              <a:rPr lang="en-US" altLang="en-US" i="1">
                <a:sym typeface="Wingdings" charset="2"/>
              </a:rPr>
              <a:t>e</a:t>
            </a:r>
            <a:r>
              <a:rPr lang="en-US" altLang="en-US" i="1" baseline="-25000">
                <a:sym typeface="Wingdings" charset="2"/>
              </a:rPr>
              <a:t>K</a:t>
            </a:r>
            <a:r>
              <a:rPr lang="en-US" altLang="en-US">
                <a:sym typeface="Wingdings" charset="2"/>
              </a:rPr>
              <a:t>(</a:t>
            </a:r>
            <a:r>
              <a:rPr lang="en-US" altLang="en-US" i="1">
                <a:sym typeface="Wingdings" charset="2"/>
              </a:rPr>
              <a:t>x</a:t>
            </a:r>
            <a:r>
              <a:rPr lang="en-US" altLang="en-US">
                <a:sym typeface="Wingdings" charset="2"/>
              </a:rPr>
              <a:t>)=3</a:t>
            </a:r>
            <a:r>
              <a:rPr lang="en-US" altLang="en-US" i="1">
                <a:sym typeface="Wingdings" charset="2"/>
              </a:rPr>
              <a:t>x</a:t>
            </a:r>
            <a:r>
              <a:rPr lang="en-US" altLang="en-US">
                <a:sym typeface="Wingdings" charset="2"/>
              </a:rPr>
              <a:t>+5 mod 26, and </a:t>
            </a:r>
            <a:r>
              <a:rPr lang="en-US" altLang="en-US" i="1">
                <a:sym typeface="Wingdings" charset="2"/>
              </a:rPr>
              <a:t>d</a:t>
            </a:r>
            <a:r>
              <a:rPr lang="en-US" altLang="en-US" i="1" baseline="-25000">
                <a:sym typeface="Wingdings" charset="2"/>
              </a:rPr>
              <a:t>K</a:t>
            </a:r>
            <a:r>
              <a:rPr lang="en-US" altLang="en-US">
                <a:sym typeface="Wingdings" charset="2"/>
              </a:rPr>
              <a:t>(</a:t>
            </a:r>
            <a:r>
              <a:rPr lang="en-US" altLang="en-US" i="1">
                <a:sym typeface="Wingdings" charset="2"/>
              </a:rPr>
              <a:t>y</a:t>
            </a:r>
            <a:r>
              <a:rPr lang="en-US" altLang="en-US">
                <a:sym typeface="Wingdings" charset="2"/>
              </a:rPr>
              <a:t>)=9</a:t>
            </a:r>
            <a:r>
              <a:rPr lang="en-US" altLang="en-US" i="1">
                <a:sym typeface="Wingdings" charset="2"/>
              </a:rPr>
              <a:t>y</a:t>
            </a:r>
            <a:r>
              <a:rPr lang="en-US" altLang="en-US">
                <a:sym typeface="Wingdings" charset="2"/>
              </a:rPr>
              <a:t>-19 mod 26.</a:t>
            </a:r>
          </a:p>
          <a:p>
            <a:pPr lvl="3">
              <a:lnSpc>
                <a:spcPct val="80000"/>
              </a:lnSpc>
            </a:pPr>
            <a:r>
              <a:rPr lang="en-US" altLang="en-US">
                <a:sym typeface="Wingdings" charset="2"/>
              </a:rPr>
              <a:t>Decrypt the cipher: </a:t>
            </a:r>
            <a:r>
              <a:rPr lang="en-US" altLang="en-US" i="1">
                <a:solidFill>
                  <a:schemeClr val="tx2"/>
                </a:solidFill>
                <a:sym typeface="Wingdings" charset="2"/>
              </a:rPr>
              <a:t>algorithmsarequitegeneraldefinitionsofarithmeticprocesses </a:t>
            </a:r>
          </a:p>
          <a:p>
            <a:pPr lvl="2">
              <a:lnSpc>
                <a:spcPct val="80000"/>
              </a:lnSpc>
            </a:pPr>
            <a:r>
              <a:rPr lang="en-US" altLang="en-US" sz="2000">
                <a:sym typeface="Wingdings" charset="2"/>
              </a:rPr>
              <a:t>If the decrypted text is not meaningful, try another guess.</a:t>
            </a:r>
          </a:p>
          <a:p>
            <a:pPr lvl="2">
              <a:lnSpc>
                <a:spcPct val="80000"/>
              </a:lnSpc>
            </a:pPr>
            <a:endParaRPr lang="en-US" altLang="en-US" sz="2000"/>
          </a:p>
          <a:p>
            <a:pPr>
              <a:lnSpc>
                <a:spcPct val="80000"/>
              </a:lnSpc>
            </a:pPr>
            <a:r>
              <a:rPr lang="en-US" altLang="en-US" sz="2000" b="0"/>
              <a:t>Need programming: compute frequency and solve equations</a:t>
            </a:r>
          </a:p>
          <a:p>
            <a:pPr>
              <a:lnSpc>
                <a:spcPct val="80000"/>
              </a:lnSpc>
            </a:pPr>
            <a:endParaRPr lang="en-US" altLang="en-US" sz="2000" b="0"/>
          </a:p>
          <a:p>
            <a:pPr>
              <a:lnSpc>
                <a:spcPct val="80000"/>
              </a:lnSpc>
            </a:pPr>
            <a:r>
              <a:rPr lang="en-US" altLang="en-US" sz="2000" b="0"/>
              <a:t>Since Affine cipher has 12*26=312 keys, we can write a program to try all keys.</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125360" y="1178640"/>
              <a:ext cx="7581600" cy="4742280"/>
            </p14:xfrm>
          </p:contentPart>
        </mc:Choice>
        <mc:Fallback xmlns="">
          <p:pic>
            <p:nvPicPr>
              <p:cNvPr id="2" name="Ink 1"/>
              <p:cNvPicPr/>
              <p:nvPr/>
            </p:nvPicPr>
            <p:blipFill>
              <a:blip r:embed="rId3"/>
              <a:stretch>
                <a:fillRect/>
              </a:stretch>
            </p:blipFill>
            <p:spPr>
              <a:xfrm>
                <a:off x="1116000" y="1169280"/>
                <a:ext cx="7600320" cy="4761000"/>
              </a:xfrm>
              <a:prstGeom prst="rect">
                <a:avLst/>
              </a:prstGeom>
            </p:spPr>
          </p:pic>
        </mc:Fallback>
      </mc:AlternateContent>
    </p:spTree>
    <p:extLst>
      <p:ext uri="{BB962C8B-B14F-4D97-AF65-F5344CB8AC3E}">
        <p14:creationId xmlns:p14="http://schemas.microsoft.com/office/powerpoint/2010/main" val="10178468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yptanalysis of </a:t>
            </a:r>
            <a:r>
              <a:rPr lang="en-US" dirty="0" err="1"/>
              <a:t>Vignere</a:t>
            </a:r>
            <a:r>
              <a:rPr lang="en-US" dirty="0"/>
              <a:t> Cipher</a:t>
            </a:r>
          </a:p>
        </p:txBody>
      </p:sp>
      <p:sp>
        <p:nvSpPr>
          <p:cNvPr id="3" name="Content Placeholder 2"/>
          <p:cNvSpPr>
            <a:spLocks noGrp="1"/>
          </p:cNvSpPr>
          <p:nvPr>
            <p:ph idx="1"/>
          </p:nvPr>
        </p:nvSpPr>
        <p:spPr/>
        <p:txBody>
          <a:bodyPr/>
          <a:lstStyle/>
          <a:p>
            <a:r>
              <a:rPr lang="en-US" dirty="0">
                <a:hlinkClick r:id="rId2"/>
              </a:rPr>
              <a:t>https://www.youtube.com/watch?v=x2ojdYS5FF8&amp;list=PL71FE85723FD414D7&amp;index=6</a:t>
            </a:r>
            <a:endParaRPr lang="en-US" dirty="0"/>
          </a:p>
        </p:txBody>
      </p:sp>
    </p:spTree>
    <p:extLst>
      <p:ext uri="{BB962C8B-B14F-4D97-AF65-F5344CB8AC3E}">
        <p14:creationId xmlns:p14="http://schemas.microsoft.com/office/powerpoint/2010/main" val="5596365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6626" name="Rectangle 2"/>
          <p:cNvSpPr>
            <a:spLocks noGrp="1" noChangeArrowheads="1"/>
          </p:cNvSpPr>
          <p:nvPr>
            <p:ph type="title"/>
          </p:nvPr>
        </p:nvSpPr>
        <p:spPr>
          <a:xfrm>
            <a:off x="533400" y="0"/>
            <a:ext cx="7772400" cy="1143000"/>
          </a:xfrm>
        </p:spPr>
        <p:txBody>
          <a:bodyPr/>
          <a:lstStyle/>
          <a:p>
            <a:r>
              <a:rPr lang="en-US" altLang="en-US"/>
              <a:t>Cryptanalysis of Vigenere cipher</a:t>
            </a:r>
          </a:p>
        </p:txBody>
      </p:sp>
      <p:sp>
        <p:nvSpPr>
          <p:cNvPr id="1306627" name="Rectangle 3"/>
          <p:cNvSpPr>
            <a:spLocks noGrp="1" noChangeArrowheads="1"/>
          </p:cNvSpPr>
          <p:nvPr>
            <p:ph type="body" idx="1"/>
          </p:nvPr>
        </p:nvSpPr>
        <p:spPr>
          <a:xfrm>
            <a:off x="304800" y="1143000"/>
            <a:ext cx="8153400" cy="4572000"/>
          </a:xfrm>
        </p:spPr>
        <p:txBody>
          <a:bodyPr/>
          <a:lstStyle/>
          <a:p>
            <a:r>
              <a:rPr lang="en-US" altLang="en-US"/>
              <a:t>In some sense, the cryptanalysis of Vigenere cipher is a </a:t>
            </a:r>
            <a:r>
              <a:rPr lang="en-US" altLang="en-US" i="1"/>
              <a:t>systematic method</a:t>
            </a:r>
            <a:r>
              <a:rPr lang="en-US" altLang="en-US"/>
              <a:t> and can be </a:t>
            </a:r>
            <a:r>
              <a:rPr lang="en-US" altLang="en-US" i="1"/>
              <a:t>totally programmed</a:t>
            </a:r>
            <a:r>
              <a:rPr lang="en-US" altLang="en-US"/>
              <a:t>.</a:t>
            </a:r>
          </a:p>
          <a:p>
            <a:r>
              <a:rPr lang="en-US" altLang="en-US">
                <a:solidFill>
                  <a:schemeClr val="tx2"/>
                </a:solidFill>
              </a:rPr>
              <a:t>Step 1:</a:t>
            </a:r>
            <a:r>
              <a:rPr lang="en-US" altLang="en-US"/>
              <a:t> determine the length </a:t>
            </a:r>
            <a:r>
              <a:rPr lang="en-US" altLang="en-US" i="1"/>
              <a:t>m</a:t>
            </a:r>
            <a:r>
              <a:rPr lang="en-US" altLang="en-US"/>
              <a:t> of the keyword</a:t>
            </a:r>
          </a:p>
          <a:p>
            <a:pPr lvl="1"/>
            <a:r>
              <a:rPr lang="en-US" altLang="en-US" i="1"/>
              <a:t>Kasis</a:t>
            </a:r>
            <a:r>
              <a:rPr lang="en-US" altLang="en-US"/>
              <a:t>ki test and </a:t>
            </a:r>
            <a:r>
              <a:rPr lang="en-US" altLang="en-US" i="1"/>
              <a:t>index of coincidence</a:t>
            </a:r>
            <a:endParaRPr lang="en-US" altLang="en-US"/>
          </a:p>
          <a:p>
            <a:r>
              <a:rPr lang="en-US" altLang="en-US">
                <a:solidFill>
                  <a:schemeClr val="tx2"/>
                </a:solidFill>
              </a:rPr>
              <a:t>Step 2:</a:t>
            </a:r>
            <a:r>
              <a:rPr lang="en-US" altLang="en-US"/>
              <a:t> determine </a:t>
            </a:r>
            <a:r>
              <a:rPr lang="en-US" altLang="en-US" i="1"/>
              <a:t>K</a:t>
            </a:r>
            <a:r>
              <a:rPr lang="en-US" altLang="en-US"/>
              <a:t>=(</a:t>
            </a:r>
            <a:r>
              <a:rPr lang="en-US" altLang="en-US" i="1"/>
              <a:t>k</a:t>
            </a:r>
            <a:r>
              <a:rPr lang="en-US" altLang="en-US" i="1" baseline="-25000"/>
              <a:t>1</a:t>
            </a:r>
            <a:r>
              <a:rPr lang="en-US" altLang="en-US" i="1"/>
              <a:t>,k</a:t>
            </a:r>
            <a:r>
              <a:rPr lang="en-US" altLang="en-US" i="1" baseline="-25000"/>
              <a:t>2</a:t>
            </a:r>
            <a:r>
              <a:rPr lang="en-US" altLang="en-US" i="1"/>
              <a:t>,…,k</a:t>
            </a:r>
            <a:r>
              <a:rPr lang="en-US" altLang="en-US" i="1" baseline="-25000"/>
              <a:t>m</a:t>
            </a:r>
            <a:r>
              <a:rPr lang="en-US" altLang="en-US"/>
              <a:t>) </a:t>
            </a:r>
          </a:p>
          <a:p>
            <a:pPr lvl="1"/>
            <a:r>
              <a:rPr lang="en-US" altLang="en-US"/>
              <a:t>Determine each </a:t>
            </a:r>
            <a:r>
              <a:rPr lang="en-US" altLang="en-US" i="1"/>
              <a:t>k</a:t>
            </a:r>
            <a:r>
              <a:rPr lang="en-US" altLang="en-US" i="1" baseline="-25000"/>
              <a:t>i</a:t>
            </a:r>
            <a:r>
              <a:rPr lang="en-US" altLang="en-US"/>
              <a:t> separately. </a:t>
            </a:r>
          </a:p>
        </p:txBody>
      </p:sp>
    </p:spTree>
    <p:extLst>
      <p:ext uri="{BB962C8B-B14F-4D97-AF65-F5344CB8AC3E}">
        <p14:creationId xmlns:p14="http://schemas.microsoft.com/office/powerpoint/2010/main" val="14730196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7650" name="Rectangle 2"/>
          <p:cNvSpPr>
            <a:spLocks noGrp="1" noChangeArrowheads="1"/>
          </p:cNvSpPr>
          <p:nvPr>
            <p:ph type="title"/>
          </p:nvPr>
        </p:nvSpPr>
        <p:spPr>
          <a:xfrm>
            <a:off x="762000" y="0"/>
            <a:ext cx="7772400" cy="1143000"/>
          </a:xfrm>
        </p:spPr>
        <p:txBody>
          <a:bodyPr/>
          <a:lstStyle/>
          <a:p>
            <a:r>
              <a:rPr lang="en-US" altLang="en-US" sz="3200" i="1"/>
              <a:t>Kasisk</a:t>
            </a:r>
            <a:r>
              <a:rPr lang="en-US" altLang="en-US" sz="3200"/>
              <a:t>i test—determine keyword length </a:t>
            </a:r>
            <a:r>
              <a:rPr lang="en-US" altLang="en-US" sz="3200" i="1"/>
              <a:t>m</a:t>
            </a:r>
          </a:p>
        </p:txBody>
      </p:sp>
      <p:sp>
        <p:nvSpPr>
          <p:cNvPr id="1307651" name="Rectangle 3"/>
          <p:cNvSpPr>
            <a:spLocks noGrp="1" noChangeArrowheads="1"/>
          </p:cNvSpPr>
          <p:nvPr>
            <p:ph type="body" idx="1"/>
          </p:nvPr>
        </p:nvSpPr>
        <p:spPr>
          <a:xfrm>
            <a:off x="838200" y="990600"/>
            <a:ext cx="7772400" cy="4114800"/>
          </a:xfrm>
        </p:spPr>
        <p:txBody>
          <a:bodyPr/>
          <a:lstStyle/>
          <a:p>
            <a:r>
              <a:rPr lang="en-US" altLang="en-US" sz="2800"/>
              <a:t>Observation: two identical plaintext segments will be encrypted to the same ciphertext whenever they appear </a:t>
            </a:r>
            <a:r>
              <a:rPr lang="en-US" altLang="en-US" sz="2800">
                <a:sym typeface="Symbol" charset="2"/>
              </a:rPr>
              <a:t> positions apart in plaintext, where 0 mod </a:t>
            </a:r>
            <a:r>
              <a:rPr lang="en-US" altLang="en-US" sz="2800" i="1">
                <a:sym typeface="Symbol" charset="2"/>
              </a:rPr>
              <a:t>m. </a:t>
            </a:r>
            <a:r>
              <a:rPr lang="en-US" altLang="en-US" sz="2800">
                <a:sym typeface="Symbol" charset="2"/>
              </a:rPr>
              <a:t>Vice Versa.</a:t>
            </a:r>
          </a:p>
          <a:p>
            <a:r>
              <a:rPr lang="en-US" altLang="en-US" sz="2800">
                <a:sym typeface="Symbol" charset="2"/>
              </a:rPr>
              <a:t>So search ciphertext for pairs of identical segments, record the distance between their starting positions, such as </a:t>
            </a:r>
            <a:r>
              <a:rPr lang="en-US" altLang="en-US" sz="2800" baseline="-25000">
                <a:sym typeface="Symbol" charset="2"/>
              </a:rPr>
              <a:t>1</a:t>
            </a:r>
            <a:r>
              <a:rPr lang="en-US" altLang="en-US" sz="2800">
                <a:sym typeface="Symbol" charset="2"/>
              </a:rPr>
              <a:t>, </a:t>
            </a:r>
            <a:r>
              <a:rPr lang="en-US" altLang="en-US" sz="2800" baseline="-25000">
                <a:sym typeface="Symbol" charset="2"/>
              </a:rPr>
              <a:t>2</a:t>
            </a:r>
            <a:r>
              <a:rPr lang="en-US" altLang="en-US" sz="2800">
                <a:sym typeface="Symbol" charset="2"/>
              </a:rPr>
              <a:t>,…, then </a:t>
            </a:r>
            <a:r>
              <a:rPr lang="en-US" altLang="en-US" sz="2800" i="1">
                <a:sym typeface="Symbol" charset="2"/>
              </a:rPr>
              <a:t>m</a:t>
            </a:r>
            <a:r>
              <a:rPr lang="en-US" altLang="en-US" sz="2800">
                <a:sym typeface="Symbol" charset="2"/>
              </a:rPr>
              <a:t> should divide all of </a:t>
            </a:r>
            <a:r>
              <a:rPr lang="en-US" altLang="en-US" sz="2800" baseline="-25000">
                <a:sym typeface="Symbol" charset="2"/>
              </a:rPr>
              <a:t>i</a:t>
            </a:r>
            <a:r>
              <a:rPr lang="en-US" altLang="en-US" sz="2800">
                <a:sym typeface="Symbol" charset="2"/>
              </a:rPr>
              <a:t>’s. i.e., </a:t>
            </a:r>
            <a:r>
              <a:rPr lang="en-US" altLang="en-US" sz="2800" i="1">
                <a:sym typeface="Symbol" charset="2"/>
              </a:rPr>
              <a:t>m</a:t>
            </a:r>
            <a:r>
              <a:rPr lang="en-US" altLang="en-US" sz="2800">
                <a:sym typeface="Symbol" charset="2"/>
              </a:rPr>
              <a:t> divides gcd of  all </a:t>
            </a:r>
            <a:r>
              <a:rPr lang="en-US" altLang="en-US" sz="2800" baseline="-25000">
                <a:sym typeface="Symbol" charset="2"/>
              </a:rPr>
              <a:t>i</a:t>
            </a:r>
            <a:r>
              <a:rPr lang="en-US" altLang="en-US" sz="2800">
                <a:sym typeface="Symbol" charset="2"/>
              </a:rPr>
              <a:t>’s.</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536040" y="1848600"/>
              <a:ext cx="7331400" cy="4768560"/>
            </p14:xfrm>
          </p:contentPart>
        </mc:Choice>
        <mc:Fallback xmlns="">
          <p:pic>
            <p:nvPicPr>
              <p:cNvPr id="2" name="Ink 1"/>
              <p:cNvPicPr/>
              <p:nvPr/>
            </p:nvPicPr>
            <p:blipFill>
              <a:blip r:embed="rId3"/>
              <a:stretch>
                <a:fillRect/>
              </a:stretch>
            </p:blipFill>
            <p:spPr>
              <a:xfrm>
                <a:off x="526680" y="1839240"/>
                <a:ext cx="7350120" cy="4787280"/>
              </a:xfrm>
              <a:prstGeom prst="rect">
                <a:avLst/>
              </a:prstGeom>
            </p:spPr>
          </p:pic>
        </mc:Fallback>
      </mc:AlternateContent>
    </p:spTree>
    <p:extLst>
      <p:ext uri="{BB962C8B-B14F-4D97-AF65-F5344CB8AC3E}">
        <p14:creationId xmlns:p14="http://schemas.microsoft.com/office/powerpoint/2010/main" val="8495564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8674" name="Rectangle 2"/>
          <p:cNvSpPr>
            <a:spLocks noGrp="1" noChangeArrowheads="1"/>
          </p:cNvSpPr>
          <p:nvPr>
            <p:ph type="title"/>
          </p:nvPr>
        </p:nvSpPr>
        <p:spPr>
          <a:xfrm>
            <a:off x="762000" y="0"/>
            <a:ext cx="7772400" cy="1143000"/>
          </a:xfrm>
        </p:spPr>
        <p:txBody>
          <a:bodyPr/>
          <a:lstStyle/>
          <a:p>
            <a:r>
              <a:rPr lang="en-US" altLang="en-US"/>
              <a:t>Index of coincidence</a:t>
            </a:r>
          </a:p>
        </p:txBody>
      </p:sp>
      <p:sp>
        <p:nvSpPr>
          <p:cNvPr id="1308675" name="Rectangle 3"/>
          <p:cNvSpPr>
            <a:spLocks noGrp="1" noChangeArrowheads="1"/>
          </p:cNvSpPr>
          <p:nvPr>
            <p:ph type="body" idx="1"/>
          </p:nvPr>
        </p:nvSpPr>
        <p:spPr>
          <a:xfrm>
            <a:off x="533400" y="990600"/>
            <a:ext cx="7924800" cy="2895600"/>
          </a:xfrm>
        </p:spPr>
        <p:txBody>
          <a:bodyPr/>
          <a:lstStyle/>
          <a:p>
            <a:pPr>
              <a:lnSpc>
                <a:spcPct val="90000"/>
              </a:lnSpc>
            </a:pPr>
            <a:r>
              <a:rPr lang="en-US" altLang="en-US" sz="2800"/>
              <a:t>Can be used to determine </a:t>
            </a:r>
            <a:r>
              <a:rPr lang="en-US" altLang="en-US" sz="2800" i="1"/>
              <a:t>m</a:t>
            </a:r>
            <a:r>
              <a:rPr lang="en-US" altLang="en-US" sz="2800"/>
              <a:t> as well as to confirm </a:t>
            </a:r>
            <a:r>
              <a:rPr lang="en-US" altLang="en-US" sz="2800" i="1"/>
              <a:t>m, </a:t>
            </a:r>
            <a:r>
              <a:rPr lang="en-US" altLang="en-US" sz="2800"/>
              <a:t>determined by</a:t>
            </a:r>
            <a:r>
              <a:rPr lang="en-US" altLang="en-US" sz="2800" i="1"/>
              <a:t> Kasiski</a:t>
            </a:r>
            <a:r>
              <a:rPr lang="en-US" altLang="en-US" sz="1800"/>
              <a:t>  </a:t>
            </a:r>
            <a:r>
              <a:rPr lang="en-US" altLang="en-US" sz="2800"/>
              <a:t>test</a:t>
            </a:r>
          </a:p>
          <a:p>
            <a:pPr>
              <a:lnSpc>
                <a:spcPct val="90000"/>
              </a:lnSpc>
            </a:pPr>
            <a:r>
              <a:rPr lang="en-US" altLang="en-US" sz="2800"/>
              <a:t>Definition: suppose </a:t>
            </a:r>
            <a:r>
              <a:rPr lang="en-US" altLang="en-US" sz="2800" i="1"/>
              <a:t>x=x</a:t>
            </a:r>
            <a:r>
              <a:rPr lang="en-US" altLang="en-US" sz="2800" baseline="-25000"/>
              <a:t>1</a:t>
            </a:r>
            <a:r>
              <a:rPr lang="en-US" altLang="en-US" sz="2800" i="1"/>
              <a:t>x</a:t>
            </a:r>
            <a:r>
              <a:rPr lang="en-US" altLang="en-US" sz="2800" baseline="-25000"/>
              <a:t>2</a:t>
            </a:r>
            <a:r>
              <a:rPr lang="en-US" altLang="en-US" sz="2800" i="1"/>
              <a:t>,…,x</a:t>
            </a:r>
            <a:r>
              <a:rPr lang="en-US" altLang="en-US" sz="2800" baseline="-25000"/>
              <a:t>n</a:t>
            </a:r>
            <a:r>
              <a:rPr lang="en-US" altLang="en-US" sz="2800"/>
              <a:t> is a string of length </a:t>
            </a:r>
            <a:r>
              <a:rPr lang="en-US" altLang="en-US" sz="2800" i="1"/>
              <a:t>n</a:t>
            </a:r>
            <a:r>
              <a:rPr lang="en-US" altLang="en-US" sz="2800"/>
              <a:t>. </a:t>
            </a:r>
          </a:p>
          <a:p>
            <a:pPr>
              <a:lnSpc>
                <a:spcPct val="90000"/>
              </a:lnSpc>
            </a:pPr>
            <a:r>
              <a:rPr lang="en-US" altLang="en-US" sz="2800"/>
              <a:t>The </a:t>
            </a:r>
            <a:r>
              <a:rPr lang="en-US" altLang="en-US" sz="2800" i="1">
                <a:solidFill>
                  <a:schemeClr val="tx2"/>
                </a:solidFill>
              </a:rPr>
              <a:t>index of coincidence</a:t>
            </a:r>
            <a:r>
              <a:rPr lang="en-US" altLang="en-US" sz="2800"/>
              <a:t> of </a:t>
            </a:r>
            <a:r>
              <a:rPr lang="en-US" altLang="en-US" sz="2800" i="1"/>
              <a:t>x</a:t>
            </a:r>
            <a:r>
              <a:rPr lang="en-US" altLang="en-US" sz="2800"/>
              <a:t>, denoted by </a:t>
            </a:r>
            <a:r>
              <a:rPr lang="en-US" altLang="en-US" sz="2800" i="1"/>
              <a:t>I</a:t>
            </a:r>
            <a:r>
              <a:rPr lang="en-US" altLang="en-US" sz="2800" i="1" baseline="-25000"/>
              <a:t>c</a:t>
            </a:r>
            <a:r>
              <a:rPr lang="en-US" altLang="en-US" sz="2800"/>
              <a:t>(</a:t>
            </a:r>
            <a:r>
              <a:rPr lang="en-US" altLang="en-US" sz="2800" i="1"/>
              <a:t>x</a:t>
            </a:r>
            <a:r>
              <a:rPr lang="en-US" altLang="en-US" sz="2800"/>
              <a:t>), is defined to be the probability that two random elements of </a:t>
            </a:r>
            <a:r>
              <a:rPr lang="en-US" altLang="en-US" sz="2800" i="1"/>
              <a:t>x</a:t>
            </a:r>
            <a:r>
              <a:rPr lang="en-US" altLang="en-US" sz="2800"/>
              <a:t> are identical.</a:t>
            </a:r>
          </a:p>
          <a:p>
            <a:pPr lvl="1">
              <a:lnSpc>
                <a:spcPct val="90000"/>
              </a:lnSpc>
            </a:pPr>
            <a:r>
              <a:rPr lang="en-US" altLang="en-US" sz="2400"/>
              <a:t>Denoted the frequencies of A,B,…,Z in </a:t>
            </a:r>
            <a:r>
              <a:rPr lang="en-US" altLang="en-US" sz="2400" i="1"/>
              <a:t>x</a:t>
            </a:r>
            <a:r>
              <a:rPr lang="en-US" altLang="en-US" sz="2400"/>
              <a:t> by </a:t>
            </a:r>
            <a:r>
              <a:rPr lang="en-US" altLang="en-US" sz="2400" i="1"/>
              <a:t>f</a:t>
            </a:r>
            <a:r>
              <a:rPr lang="en-US" altLang="en-US" sz="2400" baseline="-25000"/>
              <a:t>0</a:t>
            </a:r>
            <a:r>
              <a:rPr lang="en-US" altLang="en-US" sz="2400"/>
              <a:t>,</a:t>
            </a:r>
            <a:r>
              <a:rPr lang="en-US" altLang="en-US" sz="2400" i="1"/>
              <a:t>f</a:t>
            </a:r>
            <a:r>
              <a:rPr lang="en-US" altLang="en-US" sz="2400" baseline="-25000"/>
              <a:t>1</a:t>
            </a:r>
            <a:r>
              <a:rPr lang="en-US" altLang="en-US" sz="2400"/>
              <a:t>,…,</a:t>
            </a:r>
            <a:r>
              <a:rPr lang="en-US" altLang="en-US" sz="2400" i="1"/>
              <a:t>f</a:t>
            </a:r>
            <a:r>
              <a:rPr lang="en-US" altLang="en-US" sz="2400" baseline="-25000"/>
              <a:t>25</a:t>
            </a:r>
            <a:endParaRPr lang="en-US" altLang="en-US" sz="2400"/>
          </a:p>
        </p:txBody>
      </p:sp>
      <p:sp>
        <p:nvSpPr>
          <p:cNvPr id="1308676" name="Text Box 4"/>
          <p:cNvSpPr txBox="1">
            <a:spLocks noChangeArrowheads="1"/>
          </p:cNvSpPr>
          <p:nvPr/>
        </p:nvSpPr>
        <p:spPr bwMode="auto">
          <a:xfrm>
            <a:off x="1905000" y="5268913"/>
            <a:ext cx="1089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en-US" sz="2400" i="1">
                <a:latin typeface="Times New Roman" charset="0"/>
              </a:rPr>
              <a:t>I</a:t>
            </a:r>
            <a:r>
              <a:rPr lang="en-US" altLang="en-US" sz="2400" i="1" baseline="-25000">
                <a:latin typeface="Times New Roman" charset="0"/>
              </a:rPr>
              <a:t>c</a:t>
            </a:r>
            <a:r>
              <a:rPr lang="en-US" altLang="en-US" sz="2400">
                <a:latin typeface="Times New Roman" charset="0"/>
              </a:rPr>
              <a:t>(</a:t>
            </a:r>
            <a:r>
              <a:rPr lang="en-US" altLang="en-US" sz="2400" i="1">
                <a:latin typeface="Times New Roman" charset="0"/>
              </a:rPr>
              <a:t>x</a:t>
            </a:r>
            <a:r>
              <a:rPr lang="en-US" altLang="en-US" sz="2400">
                <a:latin typeface="Times New Roman" charset="0"/>
              </a:rPr>
              <a:t>)=</a:t>
            </a:r>
          </a:p>
        </p:txBody>
      </p:sp>
      <p:sp>
        <p:nvSpPr>
          <p:cNvPr id="1308677" name="Text Box 5"/>
          <p:cNvSpPr txBox="1">
            <a:spLocks noChangeArrowheads="1"/>
          </p:cNvSpPr>
          <p:nvPr/>
        </p:nvSpPr>
        <p:spPr bwMode="auto">
          <a:xfrm>
            <a:off x="3032125" y="5154613"/>
            <a:ext cx="4905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800">
                <a:latin typeface="Times New Roman" charset="0"/>
              </a:rPr>
              <a:t>i=0</a:t>
            </a:r>
          </a:p>
        </p:txBody>
      </p:sp>
      <p:sp>
        <p:nvSpPr>
          <p:cNvPr id="1308678" name="Text Box 6"/>
          <p:cNvSpPr txBox="1">
            <a:spLocks noChangeArrowheads="1"/>
          </p:cNvSpPr>
          <p:nvPr/>
        </p:nvSpPr>
        <p:spPr bwMode="auto">
          <a:xfrm>
            <a:off x="3048000" y="458311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800">
                <a:latin typeface="Times New Roman" charset="0"/>
              </a:rPr>
              <a:t>25</a:t>
            </a:r>
          </a:p>
        </p:txBody>
      </p:sp>
      <p:sp>
        <p:nvSpPr>
          <p:cNvPr id="1308679" name="Text Box 7"/>
          <p:cNvSpPr txBox="1">
            <a:spLocks noChangeArrowheads="1"/>
          </p:cNvSpPr>
          <p:nvPr/>
        </p:nvSpPr>
        <p:spPr bwMode="auto">
          <a:xfrm>
            <a:off x="3048000" y="4735513"/>
            <a:ext cx="8747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sym typeface="Symbol" charset="2"/>
              </a:rPr>
              <a:t></a:t>
            </a:r>
            <a:r>
              <a:rPr lang="en-US" altLang="en-US" sz="3200">
                <a:latin typeface="Times New Roman" charset="0"/>
                <a:sym typeface="Symbol" charset="2"/>
              </a:rPr>
              <a:t>(  )</a:t>
            </a:r>
            <a:endParaRPr lang="en-US" altLang="en-US" sz="2400">
              <a:latin typeface="Times New Roman" charset="0"/>
            </a:endParaRPr>
          </a:p>
        </p:txBody>
      </p:sp>
      <p:sp>
        <p:nvSpPr>
          <p:cNvPr id="1308680" name="Text Box 8"/>
          <p:cNvSpPr txBox="1">
            <a:spLocks noChangeArrowheads="1"/>
          </p:cNvSpPr>
          <p:nvPr/>
        </p:nvSpPr>
        <p:spPr bwMode="auto">
          <a:xfrm>
            <a:off x="3413125" y="4624388"/>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i="1">
                <a:latin typeface="Times New Roman" charset="0"/>
              </a:rPr>
              <a:t>f</a:t>
            </a:r>
            <a:r>
              <a:rPr lang="en-US" altLang="en-US" sz="2400" i="1" baseline="-25000">
                <a:latin typeface="Times New Roman" charset="0"/>
              </a:rPr>
              <a:t>i</a:t>
            </a:r>
          </a:p>
          <a:p>
            <a:r>
              <a:rPr lang="en-US" altLang="en-US" sz="2400">
                <a:latin typeface="Times New Roman" charset="0"/>
              </a:rPr>
              <a:t>2</a:t>
            </a:r>
          </a:p>
        </p:txBody>
      </p:sp>
      <p:sp>
        <p:nvSpPr>
          <p:cNvPr id="1308681" name="Text Box 9"/>
          <p:cNvSpPr txBox="1">
            <a:spLocks noChangeArrowheads="1"/>
          </p:cNvSpPr>
          <p:nvPr/>
        </p:nvSpPr>
        <p:spPr bwMode="auto">
          <a:xfrm>
            <a:off x="3108325" y="5516563"/>
            <a:ext cx="682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3200">
                <a:latin typeface="Times New Roman" charset="0"/>
              </a:rPr>
              <a:t>(</a:t>
            </a:r>
            <a:r>
              <a:rPr lang="en-US" altLang="en-US" sz="2400">
                <a:latin typeface="Times New Roman" charset="0"/>
              </a:rPr>
              <a:t>   </a:t>
            </a:r>
            <a:r>
              <a:rPr lang="en-US" altLang="en-US" sz="3200">
                <a:latin typeface="Times New Roman" charset="0"/>
              </a:rPr>
              <a:t>)</a:t>
            </a:r>
          </a:p>
        </p:txBody>
      </p:sp>
      <p:sp>
        <p:nvSpPr>
          <p:cNvPr id="1308682" name="Text Box 10"/>
          <p:cNvSpPr txBox="1">
            <a:spLocks noChangeArrowheads="1"/>
          </p:cNvSpPr>
          <p:nvPr/>
        </p:nvSpPr>
        <p:spPr bwMode="auto">
          <a:xfrm>
            <a:off x="3259138" y="5426075"/>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i="1">
                <a:latin typeface="Times New Roman" charset="0"/>
              </a:rPr>
              <a:t>n</a:t>
            </a:r>
          </a:p>
          <a:p>
            <a:r>
              <a:rPr lang="en-US" altLang="en-US" sz="2400">
                <a:latin typeface="Times New Roman" charset="0"/>
              </a:rPr>
              <a:t>2</a:t>
            </a:r>
          </a:p>
        </p:txBody>
      </p:sp>
      <p:sp>
        <p:nvSpPr>
          <p:cNvPr id="1308683" name="Line 11"/>
          <p:cNvSpPr>
            <a:spLocks noChangeShapeType="1"/>
          </p:cNvSpPr>
          <p:nvPr/>
        </p:nvSpPr>
        <p:spPr bwMode="auto">
          <a:xfrm>
            <a:off x="3048000" y="5497513"/>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08684" name="Text Box 12"/>
          <p:cNvSpPr txBox="1">
            <a:spLocks noChangeArrowheads="1"/>
          </p:cNvSpPr>
          <p:nvPr/>
        </p:nvSpPr>
        <p:spPr bwMode="auto">
          <a:xfrm>
            <a:off x="4098925" y="5233988"/>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rPr>
              <a:t>=</a:t>
            </a:r>
          </a:p>
        </p:txBody>
      </p:sp>
      <p:sp>
        <p:nvSpPr>
          <p:cNvPr id="1308685" name="Text Box 13"/>
          <p:cNvSpPr txBox="1">
            <a:spLocks noChangeArrowheads="1"/>
          </p:cNvSpPr>
          <p:nvPr/>
        </p:nvSpPr>
        <p:spPr bwMode="auto">
          <a:xfrm>
            <a:off x="4648200" y="5192713"/>
            <a:ext cx="4905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800">
                <a:latin typeface="Times New Roman" charset="0"/>
              </a:rPr>
              <a:t>i=0</a:t>
            </a:r>
          </a:p>
        </p:txBody>
      </p:sp>
      <p:grpSp>
        <p:nvGrpSpPr>
          <p:cNvPr id="1308686" name="Group 14"/>
          <p:cNvGrpSpPr>
            <a:grpSpLocks/>
          </p:cNvGrpSpPr>
          <p:nvPr/>
        </p:nvGrpSpPr>
        <p:grpSpPr bwMode="auto">
          <a:xfrm>
            <a:off x="4648200" y="4659313"/>
            <a:ext cx="412750" cy="660400"/>
            <a:chOff x="2448" y="2544"/>
            <a:chExt cx="260" cy="416"/>
          </a:xfrm>
        </p:grpSpPr>
        <p:sp>
          <p:nvSpPr>
            <p:cNvPr id="1308687" name="Text Box 15"/>
            <p:cNvSpPr txBox="1">
              <a:spLocks noChangeArrowheads="1"/>
            </p:cNvSpPr>
            <p:nvPr/>
          </p:nvSpPr>
          <p:spPr bwMode="auto">
            <a:xfrm>
              <a:off x="2448" y="2672"/>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sym typeface="Symbol" charset="2"/>
                </a:rPr>
                <a:t></a:t>
              </a:r>
              <a:endParaRPr lang="en-US" altLang="en-US" sz="2400">
                <a:latin typeface="Times New Roman" charset="0"/>
              </a:endParaRPr>
            </a:p>
          </p:txBody>
        </p:sp>
        <p:sp>
          <p:nvSpPr>
            <p:cNvPr id="1308688" name="Text Box 16"/>
            <p:cNvSpPr txBox="1">
              <a:spLocks noChangeArrowheads="1"/>
            </p:cNvSpPr>
            <p:nvPr/>
          </p:nvSpPr>
          <p:spPr bwMode="auto">
            <a:xfrm>
              <a:off x="2448" y="2544"/>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en-US" sz="1800">
                  <a:latin typeface="Times New Roman" charset="0"/>
                </a:rPr>
                <a:t>25</a:t>
              </a:r>
            </a:p>
          </p:txBody>
        </p:sp>
      </p:grpSp>
      <p:sp>
        <p:nvSpPr>
          <p:cNvPr id="1308689" name="Text Box 17"/>
          <p:cNvSpPr txBox="1">
            <a:spLocks noChangeArrowheads="1"/>
          </p:cNvSpPr>
          <p:nvPr/>
        </p:nvSpPr>
        <p:spPr bwMode="auto">
          <a:xfrm>
            <a:off x="4937125" y="4852988"/>
            <a:ext cx="92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i="1">
                <a:latin typeface="Times New Roman" charset="0"/>
              </a:rPr>
              <a:t>f</a:t>
            </a:r>
            <a:r>
              <a:rPr lang="en-US" altLang="en-US" sz="2400" i="1" baseline="-25000">
                <a:latin typeface="Times New Roman" charset="0"/>
              </a:rPr>
              <a:t>i</a:t>
            </a:r>
            <a:r>
              <a:rPr lang="en-US" altLang="en-US" sz="2400">
                <a:latin typeface="Times New Roman" charset="0"/>
              </a:rPr>
              <a:t>(</a:t>
            </a:r>
            <a:r>
              <a:rPr lang="en-US" altLang="en-US" sz="2400" i="1">
                <a:latin typeface="Times New Roman" charset="0"/>
              </a:rPr>
              <a:t>f</a:t>
            </a:r>
            <a:r>
              <a:rPr lang="en-US" altLang="en-US" sz="2400" i="1" baseline="-25000">
                <a:latin typeface="Times New Roman" charset="0"/>
              </a:rPr>
              <a:t>i</a:t>
            </a:r>
            <a:r>
              <a:rPr lang="en-US" altLang="en-US" sz="2400">
                <a:latin typeface="Times New Roman" charset="0"/>
              </a:rPr>
              <a:t>-1)</a:t>
            </a:r>
          </a:p>
        </p:txBody>
      </p:sp>
      <p:sp>
        <p:nvSpPr>
          <p:cNvPr id="1308690" name="Line 18"/>
          <p:cNvSpPr>
            <a:spLocks noChangeShapeType="1"/>
          </p:cNvSpPr>
          <p:nvPr/>
        </p:nvSpPr>
        <p:spPr bwMode="auto">
          <a:xfrm>
            <a:off x="4648200" y="5497513"/>
            <a:ext cx="1219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08691" name="Text Box 19"/>
          <p:cNvSpPr txBox="1">
            <a:spLocks noChangeArrowheads="1"/>
          </p:cNvSpPr>
          <p:nvPr/>
        </p:nvSpPr>
        <p:spPr bwMode="auto">
          <a:xfrm>
            <a:off x="4724400" y="549751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i="1">
                <a:latin typeface="Times New Roman" charset="0"/>
              </a:rPr>
              <a:t>n</a:t>
            </a:r>
            <a:r>
              <a:rPr lang="en-US" altLang="en-US" sz="2400">
                <a:latin typeface="Times New Roman" charset="0"/>
              </a:rPr>
              <a:t>(</a:t>
            </a:r>
            <a:r>
              <a:rPr lang="en-US" altLang="en-US" sz="2400" i="1">
                <a:latin typeface="Times New Roman" charset="0"/>
              </a:rPr>
              <a:t>n</a:t>
            </a:r>
            <a:r>
              <a:rPr lang="en-US" altLang="en-US" sz="2400">
                <a:latin typeface="Times New Roman" charset="0"/>
              </a:rPr>
              <a:t>-1)</a:t>
            </a:r>
          </a:p>
        </p:txBody>
      </p:sp>
      <p:sp>
        <p:nvSpPr>
          <p:cNvPr id="1308692" name="Text Box 20"/>
          <p:cNvSpPr txBox="1">
            <a:spLocks noChangeArrowheads="1"/>
          </p:cNvSpPr>
          <p:nvPr/>
        </p:nvSpPr>
        <p:spPr bwMode="auto">
          <a:xfrm>
            <a:off x="517525" y="50958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ltLang="en-US">
              <a:latin typeface="Times New Roman" charset="0"/>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477000" y="750240"/>
              <a:ext cx="8490240" cy="5778000"/>
            </p14:xfrm>
          </p:contentPart>
        </mc:Choice>
        <mc:Fallback xmlns="">
          <p:pic>
            <p:nvPicPr>
              <p:cNvPr id="2" name="Ink 1"/>
              <p:cNvPicPr/>
              <p:nvPr/>
            </p:nvPicPr>
            <p:blipFill>
              <a:blip r:embed="rId3"/>
              <a:stretch>
                <a:fillRect/>
              </a:stretch>
            </p:blipFill>
            <p:spPr>
              <a:xfrm>
                <a:off x="468000" y="740880"/>
                <a:ext cx="8506080" cy="5794200"/>
              </a:xfrm>
              <a:prstGeom prst="rect">
                <a:avLst/>
              </a:prstGeom>
            </p:spPr>
          </p:pic>
        </mc:Fallback>
      </mc:AlternateContent>
    </p:spTree>
    <p:extLst>
      <p:ext uri="{BB962C8B-B14F-4D97-AF65-F5344CB8AC3E}">
        <p14:creationId xmlns:p14="http://schemas.microsoft.com/office/powerpoint/2010/main" val="20238522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9698" name="Text Box 2"/>
          <p:cNvSpPr txBox="1">
            <a:spLocks noChangeArrowheads="1"/>
          </p:cNvSpPr>
          <p:nvPr/>
        </p:nvSpPr>
        <p:spPr bwMode="auto">
          <a:xfrm>
            <a:off x="228600" y="1079500"/>
            <a:ext cx="861377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b="1" u="sng">
                <a:solidFill>
                  <a:schemeClr val="tx2"/>
                </a:solidFill>
                <a:latin typeface="Times New Roman" charset="0"/>
              </a:rPr>
              <a:t>An Important Property:</a:t>
            </a:r>
          </a:p>
          <a:p>
            <a:r>
              <a:rPr lang="en-US" altLang="en-US">
                <a:latin typeface="Times New Roman" charset="0"/>
              </a:rPr>
              <a:t>Suppose </a:t>
            </a:r>
            <a:r>
              <a:rPr lang="en-US" altLang="en-US" i="1">
                <a:latin typeface="Times New Roman" charset="0"/>
              </a:rPr>
              <a:t>x</a:t>
            </a:r>
            <a:r>
              <a:rPr lang="en-US" altLang="en-US">
                <a:latin typeface="Times New Roman" charset="0"/>
              </a:rPr>
              <a:t> is a string of English text, denote the expected</a:t>
            </a:r>
          </a:p>
          <a:p>
            <a:r>
              <a:rPr lang="en-US" altLang="en-US">
                <a:latin typeface="Times New Roman" charset="0"/>
              </a:rPr>
              <a:t>probability of occurrences of A,B,…,Z by </a:t>
            </a:r>
            <a:r>
              <a:rPr lang="en-US" altLang="en-US" i="1">
                <a:latin typeface="Times New Roman" charset="0"/>
              </a:rPr>
              <a:t>p</a:t>
            </a:r>
            <a:r>
              <a:rPr lang="en-US" altLang="en-US" baseline="-25000">
                <a:latin typeface="Times New Roman" charset="0"/>
              </a:rPr>
              <a:t>0</a:t>
            </a:r>
            <a:r>
              <a:rPr lang="en-US" altLang="en-US">
                <a:latin typeface="Times New Roman" charset="0"/>
              </a:rPr>
              <a:t>,</a:t>
            </a:r>
            <a:r>
              <a:rPr lang="en-US" altLang="en-US" i="1">
                <a:latin typeface="Times New Roman" charset="0"/>
              </a:rPr>
              <a:t>p</a:t>
            </a:r>
            <a:r>
              <a:rPr lang="en-US" altLang="en-US" baseline="-25000">
                <a:latin typeface="Times New Roman" charset="0"/>
              </a:rPr>
              <a:t>1</a:t>
            </a:r>
            <a:r>
              <a:rPr lang="en-US" altLang="en-US">
                <a:latin typeface="Times New Roman" charset="0"/>
              </a:rPr>
              <a:t>,…,</a:t>
            </a:r>
            <a:r>
              <a:rPr lang="en-US" altLang="en-US" i="1">
                <a:latin typeface="Times New Roman" charset="0"/>
              </a:rPr>
              <a:t>p</a:t>
            </a:r>
            <a:r>
              <a:rPr lang="en-US" altLang="en-US" baseline="-25000">
                <a:latin typeface="Times New Roman" charset="0"/>
              </a:rPr>
              <a:t>25</a:t>
            </a:r>
            <a:r>
              <a:rPr lang="en-US" altLang="en-US">
                <a:latin typeface="Times New Roman" charset="0"/>
              </a:rPr>
              <a:t> with</a:t>
            </a:r>
          </a:p>
          <a:p>
            <a:r>
              <a:rPr lang="en-US" altLang="en-US">
                <a:latin typeface="Times New Roman" charset="0"/>
              </a:rPr>
              <a:t>values from the frequency graph, then:</a:t>
            </a:r>
          </a:p>
          <a:p>
            <a:pPr>
              <a:buFontTx/>
              <a:buChar char="•"/>
            </a:pPr>
            <a:r>
              <a:rPr lang="en-US" altLang="en-US">
                <a:latin typeface="Times New Roman" charset="0"/>
              </a:rPr>
              <a:t> </a:t>
            </a:r>
            <a:r>
              <a:rPr lang="en-US" altLang="en-US" sz="2000">
                <a:latin typeface="Times New Roman" charset="0"/>
              </a:rPr>
              <a:t>probability that two random elements both are A is </a:t>
            </a:r>
            <a:r>
              <a:rPr lang="en-US" altLang="en-US" sz="2000" i="1">
                <a:latin typeface="Times New Roman" charset="0"/>
              </a:rPr>
              <a:t>p</a:t>
            </a:r>
            <a:r>
              <a:rPr lang="en-US" altLang="en-US" sz="2000" baseline="-25000">
                <a:latin typeface="Times New Roman" charset="0"/>
              </a:rPr>
              <a:t>0</a:t>
            </a:r>
            <a:r>
              <a:rPr lang="en-US" altLang="en-US" sz="2000" baseline="30000">
                <a:latin typeface="Times New Roman" charset="0"/>
              </a:rPr>
              <a:t>2</a:t>
            </a:r>
            <a:r>
              <a:rPr lang="en-US" altLang="en-US" sz="2000">
                <a:latin typeface="Times New Roman" charset="0"/>
              </a:rPr>
              <a:t>, both are B is </a:t>
            </a:r>
            <a:r>
              <a:rPr lang="en-US" altLang="en-US" sz="2000" i="1">
                <a:latin typeface="Times New Roman" charset="0"/>
              </a:rPr>
              <a:t>p</a:t>
            </a:r>
            <a:r>
              <a:rPr lang="en-US" altLang="en-US" sz="2000" baseline="-25000">
                <a:latin typeface="Times New Roman" charset="0"/>
              </a:rPr>
              <a:t>1</a:t>
            </a:r>
            <a:r>
              <a:rPr lang="en-US" altLang="en-US" sz="2000" baseline="30000">
                <a:latin typeface="Times New Roman" charset="0"/>
              </a:rPr>
              <a:t>2</a:t>
            </a:r>
            <a:r>
              <a:rPr lang="en-US" altLang="en-US" sz="2000">
                <a:latin typeface="Times New Roman" charset="0"/>
              </a:rPr>
              <a:t>,…</a:t>
            </a:r>
          </a:p>
          <a:p>
            <a:pPr>
              <a:buFontTx/>
              <a:buChar char="•"/>
            </a:pPr>
            <a:r>
              <a:rPr lang="en-US" altLang="en-US">
                <a:latin typeface="Times New Roman" charset="0"/>
              </a:rPr>
              <a:t>then </a:t>
            </a:r>
            <a:r>
              <a:rPr lang="en-US" altLang="en-US" sz="2000" i="1">
                <a:latin typeface="Times New Roman" charset="0"/>
              </a:rPr>
              <a:t>I</a:t>
            </a:r>
            <a:r>
              <a:rPr lang="en-US" altLang="en-US" sz="2000" i="1" baseline="-25000">
                <a:latin typeface="Times New Roman" charset="0"/>
              </a:rPr>
              <a:t>c</a:t>
            </a:r>
            <a:r>
              <a:rPr lang="en-US" altLang="en-US" sz="2000">
                <a:latin typeface="Times New Roman" charset="0"/>
              </a:rPr>
              <a:t>(</a:t>
            </a:r>
            <a:r>
              <a:rPr lang="en-US" altLang="en-US" sz="2000" i="1">
                <a:latin typeface="Times New Roman" charset="0"/>
              </a:rPr>
              <a:t>x</a:t>
            </a:r>
            <a:r>
              <a:rPr lang="en-US" altLang="en-US" sz="2000">
                <a:latin typeface="Times New Roman" charset="0"/>
              </a:rPr>
              <a:t>) </a:t>
            </a:r>
            <a:r>
              <a:rPr lang="en-US" altLang="en-US" sz="2000">
                <a:latin typeface="Times New Roman" charset="0"/>
                <a:sym typeface="Symbol" charset="2"/>
              </a:rPr>
              <a:t> </a:t>
            </a:r>
            <a:r>
              <a:rPr lang="en-US" altLang="en-US" sz="2000" i="1">
                <a:latin typeface="Times New Roman" charset="0"/>
                <a:sym typeface="Symbol" charset="2"/>
              </a:rPr>
              <a:t>p</a:t>
            </a:r>
            <a:r>
              <a:rPr lang="en-US" altLang="en-US" sz="2000" i="1" baseline="-25000">
                <a:latin typeface="Times New Roman" charset="0"/>
                <a:sym typeface="Symbol" charset="2"/>
              </a:rPr>
              <a:t>i</a:t>
            </a:r>
            <a:r>
              <a:rPr lang="en-US" altLang="en-US" sz="2000" baseline="30000">
                <a:latin typeface="Times New Roman" charset="0"/>
                <a:sym typeface="Symbol" charset="2"/>
              </a:rPr>
              <a:t>2</a:t>
            </a:r>
            <a:r>
              <a:rPr lang="en-US" altLang="en-US" sz="2000">
                <a:latin typeface="Times New Roman" charset="0"/>
              </a:rPr>
              <a:t> =0.082</a:t>
            </a:r>
            <a:r>
              <a:rPr lang="en-US" altLang="en-US" sz="2000" baseline="30000">
                <a:latin typeface="Times New Roman" charset="0"/>
              </a:rPr>
              <a:t>2</a:t>
            </a:r>
            <a:r>
              <a:rPr lang="en-US" altLang="en-US" sz="2000">
                <a:latin typeface="Times New Roman" charset="0"/>
              </a:rPr>
              <a:t>+0.015</a:t>
            </a:r>
            <a:r>
              <a:rPr lang="en-US" altLang="en-US" sz="2000" baseline="30000">
                <a:latin typeface="Times New Roman" charset="0"/>
              </a:rPr>
              <a:t>2</a:t>
            </a:r>
            <a:r>
              <a:rPr lang="en-US" altLang="en-US" sz="2000">
                <a:latin typeface="Times New Roman" charset="0"/>
              </a:rPr>
              <a:t>+…+0.001</a:t>
            </a:r>
            <a:r>
              <a:rPr lang="en-US" altLang="en-US" sz="2000" baseline="30000">
                <a:latin typeface="Times New Roman" charset="0"/>
              </a:rPr>
              <a:t>2</a:t>
            </a:r>
            <a:r>
              <a:rPr lang="en-US" altLang="en-US" sz="2000">
                <a:latin typeface="Times New Roman" charset="0"/>
              </a:rPr>
              <a:t>=0.065</a:t>
            </a:r>
          </a:p>
        </p:txBody>
      </p:sp>
      <p:sp>
        <p:nvSpPr>
          <p:cNvPr id="1309699" name="Rectangle 3"/>
          <p:cNvSpPr>
            <a:spLocks noChangeArrowheads="1"/>
          </p:cNvSpPr>
          <p:nvPr/>
        </p:nvSpPr>
        <p:spPr bwMode="auto">
          <a:xfrm>
            <a:off x="2286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defRPr sz="2400">
                <a:solidFill>
                  <a:schemeClr val="tx1"/>
                </a:solidFill>
                <a:latin typeface="Times New Roman" charset="0"/>
              </a:defRPr>
            </a:lvl1pPr>
            <a:lvl2pPr>
              <a:defRPr sz="2400">
                <a:solidFill>
                  <a:schemeClr val="tx1"/>
                </a:solidFill>
                <a:latin typeface="Times New Roman" charset="0"/>
              </a:defRPr>
            </a:lvl2pPr>
            <a:lvl3pPr>
              <a:defRPr sz="2400">
                <a:solidFill>
                  <a:schemeClr val="tx1"/>
                </a:solidFill>
                <a:latin typeface="Times New Roman" charset="0"/>
              </a:defRPr>
            </a:lvl3pPr>
            <a:lvl4pPr>
              <a:defRPr sz="2400">
                <a:solidFill>
                  <a:schemeClr val="tx1"/>
                </a:solidFill>
                <a:latin typeface="Times New Roman" charset="0"/>
              </a:defRPr>
            </a:lvl4pPr>
            <a:lvl5pPr>
              <a:defRPr sz="2400">
                <a:solidFill>
                  <a:schemeClr val="tx1"/>
                </a:solidFill>
                <a:latin typeface="Times New Roman" charset="0"/>
              </a:defRPr>
            </a:lvl5pPr>
            <a:lvl6pPr marL="457200" fontAlgn="base">
              <a:spcBef>
                <a:spcPct val="0"/>
              </a:spcBef>
              <a:spcAft>
                <a:spcPct val="0"/>
              </a:spcAft>
              <a:defRPr sz="2400">
                <a:solidFill>
                  <a:schemeClr val="tx1"/>
                </a:solidFill>
                <a:latin typeface="Times New Roman" charset="0"/>
              </a:defRPr>
            </a:lvl6pPr>
            <a:lvl7pPr marL="914400" fontAlgn="base">
              <a:spcBef>
                <a:spcPct val="0"/>
              </a:spcBef>
              <a:spcAft>
                <a:spcPct val="0"/>
              </a:spcAft>
              <a:defRPr sz="2400">
                <a:solidFill>
                  <a:schemeClr val="tx1"/>
                </a:solidFill>
                <a:latin typeface="Times New Roman" charset="0"/>
              </a:defRPr>
            </a:lvl7pPr>
            <a:lvl8pPr marL="1371600" fontAlgn="base">
              <a:spcBef>
                <a:spcPct val="0"/>
              </a:spcBef>
              <a:spcAft>
                <a:spcPct val="0"/>
              </a:spcAft>
              <a:defRPr sz="2400">
                <a:solidFill>
                  <a:schemeClr val="tx1"/>
                </a:solidFill>
                <a:latin typeface="Times New Roman" charset="0"/>
              </a:defRPr>
            </a:lvl8pPr>
            <a:lvl9pPr marL="1828800" fontAlgn="base">
              <a:spcBef>
                <a:spcPct val="0"/>
              </a:spcBef>
              <a:spcAft>
                <a:spcPct val="0"/>
              </a:spcAft>
              <a:defRPr sz="2400">
                <a:solidFill>
                  <a:schemeClr val="tx1"/>
                </a:solidFill>
                <a:latin typeface="Times New Roman" charset="0"/>
              </a:defRPr>
            </a:lvl9pPr>
          </a:lstStyle>
          <a:p>
            <a:pPr algn="ctr"/>
            <a:r>
              <a:rPr lang="en-US" altLang="en-US" sz="4400">
                <a:solidFill>
                  <a:schemeClr val="tx2"/>
                </a:solidFill>
              </a:rPr>
              <a:t>Index of coincidence (cont.)</a:t>
            </a:r>
          </a:p>
        </p:txBody>
      </p:sp>
      <p:sp>
        <p:nvSpPr>
          <p:cNvPr id="1309700" name="Text Box 4"/>
          <p:cNvSpPr txBox="1">
            <a:spLocks noChangeArrowheads="1"/>
          </p:cNvSpPr>
          <p:nvPr/>
        </p:nvSpPr>
        <p:spPr bwMode="auto">
          <a:xfrm>
            <a:off x="288925" y="3886200"/>
            <a:ext cx="8866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solidFill>
                  <a:schemeClr val="tx2"/>
                </a:solidFill>
                <a:latin typeface="Times New Roman" charset="0"/>
              </a:rPr>
              <a:t>Question: </a:t>
            </a:r>
            <a:r>
              <a:rPr lang="en-US" altLang="en-US" sz="2400" i="1">
                <a:solidFill>
                  <a:schemeClr val="tx2"/>
                </a:solidFill>
                <a:latin typeface="Times New Roman" charset="0"/>
              </a:rPr>
              <a:t>if y is a ciphertext obtained by </a:t>
            </a:r>
            <a:r>
              <a:rPr lang="en-US" altLang="en-US" sz="2400" b="1" i="1">
                <a:solidFill>
                  <a:schemeClr val="tx2"/>
                </a:solidFill>
                <a:latin typeface="Times New Roman" charset="0"/>
              </a:rPr>
              <a:t>shift cipher</a:t>
            </a:r>
            <a:r>
              <a:rPr lang="en-US" altLang="en-US" sz="2400" i="1">
                <a:solidFill>
                  <a:schemeClr val="tx2"/>
                </a:solidFill>
                <a:latin typeface="Times New Roman" charset="0"/>
              </a:rPr>
              <a:t>, what is the I</a:t>
            </a:r>
            <a:r>
              <a:rPr lang="en-US" altLang="en-US" sz="2400" i="1" baseline="-25000">
                <a:solidFill>
                  <a:schemeClr val="tx2"/>
                </a:solidFill>
                <a:latin typeface="Times New Roman" charset="0"/>
              </a:rPr>
              <a:t>c</a:t>
            </a:r>
            <a:r>
              <a:rPr lang="en-US" altLang="en-US" sz="2400" i="1">
                <a:solidFill>
                  <a:schemeClr val="tx2"/>
                </a:solidFill>
                <a:latin typeface="Times New Roman" charset="0"/>
              </a:rPr>
              <a:t>(y)?</a:t>
            </a:r>
          </a:p>
        </p:txBody>
      </p:sp>
      <p:sp>
        <p:nvSpPr>
          <p:cNvPr id="1309701" name="Text Box 5"/>
          <p:cNvSpPr txBox="1">
            <a:spLocks noChangeArrowheads="1"/>
          </p:cNvSpPr>
          <p:nvPr/>
        </p:nvSpPr>
        <p:spPr bwMode="auto">
          <a:xfrm>
            <a:off x="228600" y="4572000"/>
            <a:ext cx="8615363"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rPr>
              <a:t>Answer: should be 0.065, because the individual probabilities will be</a:t>
            </a:r>
          </a:p>
          <a:p>
            <a:r>
              <a:rPr lang="en-US" altLang="en-US" sz="2400">
                <a:latin typeface="Times New Roman" charset="0"/>
              </a:rPr>
              <a:t>               permuted, but the </a:t>
            </a:r>
            <a:r>
              <a:rPr lang="en-US" altLang="en-US" sz="2000">
                <a:latin typeface="Times New Roman" charset="0"/>
                <a:sym typeface="Symbol" charset="2"/>
              </a:rPr>
              <a:t></a:t>
            </a:r>
            <a:r>
              <a:rPr lang="en-US" altLang="en-US" sz="2000" i="1">
                <a:latin typeface="Times New Roman" charset="0"/>
                <a:sym typeface="Symbol" charset="2"/>
              </a:rPr>
              <a:t>p</a:t>
            </a:r>
            <a:r>
              <a:rPr lang="en-US" altLang="en-US" sz="2000" i="1" baseline="-25000">
                <a:latin typeface="Times New Roman" charset="0"/>
                <a:sym typeface="Symbol" charset="2"/>
              </a:rPr>
              <a:t>i</a:t>
            </a:r>
            <a:r>
              <a:rPr lang="en-US" altLang="en-US" sz="2000" baseline="30000">
                <a:latin typeface="Times New Roman" charset="0"/>
                <a:sym typeface="Symbol" charset="2"/>
              </a:rPr>
              <a:t>2</a:t>
            </a:r>
            <a:r>
              <a:rPr lang="en-US" altLang="en-US" sz="2000">
                <a:latin typeface="Times New Roman" charset="0"/>
              </a:rPr>
              <a:t> will be unchanged. So, this is an Invariant. </a:t>
            </a:r>
          </a:p>
          <a:p>
            <a:r>
              <a:rPr lang="en-US" altLang="en-US" sz="2000">
                <a:latin typeface="Times New Roman" charset="0"/>
              </a:rPr>
              <a:t>This Property is used to determine the key.</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960480" y="2712600"/>
              <a:ext cx="7944840" cy="1814400"/>
            </p14:xfrm>
          </p:contentPart>
        </mc:Choice>
        <mc:Fallback xmlns="">
          <p:pic>
            <p:nvPicPr>
              <p:cNvPr id="2" name="Ink 1"/>
              <p:cNvPicPr/>
              <p:nvPr/>
            </p:nvPicPr>
            <p:blipFill>
              <a:blip r:embed="rId3"/>
              <a:stretch>
                <a:fillRect/>
              </a:stretch>
            </p:blipFill>
            <p:spPr>
              <a:xfrm>
                <a:off x="954360" y="2708280"/>
                <a:ext cx="7957080" cy="1822320"/>
              </a:xfrm>
              <a:prstGeom prst="rect">
                <a:avLst/>
              </a:prstGeom>
            </p:spPr>
          </p:pic>
        </mc:Fallback>
      </mc:AlternateContent>
    </p:spTree>
    <p:extLst>
      <p:ext uri="{BB962C8B-B14F-4D97-AF65-F5344CB8AC3E}">
        <p14:creationId xmlns:p14="http://schemas.microsoft.com/office/powerpoint/2010/main" val="891196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09700"/>
                                        </p:tgtEl>
                                        <p:attrNameLst>
                                          <p:attrName>style.visibility</p:attrName>
                                        </p:attrNameLst>
                                      </p:cBhvr>
                                      <p:to>
                                        <p:strVal val="visible"/>
                                      </p:to>
                                    </p:set>
                                    <p:anim calcmode="lin" valueType="num">
                                      <p:cBhvr additive="base">
                                        <p:cTn id="7" dur="500" fill="hold"/>
                                        <p:tgtEl>
                                          <p:spTgt spid="1309700"/>
                                        </p:tgtEl>
                                        <p:attrNameLst>
                                          <p:attrName>ppt_x</p:attrName>
                                        </p:attrNameLst>
                                      </p:cBhvr>
                                      <p:tavLst>
                                        <p:tav tm="0">
                                          <p:val>
                                            <p:strVal val="0-#ppt_w/2"/>
                                          </p:val>
                                        </p:tav>
                                        <p:tav tm="100000">
                                          <p:val>
                                            <p:strVal val="#ppt_x"/>
                                          </p:val>
                                        </p:tav>
                                      </p:tavLst>
                                    </p:anim>
                                    <p:anim calcmode="lin" valueType="num">
                                      <p:cBhvr additive="base">
                                        <p:cTn id="8" dur="500" fill="hold"/>
                                        <p:tgtEl>
                                          <p:spTgt spid="13097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309701"/>
                                        </p:tgtEl>
                                        <p:attrNameLst>
                                          <p:attrName>style.visibility</p:attrName>
                                        </p:attrNameLst>
                                      </p:cBhvr>
                                      <p:to>
                                        <p:strVal val="visible"/>
                                      </p:to>
                                    </p:set>
                                    <p:anim calcmode="lin" valueType="num">
                                      <p:cBhvr additive="base">
                                        <p:cTn id="13" dur="500" fill="hold"/>
                                        <p:tgtEl>
                                          <p:spTgt spid="1309701"/>
                                        </p:tgtEl>
                                        <p:attrNameLst>
                                          <p:attrName>ppt_x</p:attrName>
                                        </p:attrNameLst>
                                      </p:cBhvr>
                                      <p:tavLst>
                                        <p:tav tm="0">
                                          <p:val>
                                            <p:strVal val="1+#ppt_w/2"/>
                                          </p:val>
                                        </p:tav>
                                        <p:tav tm="100000">
                                          <p:val>
                                            <p:strVal val="#ppt_x"/>
                                          </p:val>
                                        </p:tav>
                                      </p:tavLst>
                                    </p:anim>
                                    <p:anim calcmode="lin" valueType="num">
                                      <p:cBhvr additive="base">
                                        <p:cTn id="14" dur="500" fill="hold"/>
                                        <p:tgtEl>
                                          <p:spTgt spid="13097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9700" grpId="0" autoUpdateAnimBg="0"/>
      <p:bldP spid="130970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p:txBody>
          <a:bodyPr/>
          <a:lstStyle/>
          <a:p>
            <a:r>
              <a:rPr lang="en-US" altLang="en-US"/>
              <a:t>Index of coincidence (contd.)</a:t>
            </a:r>
          </a:p>
        </p:txBody>
      </p:sp>
      <p:sp>
        <p:nvSpPr>
          <p:cNvPr id="1329157" name="Text Box 5"/>
          <p:cNvSpPr txBox="1">
            <a:spLocks noChangeArrowheads="1"/>
          </p:cNvSpPr>
          <p:nvPr/>
        </p:nvSpPr>
        <p:spPr bwMode="auto">
          <a:xfrm>
            <a:off x="304800" y="1828800"/>
            <a:ext cx="83058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en-US" sz="2400">
                <a:latin typeface="Times New Roman" charset="0"/>
              </a:rPr>
              <a:t>Therefore, suppose</a:t>
            </a:r>
            <a:r>
              <a:rPr lang="en-US" altLang="en-US" sz="2400" b="1">
                <a:latin typeface="Times New Roman" charset="0"/>
              </a:rPr>
              <a:t> </a:t>
            </a:r>
            <a:r>
              <a:rPr lang="en-US" altLang="en-US" sz="2400" b="1" i="1">
                <a:latin typeface="Times New Roman" charset="0"/>
              </a:rPr>
              <a:t>y</a:t>
            </a:r>
            <a:r>
              <a:rPr lang="en-US" altLang="en-US" sz="2400" i="1">
                <a:latin typeface="Times New Roman" charset="0"/>
              </a:rPr>
              <a:t>=y</a:t>
            </a:r>
            <a:r>
              <a:rPr lang="en-US" altLang="en-US" sz="2400" baseline="-25000">
                <a:latin typeface="Times New Roman" charset="0"/>
              </a:rPr>
              <a:t>1</a:t>
            </a:r>
            <a:r>
              <a:rPr lang="en-US" altLang="en-US" sz="2400" i="1">
                <a:latin typeface="Times New Roman" charset="0"/>
              </a:rPr>
              <a:t>y</a:t>
            </a:r>
            <a:r>
              <a:rPr lang="en-US" altLang="en-US" sz="2400" baseline="-25000">
                <a:latin typeface="Times New Roman" charset="0"/>
              </a:rPr>
              <a:t>2</a:t>
            </a:r>
            <a:r>
              <a:rPr lang="en-US" altLang="en-US" sz="2400" i="1">
                <a:latin typeface="Times New Roman" charset="0"/>
              </a:rPr>
              <a:t>…y</a:t>
            </a:r>
            <a:r>
              <a:rPr lang="en-US" altLang="en-US" sz="2400" baseline="-25000">
                <a:latin typeface="Times New Roman" charset="0"/>
              </a:rPr>
              <a:t>n</a:t>
            </a:r>
            <a:r>
              <a:rPr lang="en-US" altLang="en-US" sz="2400">
                <a:latin typeface="Times New Roman" charset="0"/>
              </a:rPr>
              <a:t> is the ciphertext from Vigenere cipher.</a:t>
            </a:r>
          </a:p>
          <a:p>
            <a:endParaRPr lang="en-US" altLang="en-US" sz="2400">
              <a:latin typeface="Times New Roman" charset="0"/>
            </a:endParaRPr>
          </a:p>
          <a:p>
            <a:r>
              <a:rPr lang="en-US" altLang="en-US" sz="2400">
                <a:latin typeface="Times New Roman" charset="0"/>
              </a:rPr>
              <a:t> For any given </a:t>
            </a:r>
            <a:r>
              <a:rPr lang="en-US" altLang="en-US" sz="2400" i="1">
                <a:latin typeface="Times New Roman" charset="0"/>
              </a:rPr>
              <a:t>m</a:t>
            </a:r>
            <a:r>
              <a:rPr lang="en-US" altLang="en-US" sz="2400">
                <a:latin typeface="Times New Roman" charset="0"/>
              </a:rPr>
              <a:t>, divide </a:t>
            </a:r>
            <a:r>
              <a:rPr lang="en-US" altLang="en-US" sz="2400" b="1" i="1">
                <a:latin typeface="Times New Roman" charset="0"/>
              </a:rPr>
              <a:t>y</a:t>
            </a:r>
            <a:r>
              <a:rPr lang="en-US" altLang="en-US" sz="2400" b="1">
                <a:latin typeface="Times New Roman" charset="0"/>
              </a:rPr>
              <a:t> </a:t>
            </a:r>
            <a:r>
              <a:rPr lang="en-US" altLang="en-US" sz="2400">
                <a:latin typeface="Times New Roman" charset="0"/>
              </a:rPr>
              <a:t>into </a:t>
            </a:r>
            <a:r>
              <a:rPr lang="en-US" altLang="en-US" sz="2400" i="1">
                <a:latin typeface="Times New Roman" charset="0"/>
              </a:rPr>
              <a:t>m</a:t>
            </a:r>
            <a:r>
              <a:rPr lang="en-US" altLang="en-US" sz="2400">
                <a:latin typeface="Times New Roman" charset="0"/>
              </a:rPr>
              <a:t> substrings:</a:t>
            </a:r>
          </a:p>
          <a:p>
            <a:r>
              <a:rPr lang="en-US" altLang="en-US" sz="2400">
                <a:latin typeface="Times New Roman" charset="0"/>
              </a:rPr>
              <a:t>	</a:t>
            </a:r>
            <a:r>
              <a:rPr lang="en-US" altLang="en-US" sz="2400" b="1">
                <a:latin typeface="Times New Roman" charset="0"/>
              </a:rPr>
              <a:t>y</a:t>
            </a:r>
            <a:r>
              <a:rPr lang="en-US" altLang="en-US" sz="2400" b="1" baseline="-25000">
                <a:latin typeface="Times New Roman" charset="0"/>
              </a:rPr>
              <a:t>1</a:t>
            </a:r>
            <a:r>
              <a:rPr lang="en-US" altLang="en-US" sz="2400">
                <a:latin typeface="Times New Roman" charset="0"/>
              </a:rPr>
              <a:t>=</a:t>
            </a:r>
            <a:r>
              <a:rPr lang="en-US" altLang="en-US" sz="2400" i="1">
                <a:latin typeface="Times New Roman" charset="0"/>
              </a:rPr>
              <a:t>y</a:t>
            </a:r>
            <a:r>
              <a:rPr lang="en-US" altLang="en-US" sz="2400" baseline="-25000">
                <a:latin typeface="Times New Roman" charset="0"/>
              </a:rPr>
              <a:t>1</a:t>
            </a:r>
            <a:r>
              <a:rPr lang="en-US" altLang="en-US" sz="2400" i="1">
                <a:latin typeface="Times New Roman" charset="0"/>
              </a:rPr>
              <a:t>y</a:t>
            </a:r>
            <a:r>
              <a:rPr lang="en-US" altLang="en-US" sz="2400" i="1" baseline="-25000">
                <a:latin typeface="Times New Roman" charset="0"/>
              </a:rPr>
              <a:t>m</a:t>
            </a:r>
            <a:r>
              <a:rPr lang="en-US" altLang="en-US" sz="2400" baseline="-25000">
                <a:latin typeface="Times New Roman" charset="0"/>
              </a:rPr>
              <a:t>+1</a:t>
            </a:r>
            <a:r>
              <a:rPr lang="en-US" altLang="en-US" sz="2400" i="1">
                <a:latin typeface="Times New Roman" charset="0"/>
              </a:rPr>
              <a:t>y</a:t>
            </a:r>
            <a:r>
              <a:rPr lang="en-US" altLang="en-US" sz="2400" baseline="-25000">
                <a:latin typeface="Times New Roman" charset="0"/>
              </a:rPr>
              <a:t>2m+1</a:t>
            </a:r>
            <a:r>
              <a:rPr lang="en-US" altLang="en-US" sz="2400">
                <a:latin typeface="Times New Roman" charset="0"/>
              </a:rPr>
              <a:t>…        if </a:t>
            </a:r>
            <a:r>
              <a:rPr lang="en-US" altLang="en-US" sz="2400" i="1">
                <a:latin typeface="Times New Roman" charset="0"/>
              </a:rPr>
              <a:t>m</a:t>
            </a:r>
            <a:r>
              <a:rPr lang="en-US" altLang="en-US" sz="2400">
                <a:latin typeface="Times New Roman" charset="0"/>
              </a:rPr>
              <a:t> is indeed the keyword length,                    </a:t>
            </a:r>
          </a:p>
          <a:p>
            <a:r>
              <a:rPr lang="en-US" altLang="en-US" sz="2400">
                <a:latin typeface="Times New Roman" charset="0"/>
              </a:rPr>
              <a:t>                                               then each </a:t>
            </a:r>
            <a:r>
              <a:rPr lang="en-US" altLang="en-US" sz="2400" b="1">
                <a:latin typeface="Times New Roman" charset="0"/>
              </a:rPr>
              <a:t>y</a:t>
            </a:r>
            <a:r>
              <a:rPr lang="en-US" altLang="en-US" sz="2400" b="1" baseline="-25000">
                <a:latin typeface="Times New Roman" charset="0"/>
              </a:rPr>
              <a:t>i </a:t>
            </a:r>
            <a:r>
              <a:rPr lang="en-US" altLang="en-US" sz="2400">
                <a:latin typeface="Times New Roman" charset="0"/>
              </a:rPr>
              <a:t>is a shift cipher, </a:t>
            </a:r>
            <a:r>
              <a:rPr lang="en-US" altLang="en-US" sz="2400" i="1">
                <a:latin typeface="Times New Roman" charset="0"/>
              </a:rPr>
              <a:t>I</a:t>
            </a:r>
            <a:r>
              <a:rPr lang="en-US" altLang="en-US" sz="2400" i="1" baseline="-25000">
                <a:latin typeface="Times New Roman" charset="0"/>
              </a:rPr>
              <a:t>c</a:t>
            </a:r>
            <a:r>
              <a:rPr lang="en-US" altLang="en-US" sz="2400">
                <a:latin typeface="Times New Roman" charset="0"/>
              </a:rPr>
              <a:t>(</a:t>
            </a:r>
            <a:r>
              <a:rPr lang="en-US" altLang="en-US" sz="2400" b="1">
                <a:latin typeface="Times New Roman" charset="0"/>
              </a:rPr>
              <a:t>y</a:t>
            </a:r>
            <a:r>
              <a:rPr lang="en-US" altLang="en-US" sz="2400" b="1" baseline="-25000">
                <a:latin typeface="Times New Roman" charset="0"/>
              </a:rPr>
              <a:t>i</a:t>
            </a:r>
            <a:r>
              <a:rPr lang="en-US" altLang="en-US" sz="2400">
                <a:latin typeface="Times New Roman" charset="0"/>
              </a:rPr>
              <a:t>) </a:t>
            </a:r>
          </a:p>
          <a:p>
            <a:r>
              <a:rPr lang="en-US" altLang="en-US" sz="2400">
                <a:latin typeface="Times New Roman" charset="0"/>
              </a:rPr>
              <a:t>	</a:t>
            </a:r>
            <a:r>
              <a:rPr lang="en-US" altLang="en-US" sz="2400" b="1">
                <a:latin typeface="Times New Roman" charset="0"/>
              </a:rPr>
              <a:t>y</a:t>
            </a:r>
            <a:r>
              <a:rPr lang="en-US" altLang="en-US" sz="2400" b="1" baseline="-25000">
                <a:latin typeface="Times New Roman" charset="0"/>
              </a:rPr>
              <a:t>2</a:t>
            </a:r>
            <a:r>
              <a:rPr lang="en-US" altLang="en-US" sz="2400">
                <a:latin typeface="Times New Roman" charset="0"/>
              </a:rPr>
              <a:t>=</a:t>
            </a:r>
            <a:r>
              <a:rPr lang="en-US" altLang="en-US" sz="2400" i="1">
                <a:latin typeface="Times New Roman" charset="0"/>
              </a:rPr>
              <a:t>y</a:t>
            </a:r>
            <a:r>
              <a:rPr lang="en-US" altLang="en-US" sz="2400" baseline="-25000">
                <a:latin typeface="Times New Roman" charset="0"/>
              </a:rPr>
              <a:t>2</a:t>
            </a:r>
            <a:r>
              <a:rPr lang="en-US" altLang="en-US" sz="2400" i="1">
                <a:latin typeface="Times New Roman" charset="0"/>
              </a:rPr>
              <a:t>y</a:t>
            </a:r>
            <a:r>
              <a:rPr lang="en-US" altLang="en-US" sz="2400" i="1" baseline="-25000">
                <a:latin typeface="Times New Roman" charset="0"/>
              </a:rPr>
              <a:t>m</a:t>
            </a:r>
            <a:r>
              <a:rPr lang="en-US" altLang="en-US" sz="2400" baseline="-25000">
                <a:latin typeface="Times New Roman" charset="0"/>
              </a:rPr>
              <a:t>+2</a:t>
            </a:r>
            <a:r>
              <a:rPr lang="en-US" altLang="en-US" sz="2400" i="1">
                <a:latin typeface="Times New Roman" charset="0"/>
              </a:rPr>
              <a:t>y</a:t>
            </a:r>
            <a:r>
              <a:rPr lang="en-US" altLang="en-US" sz="2400" baseline="-25000">
                <a:latin typeface="Times New Roman" charset="0"/>
              </a:rPr>
              <a:t>2m+2</a:t>
            </a:r>
            <a:r>
              <a:rPr lang="en-US" altLang="en-US" sz="2400">
                <a:latin typeface="Times New Roman" charset="0"/>
              </a:rPr>
              <a:t>…        is about 0.065. </a:t>
            </a:r>
          </a:p>
          <a:p>
            <a:r>
              <a:rPr lang="en-US" altLang="en-US" sz="2400">
                <a:latin typeface="Times New Roman" charset="0"/>
              </a:rPr>
              <a:t>                                               otherwise, </a:t>
            </a:r>
            <a:r>
              <a:rPr lang="en-US" altLang="en-US" sz="2400" i="1">
                <a:latin typeface="Times New Roman" charset="0"/>
              </a:rPr>
              <a:t>I</a:t>
            </a:r>
            <a:r>
              <a:rPr lang="en-US" altLang="en-US" sz="2400" i="1" baseline="-25000">
                <a:latin typeface="Times New Roman" charset="0"/>
              </a:rPr>
              <a:t>c</a:t>
            </a:r>
            <a:r>
              <a:rPr lang="en-US" altLang="en-US" sz="2400">
                <a:latin typeface="Times New Roman" charset="0"/>
              </a:rPr>
              <a:t>(</a:t>
            </a:r>
            <a:r>
              <a:rPr lang="en-US" altLang="en-US" sz="2400" b="1">
                <a:latin typeface="Times New Roman" charset="0"/>
              </a:rPr>
              <a:t>y</a:t>
            </a:r>
            <a:r>
              <a:rPr lang="en-US" altLang="en-US" sz="2400" b="1" baseline="-25000">
                <a:latin typeface="Times New Roman" charset="0"/>
              </a:rPr>
              <a:t>i</a:t>
            </a:r>
            <a:r>
              <a:rPr lang="en-US" altLang="en-US" sz="2400">
                <a:latin typeface="Times New Roman" charset="0"/>
              </a:rPr>
              <a:t>) </a:t>
            </a:r>
            <a:r>
              <a:rPr lang="en-US" altLang="en-US" sz="2400">
                <a:latin typeface="Times New Roman" charset="0"/>
                <a:sym typeface="Symbol" charset="2"/>
              </a:rPr>
              <a:t> </a:t>
            </a:r>
            <a:r>
              <a:rPr lang="en-US" altLang="en-US" sz="2400">
                <a:latin typeface="Times New Roman" charset="0"/>
              </a:rPr>
              <a:t>26(1/26)</a:t>
            </a:r>
            <a:r>
              <a:rPr lang="en-US" altLang="en-US" sz="2400" baseline="30000">
                <a:latin typeface="Times New Roman" charset="0"/>
              </a:rPr>
              <a:t>2</a:t>
            </a:r>
            <a:r>
              <a:rPr lang="en-US" altLang="en-US" sz="2400">
                <a:latin typeface="Times New Roman" charset="0"/>
              </a:rPr>
              <a:t> = 0.038.</a:t>
            </a:r>
            <a:endParaRPr lang="en-US" altLang="en-US" sz="2400" baseline="30000">
              <a:latin typeface="Times New Roman" charset="0"/>
            </a:endParaRPr>
          </a:p>
          <a:p>
            <a:r>
              <a:rPr lang="en-US" altLang="en-US" sz="2400">
                <a:latin typeface="Times New Roman" charset="0"/>
              </a:rPr>
              <a:t>	           …</a:t>
            </a:r>
          </a:p>
          <a:p>
            <a:r>
              <a:rPr lang="en-US" altLang="en-US" sz="2400">
                <a:latin typeface="Times New Roman" charset="0"/>
              </a:rPr>
              <a:t>	</a:t>
            </a:r>
            <a:r>
              <a:rPr lang="en-US" altLang="en-US" sz="2400" b="1">
                <a:latin typeface="Times New Roman" charset="0"/>
              </a:rPr>
              <a:t>y</a:t>
            </a:r>
            <a:r>
              <a:rPr lang="en-US" altLang="en-US" sz="2400" b="1" baseline="-25000">
                <a:latin typeface="Times New Roman" charset="0"/>
              </a:rPr>
              <a:t>m</a:t>
            </a:r>
            <a:r>
              <a:rPr lang="en-US" altLang="en-US" sz="2400">
                <a:latin typeface="Times New Roman" charset="0"/>
              </a:rPr>
              <a:t>=</a:t>
            </a:r>
            <a:r>
              <a:rPr lang="en-US" altLang="en-US" sz="2400" i="1">
                <a:latin typeface="Times New Roman" charset="0"/>
              </a:rPr>
              <a:t>y</a:t>
            </a:r>
            <a:r>
              <a:rPr lang="en-US" altLang="en-US" sz="2400" baseline="-25000">
                <a:latin typeface="Times New Roman" charset="0"/>
              </a:rPr>
              <a:t>m</a:t>
            </a:r>
            <a:r>
              <a:rPr lang="en-US" altLang="en-US" sz="2400" i="1">
                <a:latin typeface="Times New Roman" charset="0"/>
              </a:rPr>
              <a:t>y</a:t>
            </a:r>
            <a:r>
              <a:rPr lang="en-US" altLang="en-US" sz="2400" i="1" baseline="-25000">
                <a:latin typeface="Times New Roman" charset="0"/>
              </a:rPr>
              <a:t>2m</a:t>
            </a:r>
            <a:r>
              <a:rPr lang="en-US" altLang="en-US" sz="2400" i="1">
                <a:latin typeface="Times New Roman" charset="0"/>
              </a:rPr>
              <a:t>y</a:t>
            </a:r>
            <a:r>
              <a:rPr lang="en-US" altLang="en-US" sz="2400" baseline="-25000">
                <a:latin typeface="Times New Roman" charset="0"/>
              </a:rPr>
              <a:t>3m</a:t>
            </a:r>
            <a:r>
              <a:rPr lang="en-US" altLang="en-US" sz="2400">
                <a:latin typeface="Times New Roman" charset="0"/>
              </a:rPr>
              <a:t>…</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35280" y="258840"/>
              <a:ext cx="8619480" cy="5781960"/>
            </p14:xfrm>
          </p:contentPart>
        </mc:Choice>
        <mc:Fallback xmlns="">
          <p:pic>
            <p:nvPicPr>
              <p:cNvPr id="2" name="Ink 1"/>
              <p:cNvPicPr/>
              <p:nvPr/>
            </p:nvPicPr>
            <p:blipFill>
              <a:blip r:embed="rId3"/>
              <a:stretch>
                <a:fillRect/>
              </a:stretch>
            </p:blipFill>
            <p:spPr>
              <a:xfrm>
                <a:off x="25560" y="253800"/>
                <a:ext cx="8635680" cy="57909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53640" y="1984680"/>
              <a:ext cx="8771400" cy="3301200"/>
            </p14:xfrm>
          </p:contentPart>
        </mc:Choice>
        <mc:Fallback xmlns="">
          <p:pic>
            <p:nvPicPr>
              <p:cNvPr id="3" name="Ink 2"/>
              <p:cNvPicPr/>
              <p:nvPr/>
            </p:nvPicPr>
            <p:blipFill>
              <a:blip r:embed="rId5"/>
              <a:stretch>
                <a:fillRect/>
              </a:stretch>
            </p:blipFill>
            <p:spPr>
              <a:xfrm>
                <a:off x="44280" y="1978560"/>
                <a:ext cx="8789760" cy="3315960"/>
              </a:xfrm>
              <a:prstGeom prst="rect">
                <a:avLst/>
              </a:prstGeom>
            </p:spPr>
          </p:pic>
        </mc:Fallback>
      </mc:AlternateContent>
    </p:spTree>
    <p:extLst>
      <p:ext uri="{BB962C8B-B14F-4D97-AF65-F5344CB8AC3E}">
        <p14:creationId xmlns:p14="http://schemas.microsoft.com/office/powerpoint/2010/main" val="1795041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29157"/>
                                        </p:tgtEl>
                                        <p:attrNameLst>
                                          <p:attrName>style.visibility</p:attrName>
                                        </p:attrNameLst>
                                      </p:cBhvr>
                                      <p:to>
                                        <p:strVal val="visible"/>
                                      </p:to>
                                    </p:set>
                                    <p:anim calcmode="lin" valueType="num">
                                      <p:cBhvr additive="base">
                                        <p:cTn id="7" dur="500" fill="hold"/>
                                        <p:tgtEl>
                                          <p:spTgt spid="1329157"/>
                                        </p:tgtEl>
                                        <p:attrNameLst>
                                          <p:attrName>ppt_x</p:attrName>
                                        </p:attrNameLst>
                                      </p:cBhvr>
                                      <p:tavLst>
                                        <p:tav tm="0">
                                          <p:val>
                                            <p:strVal val="#ppt_x"/>
                                          </p:val>
                                        </p:tav>
                                        <p:tav tm="100000">
                                          <p:val>
                                            <p:strVal val="#ppt_x"/>
                                          </p:val>
                                        </p:tav>
                                      </p:tavLst>
                                    </p:anim>
                                    <p:anim calcmode="lin" valueType="num">
                                      <p:cBhvr additive="base">
                                        <p:cTn id="8" dur="500" fill="hold"/>
                                        <p:tgtEl>
                                          <p:spTgt spid="13291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637200" y="729360"/>
              <a:ext cx="8431920" cy="5523120"/>
            </p14:xfrm>
          </p:contentPart>
        </mc:Choice>
        <mc:Fallback xmlns="">
          <p:pic>
            <p:nvPicPr>
              <p:cNvPr id="4" name="Ink 3"/>
              <p:cNvPicPr/>
              <p:nvPr/>
            </p:nvPicPr>
            <p:blipFill>
              <a:blip r:embed="rId3"/>
              <a:stretch>
                <a:fillRect/>
              </a:stretch>
            </p:blipFill>
            <p:spPr>
              <a:xfrm>
                <a:off x="630000" y="723600"/>
                <a:ext cx="8445600" cy="5536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1863360" y="3696480"/>
              <a:ext cx="3678480" cy="2525400"/>
            </p14:xfrm>
          </p:contentPart>
        </mc:Choice>
        <mc:Fallback xmlns="">
          <p:pic>
            <p:nvPicPr>
              <p:cNvPr id="5" name="Ink 4"/>
              <p:cNvPicPr/>
              <p:nvPr/>
            </p:nvPicPr>
            <p:blipFill>
              <a:blip r:embed="rId5"/>
              <a:stretch>
                <a:fillRect/>
              </a:stretch>
            </p:blipFill>
            <p:spPr>
              <a:xfrm>
                <a:off x="1855440" y="3688200"/>
                <a:ext cx="3695040" cy="2539800"/>
              </a:xfrm>
              <a:prstGeom prst="rect">
                <a:avLst/>
              </a:prstGeom>
            </p:spPr>
          </p:pic>
        </mc:Fallback>
      </mc:AlternateContent>
    </p:spTree>
    <p:extLst>
      <p:ext uri="{BB962C8B-B14F-4D97-AF65-F5344CB8AC3E}">
        <p14:creationId xmlns:p14="http://schemas.microsoft.com/office/powerpoint/2010/main" val="36451005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098" name="Rectangle 2"/>
          <p:cNvSpPr>
            <a:spLocks noGrp="1" noChangeArrowheads="1"/>
          </p:cNvSpPr>
          <p:nvPr>
            <p:ph type="title"/>
          </p:nvPr>
        </p:nvSpPr>
        <p:spPr/>
        <p:txBody>
          <a:bodyPr/>
          <a:lstStyle/>
          <a:p>
            <a:r>
              <a:rPr lang="en-US" altLang="en-US"/>
              <a:t>Polyalphabetic Ciphers</a:t>
            </a:r>
          </a:p>
        </p:txBody>
      </p:sp>
      <p:sp>
        <p:nvSpPr>
          <p:cNvPr id="1284099" name="Rectangle 3"/>
          <p:cNvSpPr>
            <a:spLocks noGrp="1" noChangeArrowheads="1"/>
          </p:cNvSpPr>
          <p:nvPr>
            <p:ph type="body" idx="1"/>
          </p:nvPr>
        </p:nvSpPr>
        <p:spPr/>
        <p:txBody>
          <a:bodyPr/>
          <a:lstStyle/>
          <a:p>
            <a:r>
              <a:rPr lang="en-US" altLang="en-US"/>
              <a:t>In such ciphers, a plaintext can be mapped into more than one possible characters in ciphertexts.</a:t>
            </a:r>
          </a:p>
          <a:p>
            <a:r>
              <a:rPr lang="en-US" altLang="en-US"/>
              <a:t>They are harder to cryptanalyze.</a:t>
            </a:r>
          </a:p>
          <a:p>
            <a:r>
              <a:rPr lang="en-US" altLang="en-US"/>
              <a:t>Example: Vigenere, Hill Cipher</a:t>
            </a:r>
          </a:p>
        </p:txBody>
      </p:sp>
    </p:spTree>
    <p:extLst>
      <p:ext uri="{BB962C8B-B14F-4D97-AF65-F5344CB8AC3E}">
        <p14:creationId xmlns:p14="http://schemas.microsoft.com/office/powerpoint/2010/main" val="17318931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Tree>
    <p:extLst>
      <p:ext uri="{BB962C8B-B14F-4D97-AF65-F5344CB8AC3E}">
        <p14:creationId xmlns:p14="http://schemas.microsoft.com/office/powerpoint/2010/main" val="7543970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22" name="Rectangle 2"/>
          <p:cNvSpPr>
            <a:spLocks noChangeArrowheads="1"/>
          </p:cNvSpPr>
          <p:nvPr/>
        </p:nvSpPr>
        <p:spPr bwMode="auto">
          <a:xfrm>
            <a:off x="2286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defRPr sz="2400">
                <a:solidFill>
                  <a:schemeClr val="tx1"/>
                </a:solidFill>
                <a:latin typeface="Times New Roman" charset="0"/>
              </a:defRPr>
            </a:lvl1pPr>
            <a:lvl2pPr>
              <a:defRPr sz="2400">
                <a:solidFill>
                  <a:schemeClr val="tx1"/>
                </a:solidFill>
                <a:latin typeface="Times New Roman" charset="0"/>
              </a:defRPr>
            </a:lvl2pPr>
            <a:lvl3pPr>
              <a:defRPr sz="2400">
                <a:solidFill>
                  <a:schemeClr val="tx1"/>
                </a:solidFill>
                <a:latin typeface="Times New Roman" charset="0"/>
              </a:defRPr>
            </a:lvl3pPr>
            <a:lvl4pPr>
              <a:defRPr sz="2400">
                <a:solidFill>
                  <a:schemeClr val="tx1"/>
                </a:solidFill>
                <a:latin typeface="Times New Roman" charset="0"/>
              </a:defRPr>
            </a:lvl4pPr>
            <a:lvl5pPr>
              <a:defRPr sz="2400">
                <a:solidFill>
                  <a:schemeClr val="tx1"/>
                </a:solidFill>
                <a:latin typeface="Times New Roman" charset="0"/>
              </a:defRPr>
            </a:lvl5pPr>
            <a:lvl6pPr marL="457200" fontAlgn="base">
              <a:spcBef>
                <a:spcPct val="0"/>
              </a:spcBef>
              <a:spcAft>
                <a:spcPct val="0"/>
              </a:spcAft>
              <a:defRPr sz="2400">
                <a:solidFill>
                  <a:schemeClr val="tx1"/>
                </a:solidFill>
                <a:latin typeface="Times New Roman" charset="0"/>
              </a:defRPr>
            </a:lvl6pPr>
            <a:lvl7pPr marL="914400" fontAlgn="base">
              <a:spcBef>
                <a:spcPct val="0"/>
              </a:spcBef>
              <a:spcAft>
                <a:spcPct val="0"/>
              </a:spcAft>
              <a:defRPr sz="2400">
                <a:solidFill>
                  <a:schemeClr val="tx1"/>
                </a:solidFill>
                <a:latin typeface="Times New Roman" charset="0"/>
              </a:defRPr>
            </a:lvl7pPr>
            <a:lvl8pPr marL="1371600" fontAlgn="base">
              <a:spcBef>
                <a:spcPct val="0"/>
              </a:spcBef>
              <a:spcAft>
                <a:spcPct val="0"/>
              </a:spcAft>
              <a:defRPr sz="2400">
                <a:solidFill>
                  <a:schemeClr val="tx1"/>
                </a:solidFill>
                <a:latin typeface="Times New Roman" charset="0"/>
              </a:defRPr>
            </a:lvl8pPr>
            <a:lvl9pPr marL="1828800" fontAlgn="base">
              <a:spcBef>
                <a:spcPct val="0"/>
              </a:spcBef>
              <a:spcAft>
                <a:spcPct val="0"/>
              </a:spcAft>
              <a:defRPr sz="2400">
                <a:solidFill>
                  <a:schemeClr val="tx1"/>
                </a:solidFill>
                <a:latin typeface="Times New Roman" charset="0"/>
              </a:defRPr>
            </a:lvl9pPr>
          </a:lstStyle>
          <a:p>
            <a:pPr algn="ctr"/>
            <a:r>
              <a:rPr lang="en-US" altLang="en-US" sz="4400">
                <a:solidFill>
                  <a:schemeClr val="tx2"/>
                </a:solidFill>
              </a:rPr>
              <a:t>Index of coincidence (cont.)</a:t>
            </a:r>
          </a:p>
        </p:txBody>
      </p:sp>
      <p:sp>
        <p:nvSpPr>
          <p:cNvPr id="1310723" name="Text Box 3"/>
          <p:cNvSpPr txBox="1">
            <a:spLocks noChangeArrowheads="1"/>
          </p:cNvSpPr>
          <p:nvPr/>
        </p:nvSpPr>
        <p:spPr bwMode="auto">
          <a:xfrm>
            <a:off x="304800" y="1039813"/>
            <a:ext cx="863758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000">
                <a:latin typeface="Times New Roman" charset="0"/>
              </a:rPr>
              <a:t>For purpose of verify keyword length </a:t>
            </a:r>
            <a:r>
              <a:rPr lang="en-US" altLang="en-US" sz="2000" i="1">
                <a:latin typeface="Times New Roman" charset="0"/>
              </a:rPr>
              <a:t>m</a:t>
            </a:r>
            <a:r>
              <a:rPr lang="en-US" altLang="en-US" sz="2000">
                <a:latin typeface="Times New Roman" charset="0"/>
              </a:rPr>
              <a:t>,  divide the ciphertext into </a:t>
            </a:r>
            <a:r>
              <a:rPr lang="en-US" altLang="en-US" sz="2000" i="1">
                <a:latin typeface="Times New Roman" charset="0"/>
              </a:rPr>
              <a:t>m</a:t>
            </a:r>
            <a:r>
              <a:rPr lang="en-US" altLang="en-US" sz="2000">
                <a:latin typeface="Times New Roman" charset="0"/>
              </a:rPr>
              <a:t> substrings, </a:t>
            </a:r>
          </a:p>
          <a:p>
            <a:r>
              <a:rPr lang="en-US" altLang="en-US" sz="2000">
                <a:latin typeface="Times New Roman" charset="0"/>
              </a:rPr>
              <a:t>compute the index of coincidence by for each substring. If all IC values</a:t>
            </a:r>
          </a:p>
          <a:p>
            <a:r>
              <a:rPr lang="en-US" altLang="en-US" sz="2000">
                <a:latin typeface="Times New Roman" charset="0"/>
              </a:rPr>
              <a:t>of the substrings are around 0.065, then </a:t>
            </a:r>
            <a:r>
              <a:rPr lang="en-US" altLang="en-US" sz="2000" i="1">
                <a:latin typeface="Times New Roman" charset="0"/>
              </a:rPr>
              <a:t>m</a:t>
            </a:r>
            <a:r>
              <a:rPr lang="en-US" altLang="en-US" sz="2000">
                <a:latin typeface="Times New Roman" charset="0"/>
              </a:rPr>
              <a:t> is the correct keyword length. Otherwise</a:t>
            </a:r>
          </a:p>
          <a:p>
            <a:r>
              <a:rPr lang="en-US" altLang="en-US" sz="2000" i="1">
                <a:latin typeface="Times New Roman" charset="0"/>
              </a:rPr>
              <a:t>m</a:t>
            </a:r>
            <a:r>
              <a:rPr lang="en-US" altLang="en-US" sz="2000">
                <a:latin typeface="Times New Roman" charset="0"/>
              </a:rPr>
              <a:t> is not the correct keyword length.</a:t>
            </a:r>
          </a:p>
          <a:p>
            <a:endParaRPr lang="en-US" altLang="en-US" sz="2000" i="1" u="sng">
              <a:latin typeface="Times New Roman" charset="0"/>
            </a:endParaRPr>
          </a:p>
        </p:txBody>
      </p:sp>
      <p:sp>
        <p:nvSpPr>
          <p:cNvPr id="1310724" name="Text Box 4"/>
          <p:cNvSpPr txBox="1">
            <a:spLocks noChangeArrowheads="1"/>
          </p:cNvSpPr>
          <p:nvPr/>
        </p:nvSpPr>
        <p:spPr bwMode="auto">
          <a:xfrm>
            <a:off x="228600" y="2438400"/>
            <a:ext cx="857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rPr>
              <a:t>If want to use </a:t>
            </a:r>
            <a:r>
              <a:rPr lang="en-US" altLang="en-US" sz="2400" i="1">
                <a:latin typeface="Times New Roman" charset="0"/>
              </a:rPr>
              <a:t>I</a:t>
            </a:r>
            <a:r>
              <a:rPr lang="en-US" altLang="en-US" sz="2400" i="1" baseline="-25000">
                <a:latin typeface="Times New Roman" charset="0"/>
              </a:rPr>
              <a:t>c</a:t>
            </a:r>
            <a:r>
              <a:rPr lang="en-US" altLang="en-US" sz="2400">
                <a:latin typeface="Times New Roman" charset="0"/>
              </a:rPr>
              <a:t> to  determine correct keyword length </a:t>
            </a:r>
            <a:r>
              <a:rPr lang="en-US" altLang="en-US" sz="2400" i="1">
                <a:latin typeface="Times New Roman" charset="0"/>
              </a:rPr>
              <a:t>m</a:t>
            </a:r>
            <a:r>
              <a:rPr lang="en-US" altLang="en-US" sz="2400">
                <a:latin typeface="Times New Roman" charset="0"/>
              </a:rPr>
              <a:t>, what to do?</a:t>
            </a:r>
          </a:p>
        </p:txBody>
      </p:sp>
      <p:sp>
        <p:nvSpPr>
          <p:cNvPr id="1310725" name="Text Box 5"/>
          <p:cNvSpPr txBox="1">
            <a:spLocks noChangeArrowheads="1"/>
          </p:cNvSpPr>
          <p:nvPr/>
        </p:nvSpPr>
        <p:spPr bwMode="auto">
          <a:xfrm>
            <a:off x="228600" y="2971800"/>
            <a:ext cx="84693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rPr>
              <a:t>Beginning from </a:t>
            </a:r>
            <a:r>
              <a:rPr lang="en-US" altLang="en-US" sz="2400" i="1">
                <a:latin typeface="Times New Roman" charset="0"/>
              </a:rPr>
              <a:t>m</a:t>
            </a:r>
            <a:r>
              <a:rPr lang="en-US" altLang="en-US" sz="2400">
                <a:latin typeface="Times New Roman" charset="0"/>
              </a:rPr>
              <a:t>=2,3, …  until an </a:t>
            </a:r>
            <a:r>
              <a:rPr lang="en-US" altLang="en-US" sz="2400" i="1">
                <a:latin typeface="Times New Roman" charset="0"/>
              </a:rPr>
              <a:t>m</a:t>
            </a:r>
            <a:r>
              <a:rPr lang="en-US" altLang="en-US" sz="2400">
                <a:latin typeface="Times New Roman" charset="0"/>
              </a:rPr>
              <a:t>, for which all substrings have</a:t>
            </a:r>
          </a:p>
          <a:p>
            <a:r>
              <a:rPr lang="en-US" altLang="en-US" sz="2400">
                <a:latin typeface="Times New Roman" charset="0"/>
              </a:rPr>
              <a:t>IC value around 0.065. </a:t>
            </a:r>
          </a:p>
        </p:txBody>
      </p:sp>
      <p:sp>
        <p:nvSpPr>
          <p:cNvPr id="1310726" name="Text Box 6"/>
          <p:cNvSpPr txBox="1">
            <a:spLocks noChangeArrowheads="1"/>
          </p:cNvSpPr>
          <p:nvPr/>
        </p:nvSpPr>
        <p:spPr bwMode="auto">
          <a:xfrm>
            <a:off x="365125" y="4232275"/>
            <a:ext cx="8743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rPr>
              <a:t>Now, how to determine keyword </a:t>
            </a:r>
            <a:r>
              <a:rPr lang="en-US" altLang="en-US" sz="2400" i="1">
                <a:latin typeface="Times New Roman" charset="0"/>
              </a:rPr>
              <a:t>K</a:t>
            </a:r>
            <a:r>
              <a:rPr lang="en-US" altLang="en-US" sz="2400">
                <a:latin typeface="Times New Roman" charset="0"/>
              </a:rPr>
              <a:t>=(</a:t>
            </a:r>
            <a:r>
              <a:rPr lang="en-US" altLang="en-US" sz="2400" i="1">
                <a:latin typeface="Times New Roman" charset="0"/>
              </a:rPr>
              <a:t>k</a:t>
            </a:r>
            <a:r>
              <a:rPr lang="en-US" altLang="en-US" sz="2400" baseline="-25000">
                <a:latin typeface="Times New Roman" charset="0"/>
              </a:rPr>
              <a:t>1</a:t>
            </a:r>
            <a:r>
              <a:rPr lang="en-US" altLang="en-US" sz="2400">
                <a:latin typeface="Times New Roman" charset="0"/>
              </a:rPr>
              <a:t>,</a:t>
            </a:r>
            <a:r>
              <a:rPr lang="en-US" altLang="en-US" sz="2400" i="1">
                <a:latin typeface="Times New Roman" charset="0"/>
              </a:rPr>
              <a:t>k</a:t>
            </a:r>
            <a:r>
              <a:rPr lang="en-US" altLang="en-US" sz="2400" baseline="-25000">
                <a:latin typeface="Times New Roman" charset="0"/>
              </a:rPr>
              <a:t>2</a:t>
            </a:r>
            <a:r>
              <a:rPr lang="en-US" altLang="en-US" sz="2400">
                <a:latin typeface="Times New Roman" charset="0"/>
              </a:rPr>
              <a:t>,…,</a:t>
            </a:r>
            <a:r>
              <a:rPr lang="en-US" altLang="en-US" sz="2400" i="1">
                <a:latin typeface="Times New Roman" charset="0"/>
              </a:rPr>
              <a:t>k</a:t>
            </a:r>
            <a:r>
              <a:rPr lang="en-US" altLang="en-US" sz="2400" i="1" baseline="-25000">
                <a:latin typeface="Times New Roman" charset="0"/>
              </a:rPr>
              <a:t>m</a:t>
            </a:r>
            <a:r>
              <a:rPr lang="en-US" altLang="en-US" sz="2400">
                <a:latin typeface="Times New Roman" charset="0"/>
              </a:rPr>
              <a:t>)? Assume </a:t>
            </a:r>
            <a:r>
              <a:rPr lang="en-US" altLang="en-US" sz="2400" i="1">
                <a:latin typeface="Times New Roman" charset="0"/>
              </a:rPr>
              <a:t>m</a:t>
            </a:r>
            <a:r>
              <a:rPr lang="en-US" altLang="en-US" sz="2400">
                <a:latin typeface="Times New Roman" charset="0"/>
              </a:rPr>
              <a:t> is given.</a:t>
            </a:r>
          </a:p>
        </p:txBody>
      </p:sp>
    </p:spTree>
    <p:extLst>
      <p:ext uri="{BB962C8B-B14F-4D97-AF65-F5344CB8AC3E}">
        <p14:creationId xmlns:p14="http://schemas.microsoft.com/office/powerpoint/2010/main" val="1413830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10724"/>
                                        </p:tgtEl>
                                        <p:attrNameLst>
                                          <p:attrName>style.visibility</p:attrName>
                                        </p:attrNameLst>
                                      </p:cBhvr>
                                      <p:to>
                                        <p:strVal val="visible"/>
                                      </p:to>
                                    </p:set>
                                    <p:anim calcmode="lin" valueType="num">
                                      <p:cBhvr additive="base">
                                        <p:cTn id="7" dur="500" fill="hold"/>
                                        <p:tgtEl>
                                          <p:spTgt spid="1310724"/>
                                        </p:tgtEl>
                                        <p:attrNameLst>
                                          <p:attrName>ppt_x</p:attrName>
                                        </p:attrNameLst>
                                      </p:cBhvr>
                                      <p:tavLst>
                                        <p:tav tm="0">
                                          <p:val>
                                            <p:strVal val="0-#ppt_w/2"/>
                                          </p:val>
                                        </p:tav>
                                        <p:tav tm="100000">
                                          <p:val>
                                            <p:strVal val="#ppt_x"/>
                                          </p:val>
                                        </p:tav>
                                      </p:tavLst>
                                    </p:anim>
                                    <p:anim calcmode="lin" valueType="num">
                                      <p:cBhvr additive="base">
                                        <p:cTn id="8" dur="500" fill="hold"/>
                                        <p:tgtEl>
                                          <p:spTgt spid="13107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310725"/>
                                        </p:tgtEl>
                                        <p:attrNameLst>
                                          <p:attrName>style.visibility</p:attrName>
                                        </p:attrNameLst>
                                      </p:cBhvr>
                                      <p:to>
                                        <p:strVal val="visible"/>
                                      </p:to>
                                    </p:set>
                                    <p:anim calcmode="lin" valueType="num">
                                      <p:cBhvr additive="base">
                                        <p:cTn id="13" dur="500" fill="hold"/>
                                        <p:tgtEl>
                                          <p:spTgt spid="1310725"/>
                                        </p:tgtEl>
                                        <p:attrNameLst>
                                          <p:attrName>ppt_x</p:attrName>
                                        </p:attrNameLst>
                                      </p:cBhvr>
                                      <p:tavLst>
                                        <p:tav tm="0">
                                          <p:val>
                                            <p:strVal val="1+#ppt_w/2"/>
                                          </p:val>
                                        </p:tav>
                                        <p:tav tm="100000">
                                          <p:val>
                                            <p:strVal val="#ppt_x"/>
                                          </p:val>
                                        </p:tav>
                                      </p:tavLst>
                                    </p:anim>
                                    <p:anim calcmode="lin" valueType="num">
                                      <p:cBhvr additive="base">
                                        <p:cTn id="14" dur="500" fill="hold"/>
                                        <p:tgtEl>
                                          <p:spTgt spid="13107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10726"/>
                                        </p:tgtEl>
                                        <p:attrNameLst>
                                          <p:attrName>style.visibility</p:attrName>
                                        </p:attrNameLst>
                                      </p:cBhvr>
                                      <p:to>
                                        <p:strVal val="visible"/>
                                      </p:to>
                                    </p:set>
                                    <p:anim calcmode="lin" valueType="num">
                                      <p:cBhvr additive="base">
                                        <p:cTn id="19" dur="500" fill="hold"/>
                                        <p:tgtEl>
                                          <p:spTgt spid="1310726"/>
                                        </p:tgtEl>
                                        <p:attrNameLst>
                                          <p:attrName>ppt_x</p:attrName>
                                        </p:attrNameLst>
                                      </p:cBhvr>
                                      <p:tavLst>
                                        <p:tav tm="0">
                                          <p:val>
                                            <p:strVal val="#ppt_x"/>
                                          </p:val>
                                        </p:tav>
                                        <p:tav tm="100000">
                                          <p:val>
                                            <p:strVal val="#ppt_x"/>
                                          </p:val>
                                        </p:tav>
                                      </p:tavLst>
                                    </p:anim>
                                    <p:anim calcmode="lin" valueType="num">
                                      <p:cBhvr additive="base">
                                        <p:cTn id="20" dur="500" fill="hold"/>
                                        <p:tgtEl>
                                          <p:spTgt spid="13107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24" grpId="0" autoUpdateAnimBg="0"/>
      <p:bldP spid="1310725" grpId="0" autoUpdateAnimBg="0"/>
      <p:bldP spid="131072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1746" name="Rectangle 2"/>
          <p:cNvSpPr>
            <a:spLocks noGrp="1" noChangeArrowheads="1"/>
          </p:cNvSpPr>
          <p:nvPr>
            <p:ph type="body" sz="half" idx="1"/>
          </p:nvPr>
        </p:nvSpPr>
        <p:spPr>
          <a:xfrm>
            <a:off x="685800" y="1981200"/>
            <a:ext cx="7412038" cy="4114800"/>
          </a:xfrm>
        </p:spPr>
        <p:txBody>
          <a:bodyPr/>
          <a:lstStyle/>
          <a:p>
            <a:r>
              <a:rPr lang="en-US" altLang="en-US" sz="2400"/>
              <a:t>Suppose x=x</a:t>
            </a:r>
            <a:r>
              <a:rPr lang="en-US" altLang="en-US" sz="2400" baseline="-25000"/>
              <a:t>1</a:t>
            </a:r>
            <a:r>
              <a:rPr lang="en-US" altLang="en-US" sz="2400"/>
              <a:t>,x</a:t>
            </a:r>
            <a:r>
              <a:rPr lang="en-US" altLang="en-US" sz="2400" baseline="-25000"/>
              <a:t>2</a:t>
            </a:r>
            <a:r>
              <a:rPr lang="en-US" altLang="en-US" sz="2400"/>
              <a:t>,…,x</a:t>
            </a:r>
            <a:r>
              <a:rPr lang="en-US" altLang="en-US" sz="2400" baseline="-25000"/>
              <a:t>n</a:t>
            </a:r>
            <a:r>
              <a:rPr lang="en-US" altLang="en-US" sz="2400"/>
              <a:t> and y=y</a:t>
            </a:r>
            <a:r>
              <a:rPr lang="en-US" altLang="en-US" sz="2400" baseline="-25000"/>
              <a:t>1</a:t>
            </a:r>
            <a:r>
              <a:rPr lang="en-US" altLang="en-US" sz="2400"/>
              <a:t>,y</a:t>
            </a:r>
            <a:r>
              <a:rPr lang="en-US" altLang="en-US" sz="2400" baseline="-25000"/>
              <a:t>2</a:t>
            </a:r>
            <a:r>
              <a:rPr lang="en-US" altLang="en-US" sz="2400"/>
              <a:t>,…,y</a:t>
            </a:r>
            <a:r>
              <a:rPr lang="en-US" altLang="en-US" sz="2400" baseline="-25000"/>
              <a:t>n</a:t>
            </a:r>
            <a:r>
              <a:rPr lang="en-US" altLang="en-US" sz="2400"/>
              <a:t> are strings of n and n’ alphabetic characters respectively.</a:t>
            </a:r>
          </a:p>
          <a:p>
            <a:r>
              <a:rPr lang="en-US" altLang="en-US" sz="2400"/>
              <a:t>The </a:t>
            </a:r>
            <a:r>
              <a:rPr lang="en-US" altLang="en-US" sz="2400">
                <a:solidFill>
                  <a:schemeClr val="tx2"/>
                </a:solidFill>
              </a:rPr>
              <a:t>mutual index of coincidence</a:t>
            </a:r>
            <a:r>
              <a:rPr lang="en-US" altLang="en-US" sz="2400"/>
              <a:t> of x and y, denoted by MI</a:t>
            </a:r>
            <a:r>
              <a:rPr lang="en-US" altLang="en-US" sz="2400" baseline="-25000"/>
              <a:t>c</a:t>
            </a:r>
            <a:r>
              <a:rPr lang="en-US" altLang="en-US" sz="2400"/>
              <a:t>(x,y), is the probability that a random element of x is equal to that of y.</a:t>
            </a:r>
          </a:p>
          <a:p>
            <a:r>
              <a:rPr lang="en-US" altLang="en-US" sz="2400"/>
              <a:t>Let, the probabilities of A, B, … be f</a:t>
            </a:r>
            <a:r>
              <a:rPr lang="en-US" altLang="en-US" sz="2400" baseline="-25000"/>
              <a:t>0</a:t>
            </a:r>
            <a:r>
              <a:rPr lang="en-US" altLang="en-US" sz="2400"/>
              <a:t>,f</a:t>
            </a:r>
            <a:r>
              <a:rPr lang="en-US" altLang="en-US" sz="2400" baseline="-25000"/>
              <a:t>1</a:t>
            </a:r>
            <a:r>
              <a:rPr lang="en-US" altLang="en-US" sz="2400"/>
              <a:t>,…,f</a:t>
            </a:r>
            <a:r>
              <a:rPr lang="en-US" altLang="en-US" sz="2400" baseline="-25000"/>
              <a:t>25</a:t>
            </a:r>
            <a:r>
              <a:rPr lang="en-US" altLang="en-US" sz="2400"/>
              <a:t> and f</a:t>
            </a:r>
            <a:r>
              <a:rPr lang="en-US" altLang="en-US" sz="2400" baseline="-25000"/>
              <a:t>0</a:t>
            </a:r>
            <a:r>
              <a:rPr lang="en-US" altLang="en-US" sz="2400"/>
              <a:t>’,f</a:t>
            </a:r>
            <a:r>
              <a:rPr lang="en-US" altLang="en-US" sz="2400" baseline="-25000"/>
              <a:t>1</a:t>
            </a:r>
            <a:r>
              <a:rPr lang="en-US" altLang="en-US" sz="2400"/>
              <a:t>’,…,f</a:t>
            </a:r>
            <a:r>
              <a:rPr lang="en-US" altLang="en-US" sz="2400" baseline="-25000"/>
              <a:t>25</a:t>
            </a:r>
            <a:r>
              <a:rPr lang="en-US" altLang="en-US" sz="2400"/>
              <a:t>’ respectively in </a:t>
            </a:r>
            <a:r>
              <a:rPr lang="en-US" altLang="en-US" sz="2400" i="1"/>
              <a:t>x</a:t>
            </a:r>
            <a:r>
              <a:rPr lang="en-US" altLang="en-US" sz="2400"/>
              <a:t> and </a:t>
            </a:r>
            <a:r>
              <a:rPr lang="en-US" altLang="en-US" sz="2400" i="1"/>
              <a:t>y</a:t>
            </a:r>
            <a:r>
              <a:rPr lang="en-US" altLang="en-US" sz="2400"/>
              <a:t>.</a:t>
            </a:r>
          </a:p>
        </p:txBody>
      </p:sp>
      <p:sp>
        <p:nvSpPr>
          <p:cNvPr id="1311747" name="Text Box 3"/>
          <p:cNvSpPr txBox="1">
            <a:spLocks noChangeArrowheads="1"/>
          </p:cNvSpPr>
          <p:nvPr/>
        </p:nvSpPr>
        <p:spPr bwMode="auto">
          <a:xfrm>
            <a:off x="2133600" y="609600"/>
            <a:ext cx="455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rPr>
              <a:t>Determine keyword </a:t>
            </a:r>
            <a:r>
              <a:rPr lang="en-US" altLang="en-US" sz="2400" i="1">
                <a:latin typeface="Times New Roman" charset="0"/>
              </a:rPr>
              <a:t>K</a:t>
            </a:r>
            <a:r>
              <a:rPr lang="en-US" altLang="en-US" sz="2400">
                <a:latin typeface="Times New Roman" charset="0"/>
              </a:rPr>
              <a:t>=(</a:t>
            </a:r>
            <a:r>
              <a:rPr lang="en-US" altLang="en-US" sz="2400" i="1">
                <a:latin typeface="Times New Roman" charset="0"/>
              </a:rPr>
              <a:t>k</a:t>
            </a:r>
            <a:r>
              <a:rPr lang="en-US" altLang="en-US" sz="2400" baseline="-25000">
                <a:latin typeface="Times New Roman" charset="0"/>
              </a:rPr>
              <a:t>1</a:t>
            </a:r>
            <a:r>
              <a:rPr lang="en-US" altLang="en-US" sz="2400">
                <a:latin typeface="Times New Roman" charset="0"/>
              </a:rPr>
              <a:t>,</a:t>
            </a:r>
            <a:r>
              <a:rPr lang="en-US" altLang="en-US" sz="2400" i="1">
                <a:latin typeface="Times New Roman" charset="0"/>
              </a:rPr>
              <a:t>k</a:t>
            </a:r>
            <a:r>
              <a:rPr lang="en-US" altLang="en-US" sz="2400" baseline="-25000">
                <a:latin typeface="Times New Roman" charset="0"/>
              </a:rPr>
              <a:t>2</a:t>
            </a:r>
            <a:r>
              <a:rPr lang="en-US" altLang="en-US" sz="2400">
                <a:latin typeface="Times New Roman" charset="0"/>
              </a:rPr>
              <a:t>,…,</a:t>
            </a:r>
            <a:r>
              <a:rPr lang="en-US" altLang="en-US" sz="2400" i="1">
                <a:latin typeface="Times New Roman" charset="0"/>
              </a:rPr>
              <a:t>k</a:t>
            </a:r>
            <a:r>
              <a:rPr lang="en-US" altLang="en-US" sz="2400" i="1" baseline="-25000">
                <a:latin typeface="Times New Roman" charset="0"/>
              </a:rPr>
              <a:t>m</a:t>
            </a:r>
            <a:r>
              <a:rPr lang="en-US" altLang="en-US" sz="2400">
                <a:latin typeface="Times New Roman" charset="0"/>
              </a:rPr>
              <a:t>)</a:t>
            </a:r>
          </a:p>
        </p:txBody>
      </p:sp>
      <p:graphicFrame>
        <p:nvGraphicFramePr>
          <p:cNvPr id="1311748" name="Object 4"/>
          <p:cNvGraphicFramePr>
            <a:graphicFrameLocks noGrp="1" noChangeAspect="1"/>
          </p:cNvGraphicFramePr>
          <p:nvPr>
            <p:ph sz="half" idx="2"/>
          </p:nvPr>
        </p:nvGraphicFramePr>
        <p:xfrm>
          <a:off x="2844800" y="5395913"/>
          <a:ext cx="2590800" cy="1233487"/>
        </p:xfrm>
        <a:graphic>
          <a:graphicData uri="http://schemas.openxmlformats.org/presentationml/2006/ole">
            <mc:AlternateContent xmlns:mc="http://schemas.openxmlformats.org/markup-compatibility/2006">
              <mc:Choice xmlns:v="urn:schemas-microsoft-com:vml" Requires="v">
                <p:oleObj spid="_x0000_s83975" name="Equation" r:id="rId3" imgW="1231560" imgH="609480" progId="Equation.DSMT4">
                  <p:embed/>
                </p:oleObj>
              </mc:Choice>
              <mc:Fallback>
                <p:oleObj name="Equation" r:id="rId3" imgW="123156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800" y="5395913"/>
                        <a:ext cx="2590800" cy="12334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277560" y="3332520"/>
              <a:ext cx="6931440" cy="2745000"/>
            </p14:xfrm>
          </p:contentPart>
        </mc:Choice>
        <mc:Fallback xmlns="">
          <p:pic>
            <p:nvPicPr>
              <p:cNvPr id="2" name="Ink 1"/>
              <p:cNvPicPr/>
              <p:nvPr/>
            </p:nvPicPr>
            <p:blipFill>
              <a:blip r:embed="rId6"/>
              <a:stretch>
                <a:fillRect/>
              </a:stretch>
            </p:blipFill>
            <p:spPr>
              <a:xfrm>
                <a:off x="271440" y="3323880"/>
                <a:ext cx="6944760" cy="2760120"/>
              </a:xfrm>
              <a:prstGeom prst="rect">
                <a:avLst/>
              </a:prstGeom>
            </p:spPr>
          </p:pic>
        </mc:Fallback>
      </mc:AlternateContent>
    </p:spTree>
    <p:extLst>
      <p:ext uri="{BB962C8B-B14F-4D97-AF65-F5344CB8AC3E}">
        <p14:creationId xmlns:p14="http://schemas.microsoft.com/office/powerpoint/2010/main" val="10717375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2770" name="Rectangle 2"/>
          <p:cNvSpPr>
            <a:spLocks noGrp="1" noChangeArrowheads="1"/>
          </p:cNvSpPr>
          <p:nvPr>
            <p:ph type="title"/>
          </p:nvPr>
        </p:nvSpPr>
        <p:spPr/>
        <p:txBody>
          <a:bodyPr/>
          <a:lstStyle/>
          <a:p>
            <a:r>
              <a:rPr lang="en-US" altLang="en-US"/>
              <a:t>contd.</a:t>
            </a:r>
          </a:p>
        </p:txBody>
      </p:sp>
      <p:graphicFrame>
        <p:nvGraphicFramePr>
          <p:cNvPr id="1312771" name="Group 3"/>
          <p:cNvGraphicFramePr>
            <a:graphicFrameLocks noGrp="1"/>
          </p:cNvGraphicFramePr>
          <p:nvPr/>
        </p:nvGraphicFramePr>
        <p:xfrm>
          <a:off x="685800" y="1447800"/>
          <a:ext cx="7848600" cy="1422400"/>
        </p:xfrm>
        <a:graphic>
          <a:graphicData uri="http://schemas.openxmlformats.org/drawingml/2006/table">
            <a:tbl>
              <a:tblPr/>
              <a:tblGrid>
                <a:gridCol w="12954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41148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tblGrid>
              <a:tr h="711200">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11200">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p</a:t>
                      </a:r>
                      <a:r>
                        <a:rPr kumimoji="0" lang="en-US" altLang="en-US" sz="2800" b="1" i="0" u="none" strike="noStrike" cap="none" normalizeH="0" baseline="-2500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p</a:t>
                      </a:r>
                      <a:r>
                        <a:rPr kumimoji="0" lang="en-US" altLang="en-US" sz="2800" b="1" i="0" u="none" strike="noStrike" cap="none" normalizeH="0" baseline="-2500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p</a:t>
                      </a:r>
                      <a:r>
                        <a:rPr kumimoji="0" lang="en-US" altLang="en-US" sz="2800" b="1" i="0" u="none" strike="noStrike" cap="none" normalizeH="0" baseline="-25000">
                          <a:ln>
                            <a:noFill/>
                          </a:ln>
                          <a:solidFill>
                            <a:schemeClr val="tx1"/>
                          </a:solidFill>
                          <a:effectLst/>
                          <a:latin typeface="Arial" charset="0"/>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312788" name="Group 20"/>
          <p:cNvGraphicFramePr>
            <a:graphicFrameLocks noGrp="1"/>
          </p:cNvGraphicFramePr>
          <p:nvPr>
            <p:ph idx="1"/>
          </p:nvPr>
        </p:nvGraphicFramePr>
        <p:xfrm>
          <a:off x="901700" y="3921125"/>
          <a:ext cx="7556500" cy="1554163"/>
        </p:xfrm>
        <a:graphic>
          <a:graphicData uri="http://schemas.openxmlformats.org/drawingml/2006/table">
            <a:tbl>
              <a:tblPr/>
              <a:tblGrid>
                <a:gridCol w="1247775">
                  <a:extLst>
                    <a:ext uri="{9D8B030D-6E8A-4147-A177-3AD203B41FA5}">
                      <a16:colId xmlns:a16="http://schemas.microsoft.com/office/drawing/2014/main" val="20000"/>
                    </a:ext>
                  </a:extLst>
                </a:gridCol>
                <a:gridCol w="1100138">
                  <a:extLst>
                    <a:ext uri="{9D8B030D-6E8A-4147-A177-3AD203B41FA5}">
                      <a16:colId xmlns:a16="http://schemas.microsoft.com/office/drawing/2014/main" val="20001"/>
                    </a:ext>
                  </a:extLst>
                </a:gridCol>
                <a:gridCol w="3960812">
                  <a:extLst>
                    <a:ext uri="{9D8B030D-6E8A-4147-A177-3AD203B41FA5}">
                      <a16:colId xmlns:a16="http://schemas.microsoft.com/office/drawing/2014/main" val="20002"/>
                    </a:ext>
                  </a:extLst>
                </a:gridCol>
                <a:gridCol w="1247775">
                  <a:extLst>
                    <a:ext uri="{9D8B030D-6E8A-4147-A177-3AD203B41FA5}">
                      <a16:colId xmlns:a16="http://schemas.microsoft.com/office/drawing/2014/main" val="20003"/>
                    </a:ext>
                  </a:extLst>
                </a:gridCol>
              </a:tblGrid>
              <a:tr h="777875">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A+k</a:t>
                      </a:r>
                      <a:r>
                        <a:rPr kumimoji="0" lang="en-US" altLang="en-US" sz="2800" b="1" i="0" u="none" strike="noStrike" cap="none" normalizeH="0" baseline="-25000">
                          <a:ln>
                            <a:noFill/>
                          </a:ln>
                          <a:solidFill>
                            <a:schemeClr val="tx1"/>
                          </a:solidFill>
                          <a:effectLst/>
                          <a:latin typeface="Arial" charset="0"/>
                        </a:rPr>
                        <a:t>i</a:t>
                      </a:r>
                      <a:endParaRPr kumimoji="0" lang="en-US" altLang="en-US" sz="2800" b="1"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B+k</a:t>
                      </a:r>
                      <a:r>
                        <a:rPr kumimoji="0" lang="en-US" altLang="en-US" sz="2800" b="1" i="0" u="none" strike="noStrike" cap="none" normalizeH="0" baseline="-25000">
                          <a:ln>
                            <a:noFill/>
                          </a:ln>
                          <a:solidFill>
                            <a:schemeClr val="tx1"/>
                          </a:solidFill>
                          <a:effectLst/>
                          <a:latin typeface="Arial" charset="0"/>
                        </a:rPr>
                        <a:t>i</a:t>
                      </a:r>
                      <a:endParaRPr kumimoji="0" lang="en-US" altLang="en-US" sz="2800" b="1"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Z+k</a:t>
                      </a:r>
                      <a:r>
                        <a:rPr kumimoji="0" lang="en-US" altLang="en-US" sz="2800" b="1" i="0" u="none" strike="noStrike" cap="none" normalizeH="0" baseline="-25000">
                          <a:ln>
                            <a:noFill/>
                          </a:ln>
                          <a:solidFill>
                            <a:schemeClr val="tx1"/>
                          </a:solidFill>
                          <a:effectLst/>
                          <a:latin typeface="Arial" charset="0"/>
                        </a:rPr>
                        <a:t>i</a:t>
                      </a:r>
                      <a:endParaRPr kumimoji="0" lang="en-US" altLang="en-US" sz="2800" b="1"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76288">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p</a:t>
                      </a:r>
                      <a:r>
                        <a:rPr kumimoji="0" lang="en-US" altLang="en-US" sz="2800" b="1" i="0" u="none" strike="noStrike" cap="none" normalizeH="0" baseline="-2500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p</a:t>
                      </a:r>
                      <a:r>
                        <a:rPr kumimoji="0" lang="en-US" altLang="en-US" sz="2800" b="1" i="0" u="none" strike="noStrike" cap="none" normalizeH="0" baseline="-2500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p</a:t>
                      </a:r>
                      <a:r>
                        <a:rPr kumimoji="0" lang="en-US" altLang="en-US" sz="2800" b="1" i="0" u="none" strike="noStrike" cap="none" normalizeH="0" baseline="-25000">
                          <a:ln>
                            <a:noFill/>
                          </a:ln>
                          <a:solidFill>
                            <a:schemeClr val="tx1"/>
                          </a:solidFill>
                          <a:effectLst/>
                          <a:latin typeface="Arial" charset="0"/>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312805" name="Text Box 37"/>
          <p:cNvSpPr txBox="1">
            <a:spLocks noChangeArrowheads="1"/>
          </p:cNvSpPr>
          <p:nvPr/>
        </p:nvSpPr>
        <p:spPr bwMode="auto">
          <a:xfrm>
            <a:off x="304800" y="31242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endParaRPr lang="en-US" altLang="en-US" sz="1800"/>
          </a:p>
        </p:txBody>
      </p:sp>
      <p:sp>
        <p:nvSpPr>
          <p:cNvPr id="1312806" name="Text Box 38"/>
          <p:cNvSpPr txBox="1">
            <a:spLocks noChangeArrowheads="1"/>
          </p:cNvSpPr>
          <p:nvPr/>
        </p:nvSpPr>
        <p:spPr bwMode="auto">
          <a:xfrm>
            <a:off x="609600" y="3048000"/>
            <a:ext cx="457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en-US" sz="1800" b="1"/>
              <a:t>If a k</a:t>
            </a:r>
            <a:r>
              <a:rPr lang="en-US" altLang="en-US" sz="1800" b="1" baseline="-25000"/>
              <a:t>i</a:t>
            </a:r>
            <a:r>
              <a:rPr lang="en-US" altLang="en-US" sz="1800" b="1"/>
              <a:t> is used as a key</a:t>
            </a:r>
            <a:r>
              <a:rPr lang="en-US" altLang="en-US" sz="1800"/>
              <a:t>:</a:t>
            </a:r>
          </a:p>
        </p:txBody>
      </p:sp>
      <p:sp>
        <p:nvSpPr>
          <p:cNvPr id="1312807" name="Text Box 39"/>
          <p:cNvSpPr txBox="1">
            <a:spLocks noChangeArrowheads="1"/>
          </p:cNvSpPr>
          <p:nvPr/>
        </p:nvSpPr>
        <p:spPr bwMode="auto">
          <a:xfrm>
            <a:off x="609600" y="5638800"/>
            <a:ext cx="81534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en-US" sz="2000" b="1"/>
              <a:t>What is the probability that in the cryptogram a character is A? </a:t>
            </a:r>
          </a:p>
          <a:p>
            <a:pPr eaLnBrk="0" hangingPunct="0">
              <a:spcBef>
                <a:spcPct val="50000"/>
              </a:spcBef>
            </a:pPr>
            <a:r>
              <a:rPr lang="en-US" altLang="en-US" sz="2000" b="1">
                <a:solidFill>
                  <a:schemeClr val="tx2"/>
                </a:solidFill>
              </a:rPr>
              <a:t>It is the probability corresponding to j+k</a:t>
            </a:r>
            <a:r>
              <a:rPr lang="en-US" altLang="en-US" sz="2000" b="1" baseline="-25000">
                <a:solidFill>
                  <a:schemeClr val="tx2"/>
                </a:solidFill>
              </a:rPr>
              <a:t>i</a:t>
            </a:r>
            <a:r>
              <a:rPr lang="en-US" altLang="en-US" sz="2000" b="1">
                <a:solidFill>
                  <a:schemeClr val="tx2"/>
                </a:solidFill>
              </a:rPr>
              <a:t>=0 =&gt; j=-k</a:t>
            </a:r>
            <a:r>
              <a:rPr lang="en-US" altLang="en-US" sz="2000" b="1" baseline="-25000">
                <a:solidFill>
                  <a:schemeClr val="tx2"/>
                </a:solidFill>
              </a:rPr>
              <a:t>i</a:t>
            </a:r>
            <a:r>
              <a:rPr lang="en-US" altLang="en-US" sz="2000" b="1">
                <a:solidFill>
                  <a:schemeClr val="tx2"/>
                </a:solidFill>
              </a:rPr>
              <a:t> (mod 26), that is p</a:t>
            </a:r>
            <a:r>
              <a:rPr lang="en-US" altLang="en-US" sz="2000" b="1" baseline="-25000">
                <a:solidFill>
                  <a:schemeClr val="tx2"/>
                </a:solidFill>
              </a:rPr>
              <a:t>-ki</a:t>
            </a:r>
            <a:endParaRPr lang="en-US" altLang="en-US" sz="2000" b="1">
              <a:solidFill>
                <a:schemeClr val="tx2"/>
              </a:solidFill>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908640" y="456840"/>
              <a:ext cx="7922520" cy="6148080"/>
            </p14:xfrm>
          </p:contentPart>
        </mc:Choice>
        <mc:Fallback xmlns="">
          <p:pic>
            <p:nvPicPr>
              <p:cNvPr id="2" name="Ink 1"/>
              <p:cNvPicPr/>
              <p:nvPr/>
            </p:nvPicPr>
            <p:blipFill>
              <a:blip r:embed="rId3"/>
              <a:stretch>
                <a:fillRect/>
              </a:stretch>
            </p:blipFill>
            <p:spPr>
              <a:xfrm>
                <a:off x="901080" y="451440"/>
                <a:ext cx="7934400" cy="6158520"/>
              </a:xfrm>
              <a:prstGeom prst="rect">
                <a:avLst/>
              </a:prstGeom>
            </p:spPr>
          </p:pic>
        </mc:Fallback>
      </mc:AlternateContent>
    </p:spTree>
    <p:extLst>
      <p:ext uri="{BB962C8B-B14F-4D97-AF65-F5344CB8AC3E}">
        <p14:creationId xmlns:p14="http://schemas.microsoft.com/office/powerpoint/2010/main" val="17469327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3794" name="Rectangle 2"/>
          <p:cNvSpPr>
            <a:spLocks noGrp="1" noChangeArrowheads="1"/>
          </p:cNvSpPr>
          <p:nvPr>
            <p:ph type="title"/>
          </p:nvPr>
        </p:nvSpPr>
        <p:spPr/>
        <p:txBody>
          <a:bodyPr/>
          <a:lstStyle/>
          <a:p>
            <a:r>
              <a:rPr lang="en-US" altLang="en-US"/>
              <a:t>Computing MI</a:t>
            </a:r>
            <a:r>
              <a:rPr lang="en-US" altLang="en-US" baseline="-25000"/>
              <a:t>c</a:t>
            </a:r>
            <a:r>
              <a:rPr lang="en-US" altLang="en-US"/>
              <a:t>(x,y)</a:t>
            </a:r>
          </a:p>
        </p:txBody>
      </p:sp>
      <p:sp>
        <p:nvSpPr>
          <p:cNvPr id="1313795" name="Rectangle 3"/>
          <p:cNvSpPr>
            <a:spLocks noGrp="1" noChangeArrowheads="1"/>
          </p:cNvSpPr>
          <p:nvPr>
            <p:ph type="body" sz="half" idx="1"/>
          </p:nvPr>
        </p:nvSpPr>
        <p:spPr>
          <a:xfrm>
            <a:off x="457200" y="1600200"/>
            <a:ext cx="8305800" cy="4525963"/>
          </a:xfrm>
        </p:spPr>
        <p:txBody>
          <a:bodyPr/>
          <a:lstStyle/>
          <a:p>
            <a:r>
              <a:rPr lang="en-US" altLang="en-US" sz="2400"/>
              <a:t>The probability that both characters in x and y are A is thus p</a:t>
            </a:r>
            <a:r>
              <a:rPr lang="en-US" altLang="en-US" sz="2400" baseline="-25000"/>
              <a:t>-ki</a:t>
            </a:r>
            <a:r>
              <a:rPr lang="en-US" altLang="en-US" sz="2400"/>
              <a:t>p</a:t>
            </a:r>
            <a:r>
              <a:rPr lang="en-US" altLang="en-US" sz="2400" baseline="-25000"/>
              <a:t>-kj</a:t>
            </a:r>
          </a:p>
          <a:p>
            <a:r>
              <a:rPr lang="en-US" altLang="en-US" sz="2400"/>
              <a:t>The probability that both characters in x and y are B is thus p</a:t>
            </a:r>
            <a:r>
              <a:rPr lang="en-US" altLang="en-US" sz="2400" baseline="-25000"/>
              <a:t>1-ki</a:t>
            </a:r>
            <a:r>
              <a:rPr lang="en-US" altLang="en-US" sz="2400"/>
              <a:t>p</a:t>
            </a:r>
            <a:r>
              <a:rPr lang="en-US" altLang="en-US" sz="2400" baseline="-25000"/>
              <a:t>1-kj</a:t>
            </a:r>
          </a:p>
          <a:p>
            <a:endParaRPr lang="en-US" altLang="en-US" sz="2400" baseline="-25000"/>
          </a:p>
          <a:p>
            <a:endParaRPr lang="en-US" altLang="en-US" sz="2400" baseline="-25000"/>
          </a:p>
          <a:p>
            <a:endParaRPr lang="en-US" altLang="en-US" sz="2400" baseline="-25000"/>
          </a:p>
          <a:p>
            <a:endParaRPr lang="en-US" altLang="en-US" sz="2400" baseline="-25000"/>
          </a:p>
          <a:p>
            <a:r>
              <a:rPr lang="en-US" altLang="en-US" sz="2400"/>
              <a:t>This value of estimate thus depends on the difference k</a:t>
            </a:r>
            <a:r>
              <a:rPr lang="en-US" altLang="en-US" sz="2400" baseline="-25000"/>
              <a:t>i</a:t>
            </a:r>
            <a:r>
              <a:rPr lang="en-US" altLang="en-US" sz="2400"/>
              <a:t>-k</a:t>
            </a:r>
            <a:r>
              <a:rPr lang="en-US" altLang="en-US" sz="2400" baseline="-25000"/>
              <a:t>j</a:t>
            </a:r>
            <a:r>
              <a:rPr lang="en-US" altLang="en-US" sz="2400"/>
              <a:t> (mod 26)</a:t>
            </a:r>
          </a:p>
          <a:p>
            <a:r>
              <a:rPr lang="en-US" altLang="en-US" sz="2400"/>
              <a:t>A relative shift of l yields the same estimate as 26-l</a:t>
            </a:r>
          </a:p>
          <a:p>
            <a:endParaRPr lang="en-US" altLang="en-US" sz="2400" baseline="-25000"/>
          </a:p>
          <a:p>
            <a:endParaRPr lang="en-US" altLang="en-US" sz="2400"/>
          </a:p>
          <a:p>
            <a:endParaRPr lang="en-US" altLang="en-US" sz="2400"/>
          </a:p>
        </p:txBody>
      </p:sp>
      <p:graphicFrame>
        <p:nvGraphicFramePr>
          <p:cNvPr id="1313796" name="Object 4"/>
          <p:cNvGraphicFramePr>
            <a:graphicFrameLocks noGrp="1" noChangeAspect="1"/>
          </p:cNvGraphicFramePr>
          <p:nvPr>
            <p:ph sz="half" idx="2"/>
          </p:nvPr>
        </p:nvGraphicFramePr>
        <p:xfrm>
          <a:off x="1909763" y="3354388"/>
          <a:ext cx="5108575" cy="836612"/>
        </p:xfrm>
        <a:graphic>
          <a:graphicData uri="http://schemas.openxmlformats.org/presentationml/2006/ole">
            <mc:AlternateContent xmlns:mc="http://schemas.openxmlformats.org/markup-compatibility/2006">
              <mc:Choice xmlns:v="urn:schemas-microsoft-com:vml" Requires="v">
                <p:oleObj spid="_x0000_s86023" name="Equation" r:id="rId3" imgW="2539800" imgH="431640" progId="Equation.DSMT4">
                  <p:embed/>
                </p:oleObj>
              </mc:Choice>
              <mc:Fallback>
                <p:oleObj name="Equation" r:id="rId3" imgW="25398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9763" y="3354388"/>
                        <a:ext cx="5108575" cy="836612"/>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1625400" y="2455560"/>
              <a:ext cx="6948360" cy="2515680"/>
            </p14:xfrm>
          </p:contentPart>
        </mc:Choice>
        <mc:Fallback xmlns="">
          <p:pic>
            <p:nvPicPr>
              <p:cNvPr id="2" name="Ink 1"/>
              <p:cNvPicPr/>
              <p:nvPr/>
            </p:nvPicPr>
            <p:blipFill>
              <a:blip r:embed="rId6"/>
              <a:stretch>
                <a:fillRect/>
              </a:stretch>
            </p:blipFill>
            <p:spPr>
              <a:xfrm>
                <a:off x="1616040" y="2446200"/>
                <a:ext cx="6961680" cy="2530800"/>
              </a:xfrm>
              <a:prstGeom prst="rect">
                <a:avLst/>
              </a:prstGeom>
            </p:spPr>
          </p:pic>
        </mc:Fallback>
      </mc:AlternateContent>
    </p:spTree>
    <p:extLst>
      <p:ext uri="{BB962C8B-B14F-4D97-AF65-F5344CB8AC3E}">
        <p14:creationId xmlns:p14="http://schemas.microsoft.com/office/powerpoint/2010/main" val="3024755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4818" name="Rectangle 2"/>
          <p:cNvSpPr>
            <a:spLocks noGrp="1" noChangeArrowheads="1"/>
          </p:cNvSpPr>
          <p:nvPr>
            <p:ph type="title"/>
          </p:nvPr>
        </p:nvSpPr>
        <p:spPr/>
        <p:txBody>
          <a:bodyPr/>
          <a:lstStyle/>
          <a:p>
            <a:r>
              <a:rPr lang="en-US" altLang="en-US"/>
              <a:t>Mutual Index of Coincidence</a:t>
            </a:r>
          </a:p>
        </p:txBody>
      </p:sp>
      <p:sp>
        <p:nvSpPr>
          <p:cNvPr id="1314819" name="Rectangle 3"/>
          <p:cNvSpPr>
            <a:spLocks noGrp="1" noChangeArrowheads="1"/>
          </p:cNvSpPr>
          <p:nvPr>
            <p:ph type="body" idx="1"/>
          </p:nvPr>
        </p:nvSpPr>
        <p:spPr>
          <a:xfrm>
            <a:off x="685800" y="1447800"/>
            <a:ext cx="5486400" cy="4114800"/>
          </a:xfrm>
        </p:spPr>
        <p:txBody>
          <a:bodyPr/>
          <a:lstStyle/>
          <a:p>
            <a:pPr>
              <a:lnSpc>
                <a:spcPct val="90000"/>
              </a:lnSpc>
            </a:pPr>
            <a:r>
              <a:rPr lang="en-US" altLang="en-US"/>
              <a:t>From the table we can see that is easy to see when     k</a:t>
            </a:r>
            <a:r>
              <a:rPr lang="en-US" altLang="en-US" baseline="-25000"/>
              <a:t>i</a:t>
            </a:r>
            <a:r>
              <a:rPr lang="en-US" altLang="en-US"/>
              <a:t>-k</a:t>
            </a:r>
            <a:r>
              <a:rPr lang="en-US" altLang="en-US" baseline="-25000"/>
              <a:t>j</a:t>
            </a:r>
            <a:r>
              <a:rPr lang="en-US" altLang="en-US"/>
              <a:t>=0</a:t>
            </a:r>
          </a:p>
          <a:p>
            <a:pPr>
              <a:lnSpc>
                <a:spcPct val="90000"/>
              </a:lnSpc>
            </a:pPr>
            <a:r>
              <a:rPr lang="en-US" altLang="en-US"/>
              <a:t>So, we can always fix a y</a:t>
            </a:r>
            <a:r>
              <a:rPr lang="en-US" altLang="en-US" baseline="-25000"/>
              <a:t>i</a:t>
            </a:r>
            <a:r>
              <a:rPr lang="en-US" altLang="en-US"/>
              <a:t> and modify y</a:t>
            </a:r>
            <a:r>
              <a:rPr lang="en-US" altLang="en-US" baseline="-25000"/>
              <a:t>j</a:t>
            </a:r>
            <a:r>
              <a:rPr lang="en-US" altLang="en-US"/>
              <a:t> (subtracting) from 1 to 25</a:t>
            </a:r>
          </a:p>
          <a:p>
            <a:pPr>
              <a:lnSpc>
                <a:spcPct val="90000"/>
              </a:lnSpc>
            </a:pPr>
            <a:r>
              <a:rPr lang="en-US" altLang="en-US"/>
              <a:t>The value to which we get a MI</a:t>
            </a:r>
            <a:r>
              <a:rPr lang="en-US" altLang="en-US" baseline="-25000"/>
              <a:t>c</a:t>
            </a:r>
            <a:r>
              <a:rPr lang="en-US" altLang="en-US"/>
              <a:t> close to 0.065 will indicate the correct k</a:t>
            </a:r>
            <a:r>
              <a:rPr lang="en-US" altLang="en-US" baseline="-25000"/>
              <a:t>i</a:t>
            </a:r>
            <a:r>
              <a:rPr lang="en-US" altLang="en-US"/>
              <a:t>-k</a:t>
            </a:r>
            <a:r>
              <a:rPr lang="en-US" altLang="en-US" baseline="-25000"/>
              <a:t>j</a:t>
            </a:r>
          </a:p>
        </p:txBody>
      </p:sp>
      <p:graphicFrame>
        <p:nvGraphicFramePr>
          <p:cNvPr id="1314820" name="Group 4"/>
          <p:cNvGraphicFramePr>
            <a:graphicFrameLocks noGrp="1"/>
          </p:cNvGraphicFramePr>
          <p:nvPr/>
        </p:nvGraphicFramePr>
        <p:xfrm>
          <a:off x="6705600" y="1524000"/>
          <a:ext cx="1752600" cy="5106670"/>
        </p:xfrm>
        <a:graphic>
          <a:graphicData uri="http://schemas.openxmlformats.org/drawingml/2006/table">
            <a:tbl>
              <a:tblPr/>
              <a:tblGrid>
                <a:gridCol w="876300">
                  <a:extLst>
                    <a:ext uri="{9D8B030D-6E8A-4147-A177-3AD203B41FA5}">
                      <a16:colId xmlns:a16="http://schemas.microsoft.com/office/drawing/2014/main" val="20000"/>
                    </a:ext>
                  </a:extLst>
                </a:gridCol>
                <a:gridCol w="876300">
                  <a:extLst>
                    <a:ext uri="{9D8B030D-6E8A-4147-A177-3AD203B41FA5}">
                      <a16:colId xmlns:a16="http://schemas.microsoft.com/office/drawing/2014/main" val="20001"/>
                    </a:ext>
                  </a:extLst>
                </a:gridCol>
              </a:tblGrid>
              <a:tr h="21431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k</a:t>
                      </a:r>
                      <a:r>
                        <a:rPr kumimoji="0" lang="en-US" altLang="en-US" sz="1600" b="1" i="0" u="none" strike="noStrike" cap="none" normalizeH="0" baseline="-25000">
                          <a:ln>
                            <a:noFill/>
                          </a:ln>
                          <a:solidFill>
                            <a:schemeClr val="tx1"/>
                          </a:solidFill>
                          <a:effectLst/>
                          <a:latin typeface="Arial" charset="0"/>
                        </a:rPr>
                        <a:t>i</a:t>
                      </a:r>
                      <a:r>
                        <a:rPr kumimoji="0" lang="en-US" altLang="en-US" sz="1600" b="1" i="0" u="none" strike="noStrike" cap="none" normalizeH="0" baseline="0">
                          <a:ln>
                            <a:noFill/>
                          </a:ln>
                          <a:solidFill>
                            <a:schemeClr val="tx1"/>
                          </a:solidFill>
                          <a:effectLst/>
                          <a:latin typeface="Arial" charset="0"/>
                        </a:rPr>
                        <a:t>-k</a:t>
                      </a:r>
                      <a:r>
                        <a:rPr kumimoji="0" lang="en-US" altLang="en-US" sz="1600" b="1" i="0" u="none" strike="noStrike" cap="none" normalizeH="0" baseline="-25000">
                          <a:ln>
                            <a:noFill/>
                          </a:ln>
                          <a:solidFill>
                            <a:schemeClr val="tx1"/>
                          </a:solidFill>
                          <a:effectLst/>
                          <a:latin typeface="Arial" charset="0"/>
                        </a:rPr>
                        <a:t>j</a:t>
                      </a:r>
                      <a:endParaRPr kumimoji="0" lang="en-US" altLang="en-US" sz="1600" b="1"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MI</a:t>
                      </a:r>
                      <a:r>
                        <a:rPr kumimoji="0" lang="en-US" altLang="en-US" sz="1600" b="1" i="0" u="none" strike="noStrike" cap="none" normalizeH="0" baseline="-25000">
                          <a:ln>
                            <a:noFill/>
                          </a:ln>
                          <a:solidFill>
                            <a:schemeClr val="tx1"/>
                          </a:solidFill>
                          <a:effectLst/>
                          <a:latin typeface="Arial"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51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2"/>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2"/>
                          </a:solidFill>
                          <a:effectLst/>
                          <a:latin typeface="Arial" charset="0"/>
                        </a:rPr>
                        <a:t>0.06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3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3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3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51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4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3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3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3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3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3496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3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90513">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0.04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6125411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5842" name="Rectangle 2"/>
          <p:cNvSpPr>
            <a:spLocks noGrp="1" noChangeArrowheads="1"/>
          </p:cNvSpPr>
          <p:nvPr>
            <p:ph type="title"/>
          </p:nvPr>
        </p:nvSpPr>
        <p:spPr/>
        <p:txBody>
          <a:bodyPr/>
          <a:lstStyle/>
          <a:p>
            <a:r>
              <a:rPr lang="en-US" altLang="en-US" sz="4000"/>
              <a:t>Computing the shift between two keys</a:t>
            </a:r>
          </a:p>
        </p:txBody>
      </p:sp>
      <p:graphicFrame>
        <p:nvGraphicFramePr>
          <p:cNvPr id="1315843" name="Group 3"/>
          <p:cNvGraphicFramePr>
            <a:graphicFrameLocks noGrp="1"/>
          </p:cNvGraphicFramePr>
          <p:nvPr>
            <p:ph sz="half" idx="1"/>
          </p:nvPr>
        </p:nvGraphicFramePr>
        <p:xfrm>
          <a:off x="685800" y="2327275"/>
          <a:ext cx="7269163" cy="1219200"/>
        </p:xfrm>
        <a:graphic>
          <a:graphicData uri="http://schemas.openxmlformats.org/drawingml/2006/table">
            <a:tbl>
              <a:tblPr/>
              <a:tblGrid>
                <a:gridCol w="1200150">
                  <a:extLst>
                    <a:ext uri="{9D8B030D-6E8A-4147-A177-3AD203B41FA5}">
                      <a16:colId xmlns:a16="http://schemas.microsoft.com/office/drawing/2014/main" val="20000"/>
                    </a:ext>
                  </a:extLst>
                </a:gridCol>
                <a:gridCol w="1058863">
                  <a:extLst>
                    <a:ext uri="{9D8B030D-6E8A-4147-A177-3AD203B41FA5}">
                      <a16:colId xmlns:a16="http://schemas.microsoft.com/office/drawing/2014/main" val="20001"/>
                    </a:ext>
                  </a:extLst>
                </a:gridCol>
                <a:gridCol w="3810000">
                  <a:extLst>
                    <a:ext uri="{9D8B030D-6E8A-4147-A177-3AD203B41FA5}">
                      <a16:colId xmlns:a16="http://schemas.microsoft.com/office/drawing/2014/main" val="20002"/>
                    </a:ext>
                  </a:extLst>
                </a:gridCol>
                <a:gridCol w="1200150">
                  <a:extLst>
                    <a:ext uri="{9D8B030D-6E8A-4147-A177-3AD203B41FA5}">
                      <a16:colId xmlns:a16="http://schemas.microsoft.com/office/drawing/2014/main" val="20003"/>
                    </a:ext>
                  </a:extLst>
                </a:gridCol>
              </a:tblGrid>
              <a:tr h="609600">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00">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i</a:t>
                      </a:r>
                      <a:endParaRPr kumimoji="0" lang="en-US" altLang="en-US" sz="2800" b="1"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315860" name="Text Box 20"/>
          <p:cNvSpPr txBox="1">
            <a:spLocks noChangeArrowheads="1"/>
          </p:cNvSpPr>
          <p:nvPr/>
        </p:nvSpPr>
        <p:spPr bwMode="auto">
          <a:xfrm>
            <a:off x="457200" y="18430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en-US" sz="1800" b="1">
                <a:solidFill>
                  <a:schemeClr val="tx2"/>
                </a:solidFill>
              </a:rPr>
              <a:t>Under the key k</a:t>
            </a:r>
            <a:r>
              <a:rPr lang="en-US" altLang="en-US" sz="1800" b="1" baseline="-25000">
                <a:solidFill>
                  <a:schemeClr val="tx2"/>
                </a:solidFill>
              </a:rPr>
              <a:t>i</a:t>
            </a:r>
            <a:r>
              <a:rPr lang="en-US" altLang="en-US" sz="1800" b="1">
                <a:solidFill>
                  <a:schemeClr val="tx2"/>
                </a:solidFill>
              </a:rPr>
              <a:t>:</a:t>
            </a:r>
          </a:p>
        </p:txBody>
      </p:sp>
      <p:sp>
        <p:nvSpPr>
          <p:cNvPr id="1315861" name="Text Box 21"/>
          <p:cNvSpPr txBox="1">
            <a:spLocks noChangeArrowheads="1"/>
          </p:cNvSpPr>
          <p:nvPr/>
        </p:nvSpPr>
        <p:spPr bwMode="auto">
          <a:xfrm>
            <a:off x="457200" y="35956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en-US" sz="1800" b="1">
                <a:solidFill>
                  <a:schemeClr val="tx2"/>
                </a:solidFill>
              </a:rPr>
              <a:t>Under the key k</a:t>
            </a:r>
            <a:r>
              <a:rPr lang="en-US" altLang="en-US" sz="1800" b="1" baseline="-25000">
                <a:solidFill>
                  <a:schemeClr val="tx2"/>
                </a:solidFill>
              </a:rPr>
              <a:t>j</a:t>
            </a:r>
            <a:r>
              <a:rPr lang="en-US" altLang="en-US" sz="1800" b="1">
                <a:solidFill>
                  <a:schemeClr val="tx2"/>
                </a:solidFill>
              </a:rPr>
              <a:t>:</a:t>
            </a:r>
          </a:p>
        </p:txBody>
      </p:sp>
      <p:graphicFrame>
        <p:nvGraphicFramePr>
          <p:cNvPr id="1315862" name="Group 22"/>
          <p:cNvGraphicFramePr>
            <a:graphicFrameLocks noGrp="1"/>
          </p:cNvGraphicFramePr>
          <p:nvPr>
            <p:ph sz="half" idx="2"/>
          </p:nvPr>
        </p:nvGraphicFramePr>
        <p:xfrm>
          <a:off x="757238" y="3990975"/>
          <a:ext cx="7269162" cy="1295400"/>
        </p:xfrm>
        <a:graphic>
          <a:graphicData uri="http://schemas.openxmlformats.org/drawingml/2006/table">
            <a:tbl>
              <a:tblPr/>
              <a:tblGrid>
                <a:gridCol w="1200150">
                  <a:extLst>
                    <a:ext uri="{9D8B030D-6E8A-4147-A177-3AD203B41FA5}">
                      <a16:colId xmlns:a16="http://schemas.microsoft.com/office/drawing/2014/main" val="20000"/>
                    </a:ext>
                  </a:extLst>
                </a:gridCol>
                <a:gridCol w="1058862">
                  <a:extLst>
                    <a:ext uri="{9D8B030D-6E8A-4147-A177-3AD203B41FA5}">
                      <a16:colId xmlns:a16="http://schemas.microsoft.com/office/drawing/2014/main" val="20001"/>
                    </a:ext>
                  </a:extLst>
                </a:gridCol>
                <a:gridCol w="3810000">
                  <a:extLst>
                    <a:ext uri="{9D8B030D-6E8A-4147-A177-3AD203B41FA5}">
                      <a16:colId xmlns:a16="http://schemas.microsoft.com/office/drawing/2014/main" val="20002"/>
                    </a:ext>
                  </a:extLst>
                </a:gridCol>
                <a:gridCol w="1200150">
                  <a:extLst>
                    <a:ext uri="{9D8B030D-6E8A-4147-A177-3AD203B41FA5}">
                      <a16:colId xmlns:a16="http://schemas.microsoft.com/office/drawing/2014/main" val="20003"/>
                    </a:ext>
                  </a:extLst>
                </a:gridCol>
              </a:tblGrid>
              <a:tr h="647700">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7700">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i</a:t>
                      </a:r>
                      <a:endParaRPr kumimoji="0" lang="en-US" altLang="en-US" sz="2800" b="1"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315879" name="Text Box 39"/>
          <p:cNvSpPr txBox="1">
            <a:spLocks noChangeArrowheads="1"/>
          </p:cNvSpPr>
          <p:nvPr/>
        </p:nvSpPr>
        <p:spPr bwMode="auto">
          <a:xfrm>
            <a:off x="609600" y="5410200"/>
            <a:ext cx="7696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en-US" sz="1800" b="1">
                <a:solidFill>
                  <a:schemeClr val="tx2"/>
                </a:solidFill>
              </a:rPr>
              <a:t>if MI between the two series is 0.065 or close to it =&gt; k</a:t>
            </a:r>
            <a:r>
              <a:rPr lang="en-US" altLang="en-US" sz="1800" b="1" baseline="-25000">
                <a:solidFill>
                  <a:schemeClr val="tx2"/>
                </a:solidFill>
              </a:rPr>
              <a:t>i</a:t>
            </a:r>
            <a:r>
              <a:rPr lang="en-US" altLang="en-US" sz="1800" b="1">
                <a:solidFill>
                  <a:schemeClr val="tx2"/>
                </a:solidFill>
              </a:rPr>
              <a:t>-k</a:t>
            </a:r>
            <a:r>
              <a:rPr lang="en-US" altLang="en-US" sz="1800" b="1" baseline="-25000">
                <a:solidFill>
                  <a:schemeClr val="tx2"/>
                </a:solidFill>
              </a:rPr>
              <a:t>j</a:t>
            </a:r>
            <a:r>
              <a:rPr lang="en-US" altLang="en-US" sz="1800" b="1">
                <a:solidFill>
                  <a:schemeClr val="tx2"/>
                </a:solidFill>
              </a:rPr>
              <a:t>=0</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579240" y="3682080"/>
              <a:ext cx="2638800" cy="1472760"/>
            </p14:xfrm>
          </p:contentPart>
        </mc:Choice>
        <mc:Fallback xmlns="">
          <p:pic>
            <p:nvPicPr>
              <p:cNvPr id="2" name="Ink 1"/>
              <p:cNvPicPr/>
              <p:nvPr/>
            </p:nvPicPr>
            <p:blipFill>
              <a:blip r:embed="rId3"/>
              <a:stretch>
                <a:fillRect/>
              </a:stretch>
            </p:blipFill>
            <p:spPr>
              <a:xfrm>
                <a:off x="575640" y="3673440"/>
                <a:ext cx="2645280" cy="1485000"/>
              </a:xfrm>
              <a:prstGeom prst="rect">
                <a:avLst/>
              </a:prstGeom>
            </p:spPr>
          </p:pic>
        </mc:Fallback>
      </mc:AlternateContent>
    </p:spTree>
    <p:extLst>
      <p:ext uri="{BB962C8B-B14F-4D97-AF65-F5344CB8AC3E}">
        <p14:creationId xmlns:p14="http://schemas.microsoft.com/office/powerpoint/2010/main" val="20891980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6866" name="Rectangle 2"/>
          <p:cNvSpPr>
            <a:spLocks noGrp="1" noChangeArrowheads="1"/>
          </p:cNvSpPr>
          <p:nvPr>
            <p:ph type="title"/>
          </p:nvPr>
        </p:nvSpPr>
        <p:spPr/>
        <p:txBody>
          <a:bodyPr/>
          <a:lstStyle/>
          <a:p>
            <a:r>
              <a:rPr lang="en-US" altLang="en-US"/>
              <a:t>If not then what?</a:t>
            </a:r>
          </a:p>
        </p:txBody>
      </p:sp>
      <p:sp>
        <p:nvSpPr>
          <p:cNvPr id="1316867" name="Rectangle 3"/>
          <p:cNvSpPr>
            <a:spLocks noGrp="1" noChangeArrowheads="1"/>
          </p:cNvSpPr>
          <p:nvPr>
            <p:ph type="body" sz="half" idx="1"/>
          </p:nvPr>
        </p:nvSpPr>
        <p:spPr>
          <a:xfrm>
            <a:off x="685800" y="1981200"/>
            <a:ext cx="5105400" cy="4114800"/>
          </a:xfrm>
        </p:spPr>
        <p:txBody>
          <a:bodyPr/>
          <a:lstStyle/>
          <a:p>
            <a:r>
              <a:rPr lang="en-US" altLang="en-US" sz="2800"/>
              <a:t>Let us make </a:t>
            </a:r>
            <a:r>
              <a:rPr lang="en-US" altLang="en-US" sz="2800" i="1"/>
              <a:t>k</a:t>
            </a:r>
            <a:r>
              <a:rPr lang="en-US" altLang="en-US" sz="2800" i="1" baseline="-25000"/>
              <a:t>j</a:t>
            </a:r>
            <a:r>
              <a:rPr lang="en-US" altLang="en-US" sz="2800" i="1"/>
              <a:t>=k</a:t>
            </a:r>
            <a:r>
              <a:rPr lang="en-US" altLang="en-US" sz="2800" i="1" baseline="-25000"/>
              <a:t>j</a:t>
            </a:r>
            <a:r>
              <a:rPr lang="en-US" altLang="en-US" sz="2800" i="1"/>
              <a:t>+g</a:t>
            </a:r>
          </a:p>
          <a:p>
            <a:endParaRPr lang="en-US" altLang="en-US" sz="2800" i="1"/>
          </a:p>
          <a:p>
            <a:endParaRPr lang="en-US" altLang="en-US" sz="2800"/>
          </a:p>
        </p:txBody>
      </p:sp>
      <p:graphicFrame>
        <p:nvGraphicFramePr>
          <p:cNvPr id="1316868" name="Group 4"/>
          <p:cNvGraphicFramePr>
            <a:graphicFrameLocks noGrp="1"/>
          </p:cNvGraphicFramePr>
          <p:nvPr>
            <p:ph sz="half" idx="2"/>
          </p:nvPr>
        </p:nvGraphicFramePr>
        <p:xfrm>
          <a:off x="901700" y="2605088"/>
          <a:ext cx="7269163" cy="2011363"/>
        </p:xfrm>
        <a:graphic>
          <a:graphicData uri="http://schemas.openxmlformats.org/drawingml/2006/table">
            <a:tbl>
              <a:tblPr/>
              <a:tblGrid>
                <a:gridCol w="1200150">
                  <a:extLst>
                    <a:ext uri="{9D8B030D-6E8A-4147-A177-3AD203B41FA5}">
                      <a16:colId xmlns:a16="http://schemas.microsoft.com/office/drawing/2014/main" val="20000"/>
                    </a:ext>
                  </a:extLst>
                </a:gridCol>
                <a:gridCol w="1058863">
                  <a:extLst>
                    <a:ext uri="{9D8B030D-6E8A-4147-A177-3AD203B41FA5}">
                      <a16:colId xmlns:a16="http://schemas.microsoft.com/office/drawing/2014/main" val="20001"/>
                    </a:ext>
                  </a:extLst>
                </a:gridCol>
                <a:gridCol w="3810000">
                  <a:extLst>
                    <a:ext uri="{9D8B030D-6E8A-4147-A177-3AD203B41FA5}">
                      <a16:colId xmlns:a16="http://schemas.microsoft.com/office/drawing/2014/main" val="20002"/>
                    </a:ext>
                  </a:extLst>
                </a:gridCol>
                <a:gridCol w="1200150">
                  <a:extLst>
                    <a:ext uri="{9D8B030D-6E8A-4147-A177-3AD203B41FA5}">
                      <a16:colId xmlns:a16="http://schemas.microsoft.com/office/drawing/2014/main" val="20003"/>
                    </a:ext>
                  </a:extLst>
                </a:gridCol>
              </a:tblGrid>
              <a:tr h="1006475">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A+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B+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i+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Z+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04888">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i</a:t>
                      </a:r>
                      <a:endParaRPr kumimoji="0" lang="en-US" altLang="en-US" sz="2800" b="1"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f’</a:t>
                      </a:r>
                      <a:r>
                        <a:rPr kumimoji="0" lang="en-US" altLang="en-US" sz="2800" b="1" i="0" u="none" strike="noStrike" cap="none" normalizeH="0" baseline="-25000">
                          <a:ln>
                            <a:noFill/>
                          </a:ln>
                          <a:solidFill>
                            <a:schemeClr val="tx1"/>
                          </a:solidFill>
                          <a:effectLst/>
                          <a:latin typeface="Arial" charset="0"/>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316885" name="Text Box 21"/>
          <p:cNvSpPr txBox="1">
            <a:spLocks noChangeArrowheads="1"/>
          </p:cNvSpPr>
          <p:nvPr/>
        </p:nvSpPr>
        <p:spPr bwMode="auto">
          <a:xfrm>
            <a:off x="457200" y="4724400"/>
            <a:ext cx="8153400"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en-US" sz="1800" b="1">
                <a:solidFill>
                  <a:schemeClr val="tx2"/>
                </a:solidFill>
                <a:latin typeface="Microsoft Sans Serif" charset="0"/>
              </a:rPr>
              <a:t>So, the frequency of a character being i is f’</a:t>
            </a:r>
            <a:r>
              <a:rPr lang="en-US" altLang="en-US" sz="1800" b="1" baseline="-25000">
                <a:solidFill>
                  <a:schemeClr val="tx2"/>
                </a:solidFill>
                <a:latin typeface="Microsoft Sans Serif" charset="0"/>
              </a:rPr>
              <a:t>i-g</a:t>
            </a:r>
          </a:p>
          <a:p>
            <a:pPr eaLnBrk="0" hangingPunct="0">
              <a:spcBef>
                <a:spcPct val="50000"/>
              </a:spcBef>
            </a:pPr>
            <a:r>
              <a:rPr lang="en-US" altLang="en-US" sz="1800" b="1">
                <a:solidFill>
                  <a:schemeClr val="tx2"/>
                </a:solidFill>
                <a:latin typeface="Microsoft Sans Serif" charset="0"/>
              </a:rPr>
              <a:t>Thus, we compute the MI</a:t>
            </a:r>
            <a:r>
              <a:rPr lang="en-US" altLang="en-US" sz="1800" b="1" baseline="-25000">
                <a:solidFill>
                  <a:schemeClr val="tx2"/>
                </a:solidFill>
                <a:latin typeface="Microsoft Sans Serif" charset="0"/>
              </a:rPr>
              <a:t>c</a:t>
            </a:r>
            <a:r>
              <a:rPr lang="en-US" altLang="en-US" sz="1800" b="1">
                <a:solidFill>
                  <a:schemeClr val="tx2"/>
                </a:solidFill>
                <a:latin typeface="Microsoft Sans Serif" charset="0"/>
              </a:rPr>
              <a:t>(x,y</a:t>
            </a:r>
            <a:r>
              <a:rPr lang="en-US" altLang="en-US" sz="1800" b="1" baseline="30000">
                <a:solidFill>
                  <a:schemeClr val="tx2"/>
                </a:solidFill>
                <a:latin typeface="Microsoft Sans Serif" charset="0"/>
              </a:rPr>
              <a:t>g</a:t>
            </a:r>
            <a:r>
              <a:rPr lang="en-US" altLang="en-US" sz="1800" b="1">
                <a:solidFill>
                  <a:schemeClr val="tx2"/>
                </a:solidFill>
                <a:latin typeface="Microsoft Sans Serif" charset="0"/>
              </a:rPr>
              <a:t>)=(</a:t>
            </a:r>
            <a:r>
              <a:rPr lang="el-GR" altLang="en-US" sz="1800" b="1">
                <a:solidFill>
                  <a:schemeClr val="tx2"/>
                </a:solidFill>
                <a:latin typeface="Microsoft Sans Serif" charset="0"/>
                <a:ea typeface="Microsoft Sans Serif" charset="0"/>
                <a:cs typeface="Microsoft Sans Serif" charset="0"/>
              </a:rPr>
              <a:t>Σ</a:t>
            </a:r>
            <a:r>
              <a:rPr lang="en-US" altLang="en-US" sz="1800" b="1">
                <a:solidFill>
                  <a:schemeClr val="tx2"/>
                </a:solidFill>
                <a:latin typeface="Microsoft Sans Serif" charset="0"/>
                <a:ea typeface="Microsoft Sans Serif" charset="0"/>
                <a:cs typeface="Microsoft Sans Serif" charset="0"/>
              </a:rPr>
              <a:t>f</a:t>
            </a:r>
            <a:r>
              <a:rPr lang="en-US" altLang="en-US" sz="1800" b="1" baseline="-25000">
                <a:solidFill>
                  <a:schemeClr val="tx2"/>
                </a:solidFill>
                <a:latin typeface="Microsoft Sans Serif" charset="0"/>
                <a:ea typeface="Microsoft Sans Serif" charset="0"/>
                <a:cs typeface="Microsoft Sans Serif" charset="0"/>
              </a:rPr>
              <a:t>i</a:t>
            </a:r>
            <a:r>
              <a:rPr lang="en-US" altLang="en-US" sz="1800" b="1">
                <a:solidFill>
                  <a:schemeClr val="tx2"/>
                </a:solidFill>
                <a:latin typeface="Microsoft Sans Serif" charset="0"/>
                <a:ea typeface="Microsoft Sans Serif" charset="0"/>
                <a:cs typeface="Microsoft Sans Serif" charset="0"/>
              </a:rPr>
              <a:t>f’</a:t>
            </a:r>
            <a:r>
              <a:rPr lang="en-US" altLang="en-US" sz="1800" b="1" baseline="-25000">
                <a:solidFill>
                  <a:schemeClr val="tx2"/>
                </a:solidFill>
                <a:latin typeface="Microsoft Sans Serif" charset="0"/>
                <a:ea typeface="Microsoft Sans Serif" charset="0"/>
                <a:cs typeface="Microsoft Sans Serif" charset="0"/>
              </a:rPr>
              <a:t>i-g</a:t>
            </a:r>
            <a:r>
              <a:rPr lang="en-US" altLang="en-US" sz="1800" b="1">
                <a:solidFill>
                  <a:schemeClr val="tx2"/>
                </a:solidFill>
                <a:latin typeface="Microsoft Sans Serif" charset="0"/>
                <a:ea typeface="Microsoft Sans Serif" charset="0"/>
                <a:cs typeface="Microsoft Sans Serif" charset="0"/>
              </a:rPr>
              <a:t>)/nn’</a:t>
            </a:r>
          </a:p>
          <a:p>
            <a:pPr eaLnBrk="0" hangingPunct="0">
              <a:spcBef>
                <a:spcPct val="50000"/>
              </a:spcBef>
            </a:pPr>
            <a:r>
              <a:rPr lang="en-US" altLang="en-US" sz="1800" b="1">
                <a:solidFill>
                  <a:schemeClr val="tx2"/>
                </a:solidFill>
                <a:latin typeface="Microsoft Sans Serif" charset="0"/>
                <a:ea typeface="Microsoft Sans Serif" charset="0"/>
                <a:cs typeface="Microsoft Sans Serif" charset="0"/>
              </a:rPr>
              <a:t>If, now we have 0.065 or close to it, k</a:t>
            </a:r>
            <a:r>
              <a:rPr lang="en-US" altLang="en-US" sz="1800" b="1" baseline="-25000">
                <a:solidFill>
                  <a:schemeClr val="tx2"/>
                </a:solidFill>
                <a:latin typeface="Microsoft Sans Serif" charset="0"/>
                <a:ea typeface="Microsoft Sans Serif" charset="0"/>
                <a:cs typeface="Microsoft Sans Serif" charset="0"/>
              </a:rPr>
              <a:t>i</a:t>
            </a:r>
            <a:r>
              <a:rPr lang="en-US" altLang="en-US" sz="1800" b="1">
                <a:solidFill>
                  <a:schemeClr val="tx2"/>
                </a:solidFill>
                <a:latin typeface="Microsoft Sans Serif" charset="0"/>
                <a:ea typeface="Microsoft Sans Serif" charset="0"/>
                <a:cs typeface="Microsoft Sans Serif" charset="0"/>
              </a:rPr>
              <a:t>=k</a:t>
            </a:r>
            <a:r>
              <a:rPr lang="en-US" altLang="en-US" sz="1800" b="1" baseline="-25000">
                <a:solidFill>
                  <a:schemeClr val="tx2"/>
                </a:solidFill>
                <a:latin typeface="Microsoft Sans Serif" charset="0"/>
                <a:ea typeface="Microsoft Sans Serif" charset="0"/>
                <a:cs typeface="Microsoft Sans Serif" charset="0"/>
              </a:rPr>
              <a:t>j</a:t>
            </a:r>
            <a:r>
              <a:rPr lang="en-US" altLang="en-US" sz="1800" b="1">
                <a:solidFill>
                  <a:schemeClr val="tx2"/>
                </a:solidFill>
                <a:latin typeface="Microsoft Sans Serif" charset="0"/>
                <a:ea typeface="Microsoft Sans Serif" charset="0"/>
                <a:cs typeface="Microsoft Sans Serif" charset="0"/>
              </a:rPr>
              <a:t>+g or, k</a:t>
            </a:r>
            <a:r>
              <a:rPr lang="en-US" altLang="en-US" sz="1800" b="1" baseline="-25000">
                <a:solidFill>
                  <a:schemeClr val="tx2"/>
                </a:solidFill>
                <a:latin typeface="Microsoft Sans Serif" charset="0"/>
                <a:ea typeface="Microsoft Sans Serif" charset="0"/>
                <a:cs typeface="Microsoft Sans Serif" charset="0"/>
              </a:rPr>
              <a:t>i</a:t>
            </a:r>
            <a:r>
              <a:rPr lang="en-US" altLang="en-US" sz="1800" b="1">
                <a:solidFill>
                  <a:schemeClr val="tx2"/>
                </a:solidFill>
                <a:latin typeface="Microsoft Sans Serif" charset="0"/>
                <a:ea typeface="Microsoft Sans Serif" charset="0"/>
                <a:cs typeface="Microsoft Sans Serif" charset="0"/>
              </a:rPr>
              <a:t>-k</a:t>
            </a:r>
            <a:r>
              <a:rPr lang="en-US" altLang="en-US" sz="1800" b="1" baseline="-25000">
                <a:solidFill>
                  <a:schemeClr val="tx2"/>
                </a:solidFill>
                <a:latin typeface="Microsoft Sans Serif" charset="0"/>
                <a:ea typeface="Microsoft Sans Serif" charset="0"/>
                <a:cs typeface="Microsoft Sans Serif" charset="0"/>
              </a:rPr>
              <a:t>j</a:t>
            </a:r>
            <a:r>
              <a:rPr lang="en-US" altLang="en-US" sz="1800" b="1">
                <a:solidFill>
                  <a:schemeClr val="tx2"/>
                </a:solidFill>
                <a:latin typeface="Microsoft Sans Serif" charset="0"/>
                <a:ea typeface="Microsoft Sans Serif" charset="0"/>
                <a:cs typeface="Microsoft Sans Serif" charset="0"/>
              </a:rPr>
              <a:t>=g</a:t>
            </a:r>
            <a:endParaRPr lang="el-GR" altLang="en-US" sz="1800" b="1">
              <a:solidFill>
                <a:schemeClr val="tx2"/>
              </a:solidFill>
              <a:latin typeface="Microsoft Sans Serif" charset="0"/>
              <a:ea typeface="Microsoft Sans Serif" charset="0"/>
              <a:cs typeface="Microsoft Sans Serif" charset="0"/>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197800" y="2496960"/>
              <a:ext cx="5727240" cy="3564720"/>
            </p14:xfrm>
          </p:contentPart>
        </mc:Choice>
        <mc:Fallback xmlns="">
          <p:pic>
            <p:nvPicPr>
              <p:cNvPr id="2" name="Ink 1"/>
              <p:cNvPicPr/>
              <p:nvPr/>
            </p:nvPicPr>
            <p:blipFill>
              <a:blip r:embed="rId3"/>
              <a:stretch>
                <a:fillRect/>
              </a:stretch>
            </p:blipFill>
            <p:spPr>
              <a:xfrm>
                <a:off x="2193120" y="2490840"/>
                <a:ext cx="5735520" cy="3575520"/>
              </a:xfrm>
              <a:prstGeom prst="rect">
                <a:avLst/>
              </a:prstGeom>
            </p:spPr>
          </p:pic>
        </mc:Fallback>
      </mc:AlternateContent>
    </p:spTree>
    <p:extLst>
      <p:ext uri="{BB962C8B-B14F-4D97-AF65-F5344CB8AC3E}">
        <p14:creationId xmlns:p14="http://schemas.microsoft.com/office/powerpoint/2010/main" val="17939979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7890" name="Rectangle 2"/>
          <p:cNvSpPr>
            <a:spLocks noGrp="1" noChangeArrowheads="1"/>
          </p:cNvSpPr>
          <p:nvPr>
            <p:ph type="title"/>
          </p:nvPr>
        </p:nvSpPr>
        <p:spPr/>
        <p:txBody>
          <a:bodyPr/>
          <a:lstStyle/>
          <a:p>
            <a:r>
              <a:rPr lang="en-US" altLang="en-US"/>
              <a:t>Example (Vigenere Cipher)</a:t>
            </a:r>
          </a:p>
        </p:txBody>
      </p:sp>
      <p:sp>
        <p:nvSpPr>
          <p:cNvPr id="1317891" name="Rectangle 3"/>
          <p:cNvSpPr>
            <a:spLocks noGrp="1" noChangeArrowheads="1"/>
          </p:cNvSpPr>
          <p:nvPr>
            <p:ph type="body" idx="1"/>
          </p:nvPr>
        </p:nvSpPr>
        <p:spPr/>
        <p:txBody>
          <a:bodyPr/>
          <a:lstStyle/>
          <a:p>
            <a:pPr>
              <a:lnSpc>
                <a:spcPct val="90000"/>
              </a:lnSpc>
            </a:pPr>
            <a:r>
              <a:rPr lang="en-US" altLang="en-US" sz="2800"/>
              <a:t>CHREEVOAHMAERATBIAXXWTNXBEEOPHBSBQMQEQERBWRVXUOAKXAOSXXWEAHBWGJMMQMNKGRFVGXWTRZXWIAKLXFPSKAUTEMNDCMGTSXMXBTUIADNGMGPSRELXNJELXVRVPRTULHDNQWTWDTYGBPHXTFALJHASVBFXNGLLCHRZBWELEKMSJIKNBHWRJGNMGJSGLXFEYPHAGNRBIEQJTAMRVLCRREMNDGLXRRIMGNSNRWCHRQHAEYEVTAQEBBIPEEWEVKAKOEWADREMXMTBHHCHRTKDNVRZCHRCLQOHPWQAIIWXNRMGWOIIFKEE</a:t>
            </a:r>
          </a:p>
        </p:txBody>
      </p:sp>
    </p:spTree>
    <p:extLst>
      <p:ext uri="{BB962C8B-B14F-4D97-AF65-F5344CB8AC3E}">
        <p14:creationId xmlns:p14="http://schemas.microsoft.com/office/powerpoint/2010/main" val="10523014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8914" name="Rectangle 2"/>
          <p:cNvSpPr>
            <a:spLocks noGrp="1" noChangeArrowheads="1"/>
          </p:cNvSpPr>
          <p:nvPr>
            <p:ph type="title"/>
          </p:nvPr>
        </p:nvSpPr>
        <p:spPr/>
        <p:txBody>
          <a:bodyPr/>
          <a:lstStyle/>
          <a:p>
            <a:r>
              <a:rPr lang="en-US" altLang="en-US"/>
              <a:t>Example</a:t>
            </a:r>
          </a:p>
        </p:txBody>
      </p:sp>
      <p:sp>
        <p:nvSpPr>
          <p:cNvPr id="1318915" name="Rectangle 3"/>
          <p:cNvSpPr>
            <a:spLocks noGrp="1" noChangeArrowheads="1"/>
          </p:cNvSpPr>
          <p:nvPr>
            <p:ph type="body" idx="1"/>
          </p:nvPr>
        </p:nvSpPr>
        <p:spPr>
          <a:xfrm>
            <a:off x="457200" y="1600200"/>
            <a:ext cx="8382000" cy="4525963"/>
          </a:xfrm>
        </p:spPr>
        <p:txBody>
          <a:bodyPr/>
          <a:lstStyle/>
          <a:p>
            <a:r>
              <a:rPr lang="en-US" altLang="en-US" sz="2800" b="0">
                <a:solidFill>
                  <a:srgbClr val="FF0000"/>
                </a:solidFill>
              </a:rPr>
              <a:t>CHR</a:t>
            </a:r>
            <a:r>
              <a:rPr lang="en-US" altLang="en-US" sz="2800"/>
              <a:t>EEVOAHMAERATBIAXXWTNXBEEOPHBSBQMQEQERBWRVXUOAKXAOSXXWEAHBWGJMMQMNKGRFVGXWTRZXWIAKLXFPSKAUTEMNDCMGTSXMXBTUIADNGMGPSRELXNJELXVRVPRTULHDNQWTWDTYGBPHXTFALJHASVBFXNGLL</a:t>
            </a:r>
            <a:r>
              <a:rPr lang="en-US" altLang="en-US" sz="2800" b="0">
                <a:solidFill>
                  <a:srgbClr val="FF0000"/>
                </a:solidFill>
              </a:rPr>
              <a:t>CHR</a:t>
            </a:r>
            <a:r>
              <a:rPr lang="en-US" altLang="en-US" sz="2800"/>
              <a:t>ZBWELEKMSJIKNBHWRJGNMGJSGLXFEYPHAGNRBIEQJTAMRVLCRREMNDGLXRRIMGNSNRW</a:t>
            </a:r>
            <a:r>
              <a:rPr lang="en-US" altLang="en-US" sz="2800" b="0">
                <a:solidFill>
                  <a:srgbClr val="FF0000"/>
                </a:solidFill>
              </a:rPr>
              <a:t>CHR</a:t>
            </a:r>
            <a:r>
              <a:rPr lang="en-US" altLang="en-US" sz="2800"/>
              <a:t>QHAEYEVTAQEBBIPEEWEVKAKOEWADREMXMTBHH</a:t>
            </a:r>
            <a:r>
              <a:rPr lang="en-US" altLang="en-US" sz="2800" b="0">
                <a:solidFill>
                  <a:srgbClr val="FF0000"/>
                </a:solidFill>
              </a:rPr>
              <a:t>CHR</a:t>
            </a:r>
            <a:r>
              <a:rPr lang="en-US" altLang="en-US" sz="2800"/>
              <a:t>TKDNVRZ</a:t>
            </a:r>
            <a:r>
              <a:rPr lang="en-US" altLang="en-US" sz="2800" b="0">
                <a:solidFill>
                  <a:srgbClr val="FF0000"/>
                </a:solidFill>
              </a:rPr>
              <a:t>CHR</a:t>
            </a:r>
            <a:r>
              <a:rPr lang="en-US" altLang="en-US" sz="2800"/>
              <a:t>CLQOHPWQAIIWXNRMGWOIIFKEE</a:t>
            </a:r>
          </a:p>
        </p:txBody>
      </p:sp>
    </p:spTree>
    <p:extLst>
      <p:ext uri="{BB962C8B-B14F-4D97-AF65-F5344CB8AC3E}">
        <p14:creationId xmlns:p14="http://schemas.microsoft.com/office/powerpoint/2010/main" val="15021328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5122" name="Rectangle 2"/>
          <p:cNvSpPr>
            <a:spLocks noGrp="1" noChangeArrowheads="1"/>
          </p:cNvSpPr>
          <p:nvPr>
            <p:ph type="title"/>
          </p:nvPr>
        </p:nvSpPr>
        <p:spPr/>
        <p:txBody>
          <a:bodyPr/>
          <a:lstStyle/>
          <a:p>
            <a:r>
              <a:rPr lang="en-US" altLang="en-US"/>
              <a:t>Vigenere Cipher</a:t>
            </a:r>
          </a:p>
        </p:txBody>
      </p:sp>
      <p:sp>
        <p:nvSpPr>
          <p:cNvPr id="1285123" name="Rectangle 3"/>
          <p:cNvSpPr>
            <a:spLocks noGrp="1" noChangeArrowheads="1"/>
          </p:cNvSpPr>
          <p:nvPr>
            <p:ph type="body" idx="1"/>
          </p:nvPr>
        </p:nvSpPr>
        <p:spPr/>
        <p:txBody>
          <a:bodyPr/>
          <a:lstStyle/>
          <a:p>
            <a:r>
              <a:rPr lang="en-US" altLang="en-US"/>
              <a:t>Vigenere cipher is a kind of polyalphabetic cipher:</a:t>
            </a:r>
          </a:p>
          <a:p>
            <a:pPr lvl="1"/>
            <a:r>
              <a:rPr lang="en-US" altLang="en-US" sz="3200"/>
              <a:t>Each key consists of </a:t>
            </a:r>
            <a:r>
              <a:rPr lang="en-US" altLang="en-US" sz="3200" i="1"/>
              <a:t>m</a:t>
            </a:r>
            <a:r>
              <a:rPr lang="en-US" altLang="en-US" sz="3200"/>
              <a:t> characters, called </a:t>
            </a:r>
            <a:r>
              <a:rPr lang="en-US" altLang="en-US" sz="3200" i="1"/>
              <a:t>keyword</a:t>
            </a:r>
            <a:r>
              <a:rPr lang="en-US" altLang="en-US" sz="3200"/>
              <a:t>.</a:t>
            </a:r>
          </a:p>
          <a:p>
            <a:pPr lvl="1"/>
            <a:r>
              <a:rPr lang="en-US" altLang="en-US" sz="3200"/>
              <a:t>Encrypt </a:t>
            </a:r>
            <a:r>
              <a:rPr lang="en-US" altLang="en-US" sz="3200" i="1"/>
              <a:t>m</a:t>
            </a:r>
            <a:r>
              <a:rPr lang="en-US" altLang="en-US" sz="3200"/>
              <a:t> characters at a time</a:t>
            </a:r>
          </a:p>
          <a:p>
            <a:pPr lvl="1"/>
            <a:r>
              <a:rPr lang="en-US" altLang="en-US" sz="3200"/>
              <a:t>Devised by Blaise de Vigenere in the sixteen century.</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507040" y="4975920"/>
              <a:ext cx="4772520" cy="1317600"/>
            </p14:xfrm>
          </p:contentPart>
        </mc:Choice>
        <mc:Fallback xmlns="">
          <p:pic>
            <p:nvPicPr>
              <p:cNvPr id="2" name="Ink 1"/>
              <p:cNvPicPr/>
              <p:nvPr/>
            </p:nvPicPr>
            <p:blipFill>
              <a:blip r:embed="rId3"/>
              <a:stretch>
                <a:fillRect/>
              </a:stretch>
            </p:blipFill>
            <p:spPr>
              <a:xfrm>
                <a:off x="2498760" y="4967280"/>
                <a:ext cx="4789800" cy="1332720"/>
              </a:xfrm>
              <a:prstGeom prst="rect">
                <a:avLst/>
              </a:prstGeom>
            </p:spPr>
          </p:pic>
        </mc:Fallback>
      </mc:AlternateContent>
    </p:spTree>
    <p:extLst>
      <p:ext uri="{BB962C8B-B14F-4D97-AF65-F5344CB8AC3E}">
        <p14:creationId xmlns:p14="http://schemas.microsoft.com/office/powerpoint/2010/main" val="15414428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Rectangle 2"/>
          <p:cNvSpPr>
            <a:spLocks noGrp="1" noChangeArrowheads="1"/>
          </p:cNvSpPr>
          <p:nvPr>
            <p:ph type="title"/>
          </p:nvPr>
        </p:nvSpPr>
        <p:spPr/>
        <p:txBody>
          <a:bodyPr/>
          <a:lstStyle/>
          <a:p>
            <a:r>
              <a:rPr lang="en-US" altLang="en-US"/>
              <a:t>Computation of m</a:t>
            </a:r>
          </a:p>
        </p:txBody>
      </p:sp>
      <p:sp>
        <p:nvSpPr>
          <p:cNvPr id="1319939" name="Rectangle 3"/>
          <p:cNvSpPr>
            <a:spLocks noGrp="1" noChangeArrowheads="1"/>
          </p:cNvSpPr>
          <p:nvPr>
            <p:ph type="body" idx="1"/>
          </p:nvPr>
        </p:nvSpPr>
        <p:spPr/>
        <p:txBody>
          <a:bodyPr/>
          <a:lstStyle/>
          <a:p>
            <a:r>
              <a:rPr lang="en-US" altLang="en-US"/>
              <a:t>The text CHR, starts at 1, 166, 236 and 286. </a:t>
            </a:r>
          </a:p>
          <a:p>
            <a:r>
              <a:rPr lang="en-US" altLang="en-US"/>
              <a:t>The distance between the first occurrence and successive ones are 165, 235 and 285. </a:t>
            </a:r>
          </a:p>
          <a:p>
            <a:r>
              <a:rPr lang="en-US" altLang="en-US"/>
              <a:t>Thus m=gcd(165,235,285)=5.</a:t>
            </a:r>
          </a:p>
          <a:p>
            <a:r>
              <a:rPr lang="en-US" altLang="en-US"/>
              <a:t>We verify m, by computing the IC by trying m=1, 2, 3, 4, 5</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866160" y="1580400"/>
              <a:ext cx="7608600" cy="4795920"/>
            </p14:xfrm>
          </p:contentPart>
        </mc:Choice>
        <mc:Fallback xmlns="">
          <p:pic>
            <p:nvPicPr>
              <p:cNvPr id="2" name="Ink 1"/>
              <p:cNvPicPr/>
              <p:nvPr/>
            </p:nvPicPr>
            <p:blipFill>
              <a:blip r:embed="rId3"/>
              <a:stretch>
                <a:fillRect/>
              </a:stretch>
            </p:blipFill>
            <p:spPr>
              <a:xfrm>
                <a:off x="856800" y="1571040"/>
                <a:ext cx="7627320" cy="4814640"/>
              </a:xfrm>
              <a:prstGeom prst="rect">
                <a:avLst/>
              </a:prstGeom>
            </p:spPr>
          </p:pic>
        </mc:Fallback>
      </mc:AlternateContent>
    </p:spTree>
    <p:extLst>
      <p:ext uri="{BB962C8B-B14F-4D97-AF65-F5344CB8AC3E}">
        <p14:creationId xmlns:p14="http://schemas.microsoft.com/office/powerpoint/2010/main" val="5298121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62" name="Rectangle 2"/>
          <p:cNvSpPr>
            <a:spLocks noGrp="1" noChangeArrowheads="1"/>
          </p:cNvSpPr>
          <p:nvPr>
            <p:ph type="title"/>
          </p:nvPr>
        </p:nvSpPr>
        <p:spPr/>
        <p:txBody>
          <a:bodyPr/>
          <a:lstStyle/>
          <a:p>
            <a:r>
              <a:rPr lang="en-US" altLang="en-US"/>
              <a:t>Verifying m by Kasiski Test</a:t>
            </a:r>
          </a:p>
        </p:txBody>
      </p:sp>
      <p:sp>
        <p:nvSpPr>
          <p:cNvPr id="1320963" name="Rectangle 3"/>
          <p:cNvSpPr>
            <a:spLocks noGrp="1" noChangeArrowheads="1"/>
          </p:cNvSpPr>
          <p:nvPr>
            <p:ph type="body" idx="1"/>
          </p:nvPr>
        </p:nvSpPr>
        <p:spPr/>
        <p:txBody>
          <a:bodyPr/>
          <a:lstStyle/>
          <a:p>
            <a:pPr>
              <a:lnSpc>
                <a:spcPct val="90000"/>
              </a:lnSpc>
            </a:pPr>
            <a:r>
              <a:rPr lang="en-US" altLang="en-US" sz="2800" b="0">
                <a:solidFill>
                  <a:srgbClr val="FF0000"/>
                </a:solidFill>
              </a:rPr>
              <a:t>CHR</a:t>
            </a:r>
            <a:r>
              <a:rPr lang="en-US" altLang="en-US" sz="2800"/>
              <a:t>EEVOAHMAERATBIAXXWTNXBEEOPHBSBQMQEQERBWRVXUOAKXAOSXXWEAHBWGJMMQMNKGRFVGXWTRZXWIAKLXFPSKAUTEMNDCMGTSXMXBTUIADNGMGPSRELXNJELXVRVPRTULHDNQWTWDTYGBPHXTFALJHASVBFXNGLL</a:t>
            </a:r>
            <a:r>
              <a:rPr lang="en-US" altLang="en-US" sz="2800" b="0">
                <a:solidFill>
                  <a:srgbClr val="FF0000"/>
                </a:solidFill>
              </a:rPr>
              <a:t>CHR</a:t>
            </a:r>
            <a:r>
              <a:rPr lang="en-US" altLang="en-US" sz="2800"/>
              <a:t>ZBWELEKMSJIKNBHWRJGNMGJSGLXFEYPHAGNRBIEQJTAMRVLCRREMNDGLXRRIMGNSNRW</a:t>
            </a:r>
            <a:r>
              <a:rPr lang="en-US" altLang="en-US" sz="2800" b="0">
                <a:solidFill>
                  <a:srgbClr val="FF0000"/>
                </a:solidFill>
              </a:rPr>
              <a:t>CHR</a:t>
            </a:r>
            <a:r>
              <a:rPr lang="en-US" altLang="en-US" sz="2800"/>
              <a:t>QHAEYEVTAQEBBIPEEWEVKAKOEWADREMXMTBHH</a:t>
            </a:r>
            <a:r>
              <a:rPr lang="en-US" altLang="en-US" sz="2800" b="0">
                <a:solidFill>
                  <a:srgbClr val="FF0000"/>
                </a:solidFill>
              </a:rPr>
              <a:t>CHR</a:t>
            </a:r>
            <a:r>
              <a:rPr lang="en-US" altLang="en-US" sz="2800"/>
              <a:t>TKDNVRZ</a:t>
            </a:r>
            <a:r>
              <a:rPr lang="en-US" altLang="en-US" sz="2800" b="0">
                <a:solidFill>
                  <a:srgbClr val="FF0000"/>
                </a:solidFill>
              </a:rPr>
              <a:t>CHR</a:t>
            </a:r>
            <a:r>
              <a:rPr lang="en-US" altLang="en-US" sz="2800"/>
              <a:t>CLQOHPWQAIIWXNRMGWOIIFKEE</a:t>
            </a:r>
          </a:p>
        </p:txBody>
      </p:sp>
    </p:spTree>
    <p:extLst>
      <p:ext uri="{BB962C8B-B14F-4D97-AF65-F5344CB8AC3E}">
        <p14:creationId xmlns:p14="http://schemas.microsoft.com/office/powerpoint/2010/main" val="10853188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986" name="Rectangle 2"/>
          <p:cNvSpPr>
            <a:spLocks noGrp="1" noChangeArrowheads="1"/>
          </p:cNvSpPr>
          <p:nvPr>
            <p:ph type="title"/>
          </p:nvPr>
        </p:nvSpPr>
        <p:spPr/>
        <p:txBody>
          <a:bodyPr/>
          <a:lstStyle/>
          <a:p>
            <a:r>
              <a:rPr lang="en-US" altLang="en-US"/>
              <a:t>Verifying m by Kasiski Test</a:t>
            </a:r>
          </a:p>
        </p:txBody>
      </p:sp>
      <p:sp>
        <p:nvSpPr>
          <p:cNvPr id="1321987" name="Rectangle 3"/>
          <p:cNvSpPr>
            <a:spLocks noGrp="1" noChangeArrowheads="1"/>
          </p:cNvSpPr>
          <p:nvPr>
            <p:ph type="body" idx="1"/>
          </p:nvPr>
        </p:nvSpPr>
        <p:spPr/>
        <p:txBody>
          <a:bodyPr/>
          <a:lstStyle/>
          <a:p>
            <a:r>
              <a:rPr lang="en-US" altLang="en-US" b="0">
                <a:solidFill>
                  <a:srgbClr val="FF0000"/>
                </a:solidFill>
              </a:rPr>
              <a:t>CHR</a:t>
            </a:r>
            <a:r>
              <a:rPr lang="en-US" altLang="en-US"/>
              <a:t>EEVOAHMAERATBIAXXWTNXBEEOPHBSBQMQEQERBWRVXUOAKXAOSXXWEAHBWG</a:t>
            </a:r>
          </a:p>
          <a:p>
            <a:endParaRPr lang="en-US" altLang="en-US"/>
          </a:p>
          <a:p>
            <a:endParaRPr lang="en-US" altLang="en-US"/>
          </a:p>
          <a:p>
            <a:endParaRPr lang="en-US" altLang="en-US"/>
          </a:p>
        </p:txBody>
      </p:sp>
    </p:spTree>
    <p:extLst>
      <p:ext uri="{BB962C8B-B14F-4D97-AF65-F5344CB8AC3E}">
        <p14:creationId xmlns:p14="http://schemas.microsoft.com/office/powerpoint/2010/main" val="2281336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3010" name="Rectangle 2"/>
          <p:cNvSpPr>
            <a:spLocks noGrp="1" noChangeArrowheads="1"/>
          </p:cNvSpPr>
          <p:nvPr>
            <p:ph type="title"/>
          </p:nvPr>
        </p:nvSpPr>
        <p:spPr>
          <a:xfrm>
            <a:off x="457200" y="30163"/>
            <a:ext cx="8229600" cy="1143000"/>
          </a:xfrm>
        </p:spPr>
        <p:txBody>
          <a:bodyPr/>
          <a:lstStyle/>
          <a:p>
            <a:r>
              <a:rPr lang="en-US" altLang="en-US"/>
              <a:t>Kasiski</a:t>
            </a:r>
            <a:r>
              <a:rPr lang="en-US" altLang="en-US" dirty="0"/>
              <a:t> Test</a:t>
            </a:r>
          </a:p>
        </p:txBody>
      </p:sp>
      <p:sp>
        <p:nvSpPr>
          <p:cNvPr id="1323011" name="Rectangle 3"/>
          <p:cNvSpPr>
            <a:spLocks noGrp="1" noChangeArrowheads="1"/>
          </p:cNvSpPr>
          <p:nvPr>
            <p:ph type="body" idx="1"/>
          </p:nvPr>
        </p:nvSpPr>
        <p:spPr>
          <a:xfrm>
            <a:off x="457200" y="1173163"/>
            <a:ext cx="8229600" cy="4525963"/>
          </a:xfrm>
        </p:spPr>
        <p:txBody>
          <a:bodyPr/>
          <a:lstStyle/>
          <a:p>
            <a:pPr>
              <a:lnSpc>
                <a:spcPct val="90000"/>
              </a:lnSpc>
            </a:pPr>
            <a:r>
              <a:rPr lang="en-US" altLang="en-US"/>
              <a:t>A:7	M:2		U:1</a:t>
            </a:r>
          </a:p>
          <a:p>
            <a:pPr>
              <a:lnSpc>
                <a:spcPct val="90000"/>
              </a:lnSpc>
            </a:pPr>
            <a:r>
              <a:rPr lang="en-US" altLang="en-US" dirty="0"/>
              <a:t>B:6	N:1 		V:2	</a:t>
            </a:r>
          </a:p>
          <a:p>
            <a:pPr>
              <a:lnSpc>
                <a:spcPct val="90000"/>
              </a:lnSpc>
            </a:pPr>
            <a:r>
              <a:rPr lang="en-US" altLang="en-US" dirty="0"/>
              <a:t>C:1	O:4		W:4</a:t>
            </a:r>
          </a:p>
          <a:p>
            <a:pPr>
              <a:lnSpc>
                <a:spcPct val="90000"/>
              </a:lnSpc>
            </a:pPr>
            <a:r>
              <a:rPr lang="en-US" altLang="en-US" dirty="0"/>
              <a:t>E:8	P:1		X:7</a:t>
            </a:r>
          </a:p>
          <a:p>
            <a:pPr>
              <a:lnSpc>
                <a:spcPct val="90000"/>
              </a:lnSpc>
            </a:pPr>
            <a:r>
              <a:rPr lang="en-US" altLang="en-US" dirty="0"/>
              <a:t>G:1	Q:3</a:t>
            </a:r>
          </a:p>
          <a:p>
            <a:pPr>
              <a:lnSpc>
                <a:spcPct val="90000"/>
              </a:lnSpc>
            </a:pPr>
            <a:r>
              <a:rPr lang="en-US" altLang="en-US" dirty="0"/>
              <a:t>H:4	R:4</a:t>
            </a:r>
          </a:p>
          <a:p>
            <a:pPr>
              <a:lnSpc>
                <a:spcPct val="90000"/>
              </a:lnSpc>
            </a:pPr>
            <a:r>
              <a:rPr lang="en-US" altLang="en-US" dirty="0"/>
              <a:t>I:1		S:2</a:t>
            </a:r>
          </a:p>
          <a:p>
            <a:pPr>
              <a:lnSpc>
                <a:spcPct val="90000"/>
              </a:lnSpc>
            </a:pPr>
            <a:r>
              <a:rPr lang="en-US" altLang="en-US" dirty="0"/>
              <a:t>K:1	T:2</a:t>
            </a:r>
          </a:p>
        </p:txBody>
      </p:sp>
      <p:sp>
        <p:nvSpPr>
          <p:cNvPr id="1323012" name="Text Box 4"/>
          <p:cNvSpPr txBox="1">
            <a:spLocks noChangeArrowheads="1"/>
          </p:cNvSpPr>
          <p:nvPr/>
        </p:nvSpPr>
        <p:spPr bwMode="auto">
          <a:xfrm>
            <a:off x="3962400" y="4114800"/>
            <a:ext cx="3733800" cy="2438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en-US" sz="1800" b="1">
                <a:solidFill>
                  <a:schemeClr val="tx2"/>
                </a:solidFill>
                <a:latin typeface="Microsoft Sans Serif" charset="0"/>
              </a:rPr>
              <a:t>I</a:t>
            </a:r>
            <a:r>
              <a:rPr lang="en-US" altLang="en-US" sz="1800" b="1" baseline="-25000">
                <a:solidFill>
                  <a:schemeClr val="tx2"/>
                </a:solidFill>
                <a:latin typeface="Microsoft Sans Serif" charset="0"/>
              </a:rPr>
              <a:t>C</a:t>
            </a:r>
            <a:r>
              <a:rPr lang="en-US" altLang="en-US" sz="1800" b="1">
                <a:solidFill>
                  <a:schemeClr val="tx2"/>
                </a:solidFill>
                <a:latin typeface="Microsoft Sans Serif" charset="0"/>
              </a:rPr>
              <a:t>(x)=0.065</a:t>
            </a:r>
          </a:p>
          <a:p>
            <a:pPr eaLnBrk="0" hangingPunct="0">
              <a:spcBef>
                <a:spcPct val="50000"/>
              </a:spcBef>
            </a:pPr>
            <a:r>
              <a:rPr lang="en-US" altLang="en-US" sz="1800" b="1">
                <a:solidFill>
                  <a:schemeClr val="tx2"/>
                </a:solidFill>
                <a:latin typeface="Microsoft Sans Serif" charset="0"/>
              </a:rPr>
              <a:t>This will be for all the other four rows.</a:t>
            </a:r>
          </a:p>
          <a:p>
            <a:pPr eaLnBrk="0" hangingPunct="0">
              <a:spcBef>
                <a:spcPct val="50000"/>
              </a:spcBef>
            </a:pPr>
            <a:r>
              <a:rPr lang="en-US" altLang="en-US" sz="1800" b="1">
                <a:solidFill>
                  <a:schemeClr val="tx2"/>
                </a:solidFill>
                <a:latin typeface="Microsoft Sans Serif" charset="0"/>
              </a:rPr>
              <a:t>If the m is anything other than 5, the I</a:t>
            </a:r>
            <a:r>
              <a:rPr lang="en-US" altLang="en-US" sz="1800" b="1" baseline="-25000">
                <a:solidFill>
                  <a:schemeClr val="tx2"/>
                </a:solidFill>
                <a:latin typeface="Microsoft Sans Serif" charset="0"/>
              </a:rPr>
              <a:t>c</a:t>
            </a:r>
            <a:r>
              <a:rPr lang="en-US" altLang="en-US" sz="1800" b="1">
                <a:solidFill>
                  <a:schemeClr val="tx2"/>
                </a:solidFill>
                <a:latin typeface="Microsoft Sans Serif" charset="0"/>
              </a:rPr>
              <a:t>(x) (index of co-incidence) is around 0.04</a:t>
            </a:r>
          </a:p>
          <a:p>
            <a:pPr eaLnBrk="0" hangingPunct="0">
              <a:spcBef>
                <a:spcPct val="50000"/>
              </a:spcBef>
            </a:pPr>
            <a:r>
              <a:rPr lang="en-US" altLang="en-US" sz="1800" b="1">
                <a:solidFill>
                  <a:schemeClr val="tx2"/>
                </a:solidFill>
                <a:latin typeface="Microsoft Sans Serif" charset="0"/>
              </a:rPr>
              <a:t>This confirms the value of m.</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3750480" y="2232360"/>
              <a:ext cx="3616920" cy="4501080"/>
            </p14:xfrm>
          </p:contentPart>
        </mc:Choice>
        <mc:Fallback xmlns="">
          <p:pic>
            <p:nvPicPr>
              <p:cNvPr id="2" name="Ink 1"/>
              <p:cNvPicPr/>
              <p:nvPr/>
            </p:nvPicPr>
            <p:blipFill>
              <a:blip r:embed="rId3"/>
              <a:stretch>
                <a:fillRect/>
              </a:stretch>
            </p:blipFill>
            <p:spPr>
              <a:xfrm>
                <a:off x="3741120" y="2223000"/>
                <a:ext cx="3635640" cy="4519800"/>
              </a:xfrm>
              <a:prstGeom prst="rect">
                <a:avLst/>
              </a:prstGeom>
            </p:spPr>
          </p:pic>
        </mc:Fallback>
      </mc:AlternateContent>
    </p:spTree>
    <p:extLst>
      <p:ext uri="{BB962C8B-B14F-4D97-AF65-F5344CB8AC3E}">
        <p14:creationId xmlns:p14="http://schemas.microsoft.com/office/powerpoint/2010/main" val="9841977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4034" name="Rectangle 2"/>
          <p:cNvSpPr>
            <a:spLocks noGrp="1" noChangeArrowheads="1"/>
          </p:cNvSpPr>
          <p:nvPr>
            <p:ph type="title"/>
          </p:nvPr>
        </p:nvSpPr>
        <p:spPr/>
        <p:txBody>
          <a:bodyPr/>
          <a:lstStyle/>
          <a:p>
            <a:r>
              <a:rPr lang="en-US" altLang="en-US"/>
              <a:t>Now what is the key?</a:t>
            </a:r>
          </a:p>
        </p:txBody>
      </p:sp>
      <p:sp>
        <p:nvSpPr>
          <p:cNvPr id="1324035" name="Rectangle 3"/>
          <p:cNvSpPr>
            <a:spLocks noGrp="1" noChangeArrowheads="1"/>
          </p:cNvSpPr>
          <p:nvPr>
            <p:ph type="body" idx="1"/>
          </p:nvPr>
        </p:nvSpPr>
        <p:spPr>
          <a:xfrm>
            <a:off x="647700" y="1296075"/>
            <a:ext cx="7848600" cy="4876800"/>
          </a:xfrm>
        </p:spPr>
        <p:txBody>
          <a:bodyPr/>
          <a:lstStyle/>
          <a:p>
            <a:r>
              <a:rPr lang="en-US" altLang="en-US"/>
              <a:t>There are 313 characters in the text.</a:t>
            </a:r>
          </a:p>
          <a:p>
            <a:r>
              <a:rPr lang="en-US" altLang="en-US" dirty="0"/>
              <a:t>It is divided into 5 rows, each having 62 characters, the last row having the remaining.</a:t>
            </a:r>
          </a:p>
          <a:p>
            <a:r>
              <a:rPr lang="en-US" altLang="en-US" dirty="0"/>
              <a:t>Each row of the table has been shifted by the same key. </a:t>
            </a:r>
          </a:p>
          <a:p>
            <a:r>
              <a:rPr lang="en-US" altLang="en-US" dirty="0"/>
              <a:t>So, its Index of Coincidence was 0.06</a:t>
            </a:r>
          </a:p>
          <a:p>
            <a:r>
              <a:rPr lang="en-US" altLang="en-US" dirty="0"/>
              <a:t>Now we need to compute the shifts by the MI test.</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687600" y="2518200"/>
              <a:ext cx="7358400" cy="2929320"/>
            </p14:xfrm>
          </p:contentPart>
        </mc:Choice>
        <mc:Fallback xmlns="">
          <p:pic>
            <p:nvPicPr>
              <p:cNvPr id="2" name="Ink 1"/>
              <p:cNvPicPr/>
              <p:nvPr/>
            </p:nvPicPr>
            <p:blipFill>
              <a:blip r:embed="rId3"/>
              <a:stretch>
                <a:fillRect/>
              </a:stretch>
            </p:blipFill>
            <p:spPr>
              <a:xfrm>
                <a:off x="678240" y="2508840"/>
                <a:ext cx="7377120" cy="2948040"/>
              </a:xfrm>
              <a:prstGeom prst="rect">
                <a:avLst/>
              </a:prstGeom>
            </p:spPr>
          </p:pic>
        </mc:Fallback>
      </mc:AlternateContent>
    </p:spTree>
    <p:extLst>
      <p:ext uri="{BB962C8B-B14F-4D97-AF65-F5344CB8AC3E}">
        <p14:creationId xmlns:p14="http://schemas.microsoft.com/office/powerpoint/2010/main" val="14927031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50" name="Rectangle 2"/>
          <p:cNvSpPr>
            <a:spLocks noGrp="1" noChangeArrowheads="1"/>
          </p:cNvSpPr>
          <p:nvPr>
            <p:ph type="title"/>
          </p:nvPr>
        </p:nvSpPr>
        <p:spPr>
          <a:xfrm>
            <a:off x="685800" y="381000"/>
            <a:ext cx="7772400" cy="1143000"/>
          </a:xfrm>
        </p:spPr>
        <p:txBody>
          <a:bodyPr/>
          <a:lstStyle/>
          <a:p>
            <a:r>
              <a:rPr lang="en-US" altLang="en-US"/>
              <a:t>The decrypted Text</a:t>
            </a:r>
          </a:p>
        </p:txBody>
      </p:sp>
      <p:sp>
        <p:nvSpPr>
          <p:cNvPr id="1333251" name="Rectangle 3"/>
          <p:cNvSpPr>
            <a:spLocks noGrp="1" noChangeArrowheads="1"/>
          </p:cNvSpPr>
          <p:nvPr>
            <p:ph type="body" idx="1"/>
          </p:nvPr>
        </p:nvSpPr>
        <p:spPr>
          <a:xfrm>
            <a:off x="685800" y="1524000"/>
            <a:ext cx="7772400" cy="4114800"/>
          </a:xfrm>
        </p:spPr>
        <p:txBody>
          <a:bodyPr/>
          <a:lstStyle/>
          <a:p>
            <a:pPr>
              <a:lnSpc>
                <a:spcPct val="90000"/>
              </a:lnSpc>
            </a:pPr>
            <a:r>
              <a:rPr lang="en-US" altLang="en-US"/>
              <a:t>The almond tree was in tentative blossom. The days were longer often ending with magnificent evenings of corrugated pink skies. The hunting session was over with hounds and guns put away for six months. The vineyards were busy again as the well organized farmers treated their vines and more lackadaisical neighbors hurried to do the pruning they should have done in November. </a:t>
            </a:r>
          </a:p>
        </p:txBody>
      </p:sp>
    </p:spTree>
    <p:extLst>
      <p:ext uri="{BB962C8B-B14F-4D97-AF65-F5344CB8AC3E}">
        <p14:creationId xmlns:p14="http://schemas.microsoft.com/office/powerpoint/2010/main" val="9574744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0178" name="Rectangle 2"/>
          <p:cNvSpPr>
            <a:spLocks noGrp="1" noChangeArrowheads="1"/>
          </p:cNvSpPr>
          <p:nvPr>
            <p:ph type="title"/>
          </p:nvPr>
        </p:nvSpPr>
        <p:spPr/>
        <p:txBody>
          <a:bodyPr/>
          <a:lstStyle/>
          <a:p>
            <a:r>
              <a:rPr lang="en-US" altLang="en-US"/>
              <a:t>Another Example</a:t>
            </a:r>
          </a:p>
        </p:txBody>
      </p:sp>
      <p:sp>
        <p:nvSpPr>
          <p:cNvPr id="1330179" name="Rectangle 3"/>
          <p:cNvSpPr>
            <a:spLocks noGrp="1" noChangeArrowheads="1"/>
          </p:cNvSpPr>
          <p:nvPr>
            <p:ph type="body" idx="1"/>
          </p:nvPr>
        </p:nvSpPr>
        <p:spPr/>
        <p:txBody>
          <a:bodyPr/>
          <a:lstStyle/>
          <a:p>
            <a:pPr>
              <a:lnSpc>
                <a:spcPct val="90000"/>
              </a:lnSpc>
              <a:buFontTx/>
              <a:buNone/>
            </a:pPr>
            <a:r>
              <a:rPr lang="en-US" altLang="en-US"/>
              <a:t> LIOMWGFEGGDVWGHHCQUCRHRWAGWIOWQLKGZETKKMEVLWPCZVGTHVTSGXQOVGCSVETQLTJSUMVWVEUVLXEWSLGFZMVVWLGYHCUSWXQHKVGSHEEVFLCFDGVSUMPHKIRZDMPHHBVWVWJWIXGFWLTSHGJOUEEHHVUCFVGOWICQLTJSUXGLW</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482560" y="2910960"/>
              <a:ext cx="3331080" cy="3518640"/>
            </p14:xfrm>
          </p:contentPart>
        </mc:Choice>
        <mc:Fallback xmlns="">
          <p:pic>
            <p:nvPicPr>
              <p:cNvPr id="2" name="Ink 1"/>
              <p:cNvPicPr/>
              <p:nvPr/>
            </p:nvPicPr>
            <p:blipFill>
              <a:blip r:embed="rId3"/>
              <a:stretch>
                <a:fillRect/>
              </a:stretch>
            </p:blipFill>
            <p:spPr>
              <a:xfrm>
                <a:off x="2473200" y="2901600"/>
                <a:ext cx="3349800" cy="3537360"/>
              </a:xfrm>
              <a:prstGeom prst="rect">
                <a:avLst/>
              </a:prstGeom>
            </p:spPr>
          </p:pic>
        </mc:Fallback>
      </mc:AlternateContent>
    </p:spTree>
    <p:extLst>
      <p:ext uri="{BB962C8B-B14F-4D97-AF65-F5344CB8AC3E}">
        <p14:creationId xmlns:p14="http://schemas.microsoft.com/office/powerpoint/2010/main" val="11777444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2" name="Rectangle 2"/>
          <p:cNvSpPr>
            <a:spLocks noGrp="1" noChangeArrowheads="1"/>
          </p:cNvSpPr>
          <p:nvPr>
            <p:ph type="title"/>
          </p:nvPr>
        </p:nvSpPr>
        <p:spPr/>
        <p:txBody>
          <a:bodyPr/>
          <a:lstStyle/>
          <a:p>
            <a:r>
              <a:rPr lang="en-US" altLang="en-US"/>
              <a:t>Kasiski Test</a:t>
            </a:r>
          </a:p>
        </p:txBody>
      </p:sp>
      <p:graphicFrame>
        <p:nvGraphicFramePr>
          <p:cNvPr id="1331206" name="Object 6"/>
          <p:cNvGraphicFramePr>
            <a:graphicFrameLocks noChangeAspect="1"/>
          </p:cNvGraphicFramePr>
          <p:nvPr/>
        </p:nvGraphicFramePr>
        <p:xfrm>
          <a:off x="762000" y="1905000"/>
          <a:ext cx="7620000" cy="2794000"/>
        </p:xfrm>
        <a:graphic>
          <a:graphicData uri="http://schemas.openxmlformats.org/presentationml/2006/ole">
            <mc:AlternateContent xmlns:mc="http://schemas.openxmlformats.org/markup-compatibility/2006">
              <mc:Choice xmlns:v="urn:schemas-microsoft-com:vml" Requires="v">
                <p:oleObj spid="_x0000_s99336" name="Document" r:id="rId3" imgW="5640696" imgH="2067867" progId="Word.Document.8">
                  <p:embed/>
                </p:oleObj>
              </mc:Choice>
              <mc:Fallback>
                <p:oleObj name="Document" r:id="rId3" imgW="5640696" imgH="2067867"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05000"/>
                        <a:ext cx="7620000" cy="279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1207" name="Text Box 7"/>
          <p:cNvSpPr txBox="1">
            <a:spLocks noChangeArrowheads="1"/>
          </p:cNvSpPr>
          <p:nvPr/>
        </p:nvSpPr>
        <p:spPr bwMode="auto">
          <a:xfrm>
            <a:off x="609600" y="5029200"/>
            <a:ext cx="777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a:t>Kasiski Test thus predicts key size is the gcd, which is 4.</a:t>
            </a:r>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4759560" y="2161080"/>
              <a:ext cx="2652480" cy="3304080"/>
            </p14:xfrm>
          </p:contentPart>
        </mc:Choice>
        <mc:Fallback xmlns="">
          <p:pic>
            <p:nvPicPr>
              <p:cNvPr id="2" name="Ink 1"/>
              <p:cNvPicPr/>
              <p:nvPr/>
            </p:nvPicPr>
            <p:blipFill>
              <a:blip r:embed="rId6"/>
              <a:stretch>
                <a:fillRect/>
              </a:stretch>
            </p:blipFill>
            <p:spPr>
              <a:xfrm>
                <a:off x="4750200" y="2151720"/>
                <a:ext cx="2671200" cy="33228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910800" y="1482480"/>
              <a:ext cx="4938480" cy="3875760"/>
            </p14:xfrm>
          </p:contentPart>
        </mc:Choice>
        <mc:Fallback xmlns="">
          <p:pic>
            <p:nvPicPr>
              <p:cNvPr id="3" name="Ink 2"/>
              <p:cNvPicPr/>
              <p:nvPr/>
            </p:nvPicPr>
            <p:blipFill>
              <a:blip r:embed="rId8"/>
              <a:stretch>
                <a:fillRect/>
              </a:stretch>
            </p:blipFill>
            <p:spPr>
              <a:xfrm>
                <a:off x="901440" y="1473120"/>
                <a:ext cx="4957200" cy="3894480"/>
              </a:xfrm>
              <a:prstGeom prst="rect">
                <a:avLst/>
              </a:prstGeom>
            </p:spPr>
          </p:pic>
        </mc:Fallback>
      </mc:AlternateContent>
    </p:spTree>
    <p:extLst>
      <p:ext uri="{BB962C8B-B14F-4D97-AF65-F5344CB8AC3E}">
        <p14:creationId xmlns:p14="http://schemas.microsoft.com/office/powerpoint/2010/main" val="9937765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26" name="Rectangle 2"/>
          <p:cNvSpPr>
            <a:spLocks noGrp="1" noChangeArrowheads="1"/>
          </p:cNvSpPr>
          <p:nvPr>
            <p:ph type="title"/>
          </p:nvPr>
        </p:nvSpPr>
        <p:spPr/>
        <p:txBody>
          <a:bodyPr/>
          <a:lstStyle/>
          <a:p>
            <a:r>
              <a:rPr lang="en-US" altLang="en-US"/>
              <a:t>Confirmation of Kasiski Test</a:t>
            </a:r>
          </a:p>
        </p:txBody>
      </p:sp>
      <p:sp>
        <p:nvSpPr>
          <p:cNvPr id="1332227" name="Rectangle 3"/>
          <p:cNvSpPr>
            <a:spLocks noGrp="1" noChangeArrowheads="1"/>
          </p:cNvSpPr>
          <p:nvPr>
            <p:ph type="body" idx="1"/>
          </p:nvPr>
        </p:nvSpPr>
        <p:spPr>
          <a:xfrm>
            <a:off x="392464" y="1211782"/>
            <a:ext cx="8229600" cy="4525963"/>
          </a:xfrm>
        </p:spPr>
        <p:txBody>
          <a:bodyPr/>
          <a:lstStyle/>
          <a:p>
            <a:pPr>
              <a:lnSpc>
                <a:spcPct val="80000"/>
              </a:lnSpc>
              <a:buFontTx/>
              <a:buNone/>
            </a:pPr>
            <a:r>
              <a:rPr lang="en-US" altLang="en-US" sz="1400" u="sng" dirty="0"/>
              <a:t>1st string :</a:t>
            </a:r>
            <a:r>
              <a:rPr lang="en-US" altLang="en-US" sz="1400" dirty="0"/>
              <a:t> </a:t>
            </a:r>
          </a:p>
          <a:p>
            <a:pPr>
              <a:lnSpc>
                <a:spcPct val="80000"/>
              </a:lnSpc>
              <a:buFontTx/>
              <a:buNone/>
            </a:pPr>
            <a:r>
              <a:rPr lang="en-US" altLang="en-US" sz="1400" dirty="0"/>
              <a:t>     LWGWCRAOKTEPGTQCTJVUEGVGUQGECVPRPVJGTJEUGCJG</a:t>
            </a:r>
          </a:p>
          <a:p>
            <a:pPr>
              <a:lnSpc>
                <a:spcPct val="80000"/>
              </a:lnSpc>
              <a:buFontTx/>
              <a:buNone/>
            </a:pPr>
            <a:r>
              <a:rPr lang="en-US" altLang="en-US" sz="1400" dirty="0"/>
              <a:t>IC = 0.067677 </a:t>
            </a:r>
          </a:p>
          <a:p>
            <a:pPr>
              <a:lnSpc>
                <a:spcPct val="80000"/>
              </a:lnSpc>
              <a:buFontTx/>
              <a:buNone/>
            </a:pPr>
            <a:endParaRPr lang="en-US" altLang="en-US" sz="1400" dirty="0"/>
          </a:p>
          <a:p>
            <a:pPr>
              <a:lnSpc>
                <a:spcPct val="80000"/>
              </a:lnSpc>
              <a:buFontTx/>
              <a:buNone/>
            </a:pPr>
            <a:r>
              <a:rPr lang="en-US" altLang="en-US" sz="1400" u="sng" dirty="0"/>
              <a:t>2nd string :</a:t>
            </a:r>
          </a:p>
          <a:p>
            <a:pPr>
              <a:lnSpc>
                <a:spcPct val="80000"/>
              </a:lnSpc>
              <a:buFontTx/>
              <a:buNone/>
            </a:pPr>
            <a:r>
              <a:rPr lang="en-US" altLang="en-US" sz="1400" dirty="0"/>
              <a:t>     IGGGQHGWGKVCTSOSQSWVWFVYSHSVFSHZHWWFSOHCOQSL</a:t>
            </a:r>
          </a:p>
          <a:p>
            <a:pPr>
              <a:lnSpc>
                <a:spcPct val="80000"/>
              </a:lnSpc>
              <a:buFontTx/>
              <a:buNone/>
            </a:pPr>
            <a:r>
              <a:rPr lang="en-US" altLang="en-US" sz="1400" dirty="0"/>
              <a:t>IC = 0.074747 </a:t>
            </a:r>
          </a:p>
          <a:p>
            <a:pPr>
              <a:lnSpc>
                <a:spcPct val="80000"/>
              </a:lnSpc>
              <a:buFontTx/>
              <a:buNone/>
            </a:pPr>
            <a:endParaRPr lang="en-US" altLang="en-US" sz="1400" dirty="0"/>
          </a:p>
          <a:p>
            <a:pPr>
              <a:lnSpc>
                <a:spcPct val="80000"/>
              </a:lnSpc>
              <a:buFontTx/>
              <a:buNone/>
            </a:pPr>
            <a:r>
              <a:rPr lang="en-US" altLang="en-US" sz="1400" u="sng" dirty="0"/>
              <a:t>3rd string:</a:t>
            </a:r>
            <a:r>
              <a:rPr lang="en-US" altLang="en-US" sz="1400" dirty="0"/>
              <a:t> OFDHURWQZKLZHGVVLUVLSZWHWKHFDUKDHVIWHUHFWLUW</a:t>
            </a:r>
          </a:p>
          <a:p>
            <a:pPr>
              <a:lnSpc>
                <a:spcPct val="80000"/>
              </a:lnSpc>
              <a:buFontTx/>
              <a:buNone/>
            </a:pPr>
            <a:r>
              <a:rPr lang="en-US" altLang="en-US" sz="1400" dirty="0"/>
              <a:t>IC = 0.070707 </a:t>
            </a:r>
          </a:p>
          <a:p>
            <a:pPr>
              <a:lnSpc>
                <a:spcPct val="80000"/>
              </a:lnSpc>
              <a:buFontTx/>
              <a:buNone/>
            </a:pPr>
            <a:endParaRPr lang="en-US" altLang="en-US" sz="1400" dirty="0"/>
          </a:p>
          <a:p>
            <a:pPr>
              <a:lnSpc>
                <a:spcPct val="80000"/>
              </a:lnSpc>
              <a:buFontTx/>
              <a:buNone/>
            </a:pPr>
            <a:r>
              <a:rPr lang="en-US" altLang="en-US" sz="1400" u="sng" dirty="0"/>
              <a:t>4th string:</a:t>
            </a:r>
            <a:r>
              <a:rPr lang="en-US" altLang="en-US" sz="1400" dirty="0"/>
              <a:t> </a:t>
            </a:r>
          </a:p>
          <a:p>
            <a:pPr>
              <a:lnSpc>
                <a:spcPct val="80000"/>
              </a:lnSpc>
              <a:buFontTx/>
              <a:buNone/>
            </a:pPr>
            <a:r>
              <a:rPr lang="en-US" altLang="en-US" sz="1400" dirty="0"/>
              <a:t>      MEVHCWILEMWVVXGETMEXLMLCXVELGMIMBWXLGEVVITX</a:t>
            </a:r>
          </a:p>
          <a:p>
            <a:pPr>
              <a:lnSpc>
                <a:spcPct val="80000"/>
              </a:lnSpc>
              <a:buFontTx/>
              <a:buNone/>
            </a:pPr>
            <a:r>
              <a:rPr lang="en-US" altLang="en-US" sz="1400" dirty="0"/>
              <a:t>IC = 0.076768 </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705600" y="2366280"/>
              <a:ext cx="1536120" cy="4116960"/>
            </p14:xfrm>
          </p:contentPart>
        </mc:Choice>
        <mc:Fallback xmlns="">
          <p:pic>
            <p:nvPicPr>
              <p:cNvPr id="2" name="Ink 1"/>
              <p:cNvPicPr/>
              <p:nvPr/>
            </p:nvPicPr>
            <p:blipFill>
              <a:blip r:embed="rId3"/>
              <a:stretch>
                <a:fillRect/>
              </a:stretch>
            </p:blipFill>
            <p:spPr>
              <a:xfrm>
                <a:off x="696240" y="2356920"/>
                <a:ext cx="1554840" cy="41356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630360" y="1422000"/>
              <a:ext cx="6068160" cy="4587840"/>
            </p14:xfrm>
          </p:contentPart>
        </mc:Choice>
        <mc:Fallback xmlns="">
          <p:pic>
            <p:nvPicPr>
              <p:cNvPr id="3" name="Ink 2"/>
              <p:cNvPicPr/>
              <p:nvPr/>
            </p:nvPicPr>
            <p:blipFill>
              <a:blip r:embed="rId5"/>
              <a:stretch>
                <a:fillRect/>
              </a:stretch>
            </p:blipFill>
            <p:spPr>
              <a:xfrm>
                <a:off x="626400" y="1413720"/>
                <a:ext cx="6074640" cy="4600800"/>
              </a:xfrm>
              <a:prstGeom prst="rect">
                <a:avLst/>
              </a:prstGeom>
            </p:spPr>
          </p:pic>
        </mc:Fallback>
      </mc:AlternateContent>
    </p:spTree>
    <p:extLst>
      <p:ext uri="{BB962C8B-B14F-4D97-AF65-F5344CB8AC3E}">
        <p14:creationId xmlns:p14="http://schemas.microsoft.com/office/powerpoint/2010/main" val="14225901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4274" name="Rectangle 2"/>
          <p:cNvSpPr>
            <a:spLocks noGrp="1" noChangeArrowheads="1"/>
          </p:cNvSpPr>
          <p:nvPr>
            <p:ph type="title"/>
          </p:nvPr>
        </p:nvSpPr>
        <p:spPr/>
        <p:txBody>
          <a:bodyPr/>
          <a:lstStyle/>
          <a:p>
            <a:r>
              <a:rPr lang="en-US" altLang="en-US"/>
              <a:t>Computing the shift of each row</a:t>
            </a:r>
          </a:p>
        </p:txBody>
      </p:sp>
      <p:sp>
        <p:nvSpPr>
          <p:cNvPr id="1334275" name="Rectangle 3"/>
          <p:cNvSpPr>
            <a:spLocks noGrp="1" noChangeArrowheads="1"/>
          </p:cNvSpPr>
          <p:nvPr>
            <p:ph type="body" idx="1"/>
          </p:nvPr>
        </p:nvSpPr>
        <p:spPr/>
        <p:txBody>
          <a:bodyPr/>
          <a:lstStyle/>
          <a:p>
            <a:pPr>
              <a:lnSpc>
                <a:spcPct val="90000"/>
              </a:lnSpc>
            </a:pPr>
            <a:r>
              <a:rPr lang="en-US" altLang="en-US" sz="2400"/>
              <a:t>Then we perform the Mutual Index of Coincidence to obtain the actual key value. </a:t>
            </a:r>
          </a:p>
          <a:p>
            <a:pPr>
              <a:lnSpc>
                <a:spcPct val="90000"/>
              </a:lnSpc>
            </a:pPr>
            <a:r>
              <a:rPr lang="en-US" altLang="en-US" sz="2400"/>
              <a:t>Running the test, we obtain that the key value is CODE, and the corresponding plaintext is: </a:t>
            </a:r>
          </a:p>
          <a:p>
            <a:pPr>
              <a:lnSpc>
                <a:spcPct val="90000"/>
              </a:lnSpc>
              <a:buFontTx/>
              <a:buNone/>
            </a:pPr>
            <a:r>
              <a:rPr lang="en-US" altLang="en-US" sz="2400"/>
              <a:t>  </a:t>
            </a:r>
            <a:r>
              <a:rPr lang="en-US" altLang="en-US" sz="2400">
                <a:solidFill>
                  <a:schemeClr val="tx2"/>
                </a:solidFill>
              </a:rPr>
              <a:t>JULIUSCAESARUSEDACRYPTOSYSTEMINHISWARWHICHISNOWREFERREDTOASCAESARCIPHERITISASHIFTCIPHERWITHTHEKEYSETTOTHREEEACHCHARACTERINTHEPLAINTEXTISSHIFTERTHREECHARACTERSOCREATEACIPHERTEXT </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32200" y="2830680"/>
              <a:ext cx="8617680" cy="2625840"/>
            </p14:xfrm>
          </p:contentPart>
        </mc:Choice>
        <mc:Fallback xmlns="">
          <p:pic>
            <p:nvPicPr>
              <p:cNvPr id="2" name="Ink 1"/>
              <p:cNvPicPr/>
              <p:nvPr/>
            </p:nvPicPr>
            <p:blipFill>
              <a:blip r:embed="rId3"/>
              <a:stretch>
                <a:fillRect/>
              </a:stretch>
            </p:blipFill>
            <p:spPr>
              <a:xfrm>
                <a:off x="222840" y="2821320"/>
                <a:ext cx="8636400" cy="2644560"/>
              </a:xfrm>
              <a:prstGeom prst="rect">
                <a:avLst/>
              </a:prstGeom>
            </p:spPr>
          </p:pic>
        </mc:Fallback>
      </mc:AlternateContent>
    </p:spTree>
    <p:extLst>
      <p:ext uri="{BB962C8B-B14F-4D97-AF65-F5344CB8AC3E}">
        <p14:creationId xmlns:p14="http://schemas.microsoft.com/office/powerpoint/2010/main" val="15365871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6146" name="Rectangle 2"/>
          <p:cNvSpPr>
            <a:spLocks noGrp="1" noChangeArrowheads="1"/>
          </p:cNvSpPr>
          <p:nvPr>
            <p:ph type="title"/>
          </p:nvPr>
        </p:nvSpPr>
        <p:spPr/>
        <p:txBody>
          <a:bodyPr/>
          <a:lstStyle/>
          <a:p>
            <a:r>
              <a:rPr lang="en-US" altLang="en-US"/>
              <a:t>Example</a:t>
            </a:r>
          </a:p>
        </p:txBody>
      </p:sp>
      <p:sp>
        <p:nvSpPr>
          <p:cNvPr id="1286147" name="Rectangle 3"/>
          <p:cNvSpPr>
            <a:spLocks noGrp="1" noChangeArrowheads="1"/>
          </p:cNvSpPr>
          <p:nvPr>
            <p:ph type="body" idx="1"/>
          </p:nvPr>
        </p:nvSpPr>
        <p:spPr/>
        <p:txBody>
          <a:bodyPr/>
          <a:lstStyle/>
          <a:p>
            <a:pPr lvl="1"/>
            <a:r>
              <a:rPr lang="en-US" altLang="en-US"/>
              <a:t>thiscryptosystemisnotsecure</a:t>
            </a:r>
          </a:p>
          <a:p>
            <a:r>
              <a:rPr lang="en-US" altLang="en-US"/>
              <a:t>Let m=6 and key=(2,8,15,7,4,17)</a:t>
            </a:r>
          </a:p>
          <a:p>
            <a:r>
              <a:rPr lang="en-US" altLang="en-US"/>
              <a:t>Convert the plaintext into residues modulo 26.</a:t>
            </a:r>
          </a:p>
          <a:p>
            <a:r>
              <a:rPr lang="en-US" altLang="en-US"/>
              <a:t>Write them in groups of 6, and then add the keyword</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250280" y="295920"/>
              <a:ext cx="5548320" cy="6145560"/>
            </p14:xfrm>
          </p:contentPart>
        </mc:Choice>
        <mc:Fallback xmlns="">
          <p:pic>
            <p:nvPicPr>
              <p:cNvPr id="2" name="Ink 1"/>
              <p:cNvPicPr/>
              <p:nvPr/>
            </p:nvPicPr>
            <p:blipFill>
              <a:blip r:embed="rId3"/>
              <a:stretch>
                <a:fillRect/>
              </a:stretch>
            </p:blipFill>
            <p:spPr>
              <a:xfrm>
                <a:off x="1240920" y="290160"/>
                <a:ext cx="5564520" cy="6159600"/>
              </a:xfrm>
              <a:prstGeom prst="rect">
                <a:avLst/>
              </a:prstGeom>
            </p:spPr>
          </p:pic>
        </mc:Fallback>
      </mc:AlternateContent>
    </p:spTree>
    <p:extLst>
      <p:ext uri="{BB962C8B-B14F-4D97-AF65-F5344CB8AC3E}">
        <p14:creationId xmlns:p14="http://schemas.microsoft.com/office/powerpoint/2010/main" val="19355529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5298" name="Rectangle 2"/>
          <p:cNvSpPr>
            <a:spLocks noGrp="1" noChangeArrowheads="1"/>
          </p:cNvSpPr>
          <p:nvPr>
            <p:ph type="title"/>
          </p:nvPr>
        </p:nvSpPr>
        <p:spPr/>
        <p:txBody>
          <a:bodyPr/>
          <a:lstStyle/>
          <a:p>
            <a:r>
              <a:rPr lang="en-US" altLang="en-US"/>
              <a:t>Cryptanalysis of Hill Cipher</a:t>
            </a:r>
          </a:p>
        </p:txBody>
      </p:sp>
      <p:sp>
        <p:nvSpPr>
          <p:cNvPr id="1335299" name="Rectangle 3"/>
          <p:cNvSpPr>
            <a:spLocks noGrp="1" noChangeArrowheads="1"/>
          </p:cNvSpPr>
          <p:nvPr>
            <p:ph type="body" idx="1"/>
          </p:nvPr>
        </p:nvSpPr>
        <p:spPr/>
        <p:txBody>
          <a:bodyPr/>
          <a:lstStyle/>
          <a:p>
            <a:r>
              <a:rPr lang="en-US" altLang="en-US" sz="2800"/>
              <a:t>Cipher-text only attack is difficult</a:t>
            </a:r>
          </a:p>
          <a:p>
            <a:pPr lvl="1"/>
            <a:r>
              <a:rPr lang="en-US" altLang="en-US" sz="2400"/>
              <a:t>Large key space</a:t>
            </a:r>
          </a:p>
          <a:p>
            <a:pPr lvl="1"/>
            <a:r>
              <a:rPr lang="en-US" altLang="en-US" sz="2400"/>
              <a:t>Hill ciphers do not preserve the statistics of the plaintext. </a:t>
            </a:r>
          </a:p>
          <a:p>
            <a:pPr lvl="1"/>
            <a:r>
              <a:rPr lang="en-US" altLang="en-US" sz="2400"/>
              <a:t>Frequency analysis does not work.</a:t>
            </a:r>
          </a:p>
          <a:p>
            <a:pPr lvl="1"/>
            <a:r>
              <a:rPr lang="en-US" altLang="en-US" sz="2400"/>
              <a:t>For a key matrix of size m x m, a frequency analysis of size m may work, but it is very rare for the plaintext to have strings of same characters of size m.</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478440" y="1155600"/>
              <a:ext cx="8352720" cy="5441400"/>
            </p14:xfrm>
          </p:contentPart>
        </mc:Choice>
        <mc:Fallback xmlns="">
          <p:pic>
            <p:nvPicPr>
              <p:cNvPr id="2" name="Ink 1"/>
              <p:cNvPicPr/>
              <p:nvPr/>
            </p:nvPicPr>
            <p:blipFill>
              <a:blip r:embed="rId3"/>
              <a:stretch>
                <a:fillRect/>
              </a:stretch>
            </p:blipFill>
            <p:spPr>
              <a:xfrm>
                <a:off x="469800" y="1148400"/>
                <a:ext cx="8365680" cy="5457600"/>
              </a:xfrm>
              <a:prstGeom prst="rect">
                <a:avLst/>
              </a:prstGeom>
            </p:spPr>
          </p:pic>
        </mc:Fallback>
      </mc:AlternateContent>
    </p:spTree>
    <p:extLst>
      <p:ext uri="{BB962C8B-B14F-4D97-AF65-F5344CB8AC3E}">
        <p14:creationId xmlns:p14="http://schemas.microsoft.com/office/powerpoint/2010/main" val="19292068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6322" name="Rectangle 2"/>
          <p:cNvSpPr>
            <a:spLocks noGrp="1" noChangeArrowheads="1"/>
          </p:cNvSpPr>
          <p:nvPr>
            <p:ph type="title"/>
          </p:nvPr>
        </p:nvSpPr>
        <p:spPr/>
        <p:txBody>
          <a:bodyPr/>
          <a:lstStyle/>
          <a:p>
            <a:r>
              <a:rPr lang="en-US" altLang="en-US"/>
              <a:t>Known-plaintext attack</a:t>
            </a:r>
          </a:p>
        </p:txBody>
      </p:sp>
      <p:sp>
        <p:nvSpPr>
          <p:cNvPr id="1336323" name="Rectangle 3"/>
          <p:cNvSpPr>
            <a:spLocks noGrp="1" noChangeArrowheads="1"/>
          </p:cNvSpPr>
          <p:nvPr>
            <p:ph type="body" idx="1"/>
          </p:nvPr>
        </p:nvSpPr>
        <p:spPr/>
        <p:txBody>
          <a:bodyPr/>
          <a:lstStyle/>
          <a:p>
            <a:pPr>
              <a:lnSpc>
                <a:spcPct val="90000"/>
              </a:lnSpc>
            </a:pPr>
            <a:r>
              <a:rPr lang="en-US" altLang="en-US" sz="2800"/>
              <a:t>However known-plaintext attack is possible.</a:t>
            </a:r>
          </a:p>
          <a:p>
            <a:pPr>
              <a:lnSpc>
                <a:spcPct val="90000"/>
              </a:lnSpc>
            </a:pPr>
            <a:r>
              <a:rPr lang="en-US" altLang="en-US" sz="2800"/>
              <a:t>Eve can create two m x m matrices, P (plaintexts) and C (ciphertext). </a:t>
            </a:r>
          </a:p>
          <a:p>
            <a:pPr>
              <a:lnSpc>
                <a:spcPct val="90000"/>
              </a:lnSpc>
            </a:pPr>
            <a:r>
              <a:rPr lang="en-US" altLang="en-US" sz="2800"/>
              <a:t>If the key matrix is K, we have:</a:t>
            </a:r>
          </a:p>
          <a:p>
            <a:pPr>
              <a:lnSpc>
                <a:spcPct val="90000"/>
              </a:lnSpc>
              <a:buFontTx/>
              <a:buNone/>
            </a:pPr>
            <a:r>
              <a:rPr lang="en-US" altLang="en-US" sz="2800"/>
              <a:t>                     C =  P K, </a:t>
            </a:r>
          </a:p>
          <a:p>
            <a:pPr>
              <a:lnSpc>
                <a:spcPct val="90000"/>
              </a:lnSpc>
              <a:buFontTx/>
              <a:buNone/>
            </a:pPr>
            <a:r>
              <a:rPr lang="en-US" altLang="en-US" sz="2800"/>
              <a:t>   Here every row of C and P are corresponding ciphertext/plaintext pairs.</a:t>
            </a:r>
          </a:p>
          <a:p>
            <a:pPr>
              <a:lnSpc>
                <a:spcPct val="90000"/>
              </a:lnSpc>
              <a:buFontTx/>
              <a:buNone/>
            </a:pPr>
            <a:r>
              <a:rPr lang="en-US" altLang="en-US" sz="2800"/>
              <a:t>Thus, K = P</a:t>
            </a:r>
            <a:r>
              <a:rPr lang="en-US" altLang="en-US" sz="2800" baseline="30000"/>
              <a:t>-1 </a:t>
            </a:r>
            <a:r>
              <a:rPr lang="en-US" altLang="en-US" sz="2800"/>
              <a:t>C (if P is invertible)</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543320" y="4226040"/>
              <a:ext cx="4234320" cy="1790640"/>
            </p14:xfrm>
          </p:contentPart>
        </mc:Choice>
        <mc:Fallback xmlns="">
          <p:pic>
            <p:nvPicPr>
              <p:cNvPr id="2" name="Ink 1"/>
              <p:cNvPicPr/>
              <p:nvPr/>
            </p:nvPicPr>
            <p:blipFill>
              <a:blip r:embed="rId3"/>
              <a:stretch>
                <a:fillRect/>
              </a:stretch>
            </p:blipFill>
            <p:spPr>
              <a:xfrm>
                <a:off x="1539000" y="4223160"/>
                <a:ext cx="4246200" cy="1798560"/>
              </a:xfrm>
              <a:prstGeom prst="rect">
                <a:avLst/>
              </a:prstGeom>
            </p:spPr>
          </p:pic>
        </mc:Fallback>
      </mc:AlternateContent>
    </p:spTree>
    <p:extLst>
      <p:ext uri="{BB962C8B-B14F-4D97-AF65-F5344CB8AC3E}">
        <p14:creationId xmlns:p14="http://schemas.microsoft.com/office/powerpoint/2010/main" val="14706692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p:cNvSpPr>
            <a:spLocks noGrp="1" noChangeArrowheads="1"/>
          </p:cNvSpPr>
          <p:nvPr>
            <p:ph type="title"/>
          </p:nvPr>
        </p:nvSpPr>
        <p:spPr/>
        <p:txBody>
          <a:bodyPr/>
          <a:lstStyle/>
          <a:p>
            <a:r>
              <a:rPr lang="en-US" altLang="en-US"/>
              <a:t>Example</a:t>
            </a:r>
          </a:p>
        </p:txBody>
      </p:sp>
      <p:sp>
        <p:nvSpPr>
          <p:cNvPr id="1337347" name="Rectangle 3"/>
          <p:cNvSpPr>
            <a:spLocks noGrp="1" noChangeArrowheads="1"/>
          </p:cNvSpPr>
          <p:nvPr>
            <p:ph type="body" idx="1"/>
          </p:nvPr>
        </p:nvSpPr>
        <p:spPr/>
        <p:txBody>
          <a:bodyPr/>
          <a:lstStyle/>
          <a:p>
            <a:r>
              <a:rPr lang="en-US" altLang="en-US"/>
              <a:t>Assume m=3.</a:t>
            </a:r>
          </a:p>
          <a:p>
            <a:r>
              <a:rPr lang="en-US" altLang="en-US"/>
              <a:t>Some known plaintext/ciphertext pairs:</a:t>
            </a:r>
          </a:p>
          <a:p>
            <a:pPr>
              <a:buFontTx/>
              <a:buNone/>
            </a:pPr>
            <a:r>
              <a:rPr lang="en-US" altLang="en-US"/>
              <a:t>       [05 07 10]  </a:t>
            </a:r>
            <a:r>
              <a:rPr lang="en-US" altLang="en-US">
                <a:sym typeface="Wingdings" charset="2"/>
              </a:rPr>
              <a:t> [03 06 00]</a:t>
            </a:r>
          </a:p>
          <a:p>
            <a:pPr>
              <a:buFontTx/>
              <a:buNone/>
            </a:pPr>
            <a:r>
              <a:rPr lang="en-US" altLang="en-US">
                <a:sym typeface="Wingdings" charset="2"/>
              </a:rPr>
              <a:t>       [13 17 07]   [14 16 09]</a:t>
            </a:r>
          </a:p>
          <a:p>
            <a:pPr>
              <a:buFontTx/>
              <a:buNone/>
            </a:pPr>
            <a:r>
              <a:rPr lang="en-US" altLang="en-US">
                <a:sym typeface="Wingdings" charset="2"/>
              </a:rPr>
              <a:t>       [00 05 04]   [03 17 11]</a:t>
            </a:r>
            <a:endParaRPr lang="en-US" altLang="en-US"/>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902160" y="2180520"/>
              <a:ext cx="5536800" cy="3918960"/>
            </p14:xfrm>
          </p:contentPart>
        </mc:Choice>
        <mc:Fallback xmlns="">
          <p:pic>
            <p:nvPicPr>
              <p:cNvPr id="2" name="Ink 1"/>
              <p:cNvPicPr/>
              <p:nvPr/>
            </p:nvPicPr>
            <p:blipFill>
              <a:blip r:embed="rId3"/>
              <a:stretch>
                <a:fillRect/>
              </a:stretch>
            </p:blipFill>
            <p:spPr>
              <a:xfrm>
                <a:off x="892800" y="2175120"/>
                <a:ext cx="5555520" cy="3933720"/>
              </a:xfrm>
              <a:prstGeom prst="rect">
                <a:avLst/>
              </a:prstGeom>
            </p:spPr>
          </p:pic>
        </mc:Fallback>
      </mc:AlternateContent>
    </p:spTree>
    <p:extLst>
      <p:ext uri="{BB962C8B-B14F-4D97-AF65-F5344CB8AC3E}">
        <p14:creationId xmlns:p14="http://schemas.microsoft.com/office/powerpoint/2010/main" val="9548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8370" name="Rectangle 2"/>
          <p:cNvSpPr>
            <a:spLocks noGrp="1" noChangeArrowheads="1"/>
          </p:cNvSpPr>
          <p:nvPr>
            <p:ph type="title"/>
          </p:nvPr>
        </p:nvSpPr>
        <p:spPr/>
        <p:txBody>
          <a:bodyPr/>
          <a:lstStyle/>
          <a:p>
            <a:r>
              <a:rPr lang="en-US" altLang="en-US"/>
              <a:t>Recovering the Key</a:t>
            </a:r>
          </a:p>
        </p:txBody>
      </p:sp>
      <p:graphicFrame>
        <p:nvGraphicFramePr>
          <p:cNvPr id="1338371" name="Object 3"/>
          <p:cNvGraphicFramePr>
            <a:graphicFrameLocks noGrp="1" noChangeAspect="1"/>
          </p:cNvGraphicFramePr>
          <p:nvPr>
            <p:ph type="body" idx="1"/>
          </p:nvPr>
        </p:nvGraphicFramePr>
        <p:xfrm>
          <a:off x="1447800" y="2667000"/>
          <a:ext cx="6172200" cy="1549400"/>
        </p:xfrm>
        <a:graphic>
          <a:graphicData uri="http://schemas.openxmlformats.org/presentationml/2006/ole">
            <mc:AlternateContent xmlns:mc="http://schemas.openxmlformats.org/markup-compatibility/2006">
              <mc:Choice xmlns:v="urn:schemas-microsoft-com:vml" Requires="v">
                <p:oleObj spid="_x0000_s105479" name="Equation" r:id="rId3" imgW="2831760" imgH="711000" progId="Equation.DSMT4">
                  <p:embed/>
                </p:oleObj>
              </mc:Choice>
              <mc:Fallback>
                <p:oleObj name="Equation" r:id="rId3" imgW="283176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667000"/>
                        <a:ext cx="6172200" cy="1549400"/>
                      </a:xfrm>
                      <a:prstGeom prst="rect">
                        <a:avLst/>
                      </a:prstGeom>
                      <a:solidFill>
                        <a:srgbClr val="FFFF99"/>
                      </a:solidFill>
                    </p:spPr>
                  </p:pic>
                </p:oleObj>
              </mc:Fallback>
            </mc:AlternateContent>
          </a:graphicData>
        </a:graphic>
      </p:graphicFrame>
      <p:sp>
        <p:nvSpPr>
          <p:cNvPr id="1338372" name="Line 4"/>
          <p:cNvSpPr>
            <a:spLocks noChangeShapeType="1"/>
          </p:cNvSpPr>
          <p:nvPr/>
        </p:nvSpPr>
        <p:spPr bwMode="auto">
          <a:xfrm flipH="1">
            <a:off x="1371600" y="4038600"/>
            <a:ext cx="838200" cy="1295400"/>
          </a:xfrm>
          <a:prstGeom prst="line">
            <a:avLst/>
          </a:prstGeom>
          <a:noFill/>
          <a:ln w="9525">
            <a:solidFill>
              <a:schemeClr val="bg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38373" name="Line 5"/>
          <p:cNvSpPr>
            <a:spLocks noChangeShapeType="1"/>
          </p:cNvSpPr>
          <p:nvPr/>
        </p:nvSpPr>
        <p:spPr bwMode="auto">
          <a:xfrm>
            <a:off x="6248400" y="4038600"/>
            <a:ext cx="838200" cy="1219200"/>
          </a:xfrm>
          <a:prstGeom prst="line">
            <a:avLst/>
          </a:prstGeom>
          <a:noFill/>
          <a:ln w="9525">
            <a:solidFill>
              <a:schemeClr val="bg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38374" name="Line 6"/>
          <p:cNvSpPr>
            <a:spLocks noChangeShapeType="1"/>
          </p:cNvSpPr>
          <p:nvPr/>
        </p:nvSpPr>
        <p:spPr bwMode="auto">
          <a:xfrm flipH="1">
            <a:off x="4724400" y="4038600"/>
            <a:ext cx="0" cy="1295400"/>
          </a:xfrm>
          <a:prstGeom prst="line">
            <a:avLst/>
          </a:prstGeom>
          <a:noFill/>
          <a:ln w="9525">
            <a:solidFill>
              <a:schemeClr val="bg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38375" name="Text Box 7"/>
          <p:cNvSpPr txBox="1">
            <a:spLocks noChangeArrowheads="1"/>
          </p:cNvSpPr>
          <p:nvPr/>
        </p:nvSpPr>
        <p:spPr bwMode="auto">
          <a:xfrm>
            <a:off x="914400" y="533400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b="1"/>
              <a:t>K</a:t>
            </a:r>
          </a:p>
        </p:txBody>
      </p:sp>
      <p:sp>
        <p:nvSpPr>
          <p:cNvPr id="1338376" name="Text Box 8"/>
          <p:cNvSpPr txBox="1">
            <a:spLocks noChangeArrowheads="1"/>
          </p:cNvSpPr>
          <p:nvPr/>
        </p:nvSpPr>
        <p:spPr bwMode="auto">
          <a:xfrm>
            <a:off x="4495800" y="52578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b="1"/>
              <a:t>P</a:t>
            </a:r>
            <a:r>
              <a:rPr lang="en-US" altLang="en-US" b="1" baseline="30000"/>
              <a:t>-1</a:t>
            </a:r>
            <a:endParaRPr lang="en-US" altLang="en-US" b="1"/>
          </a:p>
        </p:txBody>
      </p:sp>
      <p:sp>
        <p:nvSpPr>
          <p:cNvPr id="1338377" name="Text Box 9"/>
          <p:cNvSpPr txBox="1">
            <a:spLocks noChangeArrowheads="1"/>
          </p:cNvSpPr>
          <p:nvPr/>
        </p:nvSpPr>
        <p:spPr bwMode="auto">
          <a:xfrm>
            <a:off x="6858000" y="51816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b="1"/>
              <a:t>C</a:t>
            </a:r>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2330640" y="1812600"/>
              <a:ext cx="830880" cy="491760"/>
            </p14:xfrm>
          </p:contentPart>
        </mc:Choice>
        <mc:Fallback xmlns="">
          <p:pic>
            <p:nvPicPr>
              <p:cNvPr id="2" name="Ink 1"/>
              <p:cNvPicPr/>
              <p:nvPr/>
            </p:nvPicPr>
            <p:blipFill>
              <a:blip r:embed="rId6"/>
              <a:stretch>
                <a:fillRect/>
              </a:stretch>
            </p:blipFill>
            <p:spPr>
              <a:xfrm>
                <a:off x="2321280" y="1803240"/>
                <a:ext cx="849600" cy="510480"/>
              </a:xfrm>
              <a:prstGeom prst="rect">
                <a:avLst/>
              </a:prstGeom>
            </p:spPr>
          </p:pic>
        </mc:Fallback>
      </mc:AlternateContent>
    </p:spTree>
    <p:extLst>
      <p:ext uri="{BB962C8B-B14F-4D97-AF65-F5344CB8AC3E}">
        <p14:creationId xmlns:p14="http://schemas.microsoft.com/office/powerpoint/2010/main" val="10154927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2962" name="Rectangle 2"/>
          <p:cNvSpPr>
            <a:spLocks noGrp="1" noChangeArrowheads="1"/>
          </p:cNvSpPr>
          <p:nvPr>
            <p:ph type="title"/>
          </p:nvPr>
        </p:nvSpPr>
        <p:spPr/>
        <p:txBody>
          <a:bodyPr/>
          <a:lstStyle/>
          <a:p>
            <a:r>
              <a:rPr lang="en-US" altLang="en-US"/>
              <a:t>Points to Ponder</a:t>
            </a:r>
          </a:p>
        </p:txBody>
      </p:sp>
      <p:sp>
        <p:nvSpPr>
          <p:cNvPr id="1192963" name="Rectangle 3"/>
          <p:cNvSpPr>
            <a:spLocks noGrp="1" noChangeArrowheads="1"/>
          </p:cNvSpPr>
          <p:nvPr>
            <p:ph type="body" idx="1"/>
          </p:nvPr>
        </p:nvSpPr>
        <p:spPr/>
        <p:txBody>
          <a:bodyPr/>
          <a:lstStyle/>
          <a:p>
            <a:r>
              <a:rPr lang="en-US" altLang="en-US"/>
              <a:t>Why does a Hill cipher disturb the frequency of the plaintext? </a:t>
            </a:r>
          </a:p>
          <a:p>
            <a:endParaRPr lang="en-US" altLang="en-US"/>
          </a:p>
          <a:p>
            <a:r>
              <a:rPr lang="en-US" altLang="en-US"/>
              <a:t>Write a C Program to automate the Cryptanalysis of Polyalphabetic Ciphers.</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571680" y="1643040"/>
              <a:ext cx="7706520" cy="3134880"/>
            </p14:xfrm>
          </p:contentPart>
        </mc:Choice>
        <mc:Fallback xmlns="">
          <p:pic>
            <p:nvPicPr>
              <p:cNvPr id="2" name="Ink 1"/>
              <p:cNvPicPr/>
              <p:nvPr/>
            </p:nvPicPr>
            <p:blipFill>
              <a:blip r:embed="rId3"/>
              <a:stretch>
                <a:fillRect/>
              </a:stretch>
            </p:blipFill>
            <p:spPr>
              <a:xfrm>
                <a:off x="562320" y="1633680"/>
                <a:ext cx="7725240" cy="3153600"/>
              </a:xfrm>
              <a:prstGeom prst="rect">
                <a:avLst/>
              </a:prstGeom>
            </p:spPr>
          </p:pic>
        </mc:Fallback>
      </mc:AlternateContent>
    </p:spTree>
    <p:extLst>
      <p:ext uri="{BB962C8B-B14F-4D97-AF65-F5344CB8AC3E}">
        <p14:creationId xmlns:p14="http://schemas.microsoft.com/office/powerpoint/2010/main" val="13332998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2914" name="Rectangle 2"/>
          <p:cNvSpPr>
            <a:spLocks noGrp="1" noChangeArrowheads="1"/>
          </p:cNvSpPr>
          <p:nvPr>
            <p:ph type="title"/>
          </p:nvPr>
        </p:nvSpPr>
        <p:spPr/>
        <p:txBody>
          <a:bodyPr/>
          <a:lstStyle/>
          <a:p>
            <a:r>
              <a:rPr lang="en-US" altLang="en-US"/>
              <a:t>References</a:t>
            </a:r>
          </a:p>
        </p:txBody>
      </p:sp>
      <p:sp>
        <p:nvSpPr>
          <p:cNvPr id="1062915" name="Rectangle 3"/>
          <p:cNvSpPr>
            <a:spLocks noGrp="1" noChangeArrowheads="1"/>
          </p:cNvSpPr>
          <p:nvPr>
            <p:ph type="body" idx="1"/>
          </p:nvPr>
        </p:nvSpPr>
        <p:spPr/>
        <p:txBody>
          <a:bodyPr/>
          <a:lstStyle/>
          <a:p>
            <a:r>
              <a:rPr lang="en-US" altLang="en-US"/>
              <a:t>B. A. Forouzan and                            D. Mukhopadhyay, </a:t>
            </a:r>
            <a:r>
              <a:rPr lang="en-US" altLang="en-US" i="1"/>
              <a:t>“Cryptography and Network Security”,</a:t>
            </a:r>
            <a:r>
              <a:rPr lang="en-US" altLang="en-US"/>
              <a:t> TMH, 2</a:t>
            </a:r>
            <a:r>
              <a:rPr lang="en-US" altLang="en-US" baseline="30000"/>
              <a:t>nd</a:t>
            </a:r>
            <a:r>
              <a:rPr lang="en-US" altLang="en-US"/>
              <a:t> Edition.</a:t>
            </a:r>
          </a:p>
        </p:txBody>
      </p:sp>
    </p:spTree>
    <p:extLst>
      <p:ext uri="{BB962C8B-B14F-4D97-AF65-F5344CB8AC3E}">
        <p14:creationId xmlns:p14="http://schemas.microsoft.com/office/powerpoint/2010/main" val="19254498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1474" name="Rectangle 2"/>
          <p:cNvSpPr>
            <a:spLocks noGrp="1" noChangeArrowheads="1"/>
          </p:cNvSpPr>
          <p:nvPr>
            <p:ph type="title"/>
          </p:nvPr>
        </p:nvSpPr>
        <p:spPr/>
        <p:txBody>
          <a:bodyPr/>
          <a:lstStyle/>
          <a:p>
            <a:r>
              <a:rPr lang="en-US" altLang="en-US"/>
              <a:t>Next Days Topic</a:t>
            </a:r>
          </a:p>
        </p:txBody>
      </p:sp>
      <p:sp>
        <p:nvSpPr>
          <p:cNvPr id="1001475" name="Rectangle 3"/>
          <p:cNvSpPr>
            <a:spLocks noGrp="1" noChangeArrowheads="1"/>
          </p:cNvSpPr>
          <p:nvPr>
            <p:ph type="body" idx="1"/>
          </p:nvPr>
        </p:nvSpPr>
        <p:spPr/>
        <p:txBody>
          <a:bodyPr/>
          <a:lstStyle/>
          <a:p>
            <a:r>
              <a:rPr lang="en-US" altLang="en-US"/>
              <a:t>Shannon’s Theory</a:t>
            </a:r>
          </a:p>
        </p:txBody>
      </p:sp>
    </p:spTree>
    <p:extLst>
      <p:ext uri="{BB962C8B-B14F-4D97-AF65-F5344CB8AC3E}">
        <p14:creationId xmlns:p14="http://schemas.microsoft.com/office/powerpoint/2010/main" val="6043338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7170" name="Rectangle 2"/>
          <p:cNvSpPr>
            <a:spLocks noGrp="1" noChangeArrowheads="1"/>
          </p:cNvSpPr>
          <p:nvPr>
            <p:ph type="title"/>
          </p:nvPr>
        </p:nvSpPr>
        <p:spPr>
          <a:xfrm>
            <a:off x="685800" y="304800"/>
            <a:ext cx="7772400" cy="1143000"/>
          </a:xfrm>
        </p:spPr>
        <p:txBody>
          <a:bodyPr/>
          <a:lstStyle/>
          <a:p>
            <a:r>
              <a:rPr lang="en-US" altLang="en-US"/>
              <a:t>Example</a:t>
            </a:r>
          </a:p>
        </p:txBody>
      </p:sp>
      <p:graphicFrame>
        <p:nvGraphicFramePr>
          <p:cNvPr id="1287171" name="Group 3"/>
          <p:cNvGraphicFramePr>
            <a:graphicFrameLocks noGrp="1"/>
          </p:cNvGraphicFramePr>
          <p:nvPr/>
        </p:nvGraphicFramePr>
        <p:xfrm>
          <a:off x="533400" y="1397000"/>
          <a:ext cx="8001000" cy="4064001"/>
        </p:xfrm>
        <a:graphic>
          <a:graphicData uri="http://schemas.openxmlformats.org/drawingml/2006/table">
            <a:tbl>
              <a:tblPr/>
              <a:tblGrid>
                <a:gridCol w="666750">
                  <a:extLst>
                    <a:ext uri="{9D8B030D-6E8A-4147-A177-3AD203B41FA5}">
                      <a16:colId xmlns:a16="http://schemas.microsoft.com/office/drawing/2014/main" val="20000"/>
                    </a:ext>
                  </a:extLst>
                </a:gridCol>
                <a:gridCol w="666750">
                  <a:extLst>
                    <a:ext uri="{9D8B030D-6E8A-4147-A177-3AD203B41FA5}">
                      <a16:colId xmlns:a16="http://schemas.microsoft.com/office/drawing/2014/main" val="20001"/>
                    </a:ext>
                  </a:extLst>
                </a:gridCol>
                <a:gridCol w="666750">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gridCol w="666750">
                  <a:extLst>
                    <a:ext uri="{9D8B030D-6E8A-4147-A177-3AD203B41FA5}">
                      <a16:colId xmlns:a16="http://schemas.microsoft.com/office/drawing/2014/main" val="20004"/>
                    </a:ext>
                  </a:extLst>
                </a:gridCol>
                <a:gridCol w="666750">
                  <a:extLst>
                    <a:ext uri="{9D8B030D-6E8A-4147-A177-3AD203B41FA5}">
                      <a16:colId xmlns:a16="http://schemas.microsoft.com/office/drawing/2014/main" val="20005"/>
                    </a:ext>
                  </a:extLst>
                </a:gridCol>
                <a:gridCol w="666750">
                  <a:extLst>
                    <a:ext uri="{9D8B030D-6E8A-4147-A177-3AD203B41FA5}">
                      <a16:colId xmlns:a16="http://schemas.microsoft.com/office/drawing/2014/main" val="20006"/>
                    </a:ext>
                  </a:extLst>
                </a:gridCol>
                <a:gridCol w="666750">
                  <a:extLst>
                    <a:ext uri="{9D8B030D-6E8A-4147-A177-3AD203B41FA5}">
                      <a16:colId xmlns:a16="http://schemas.microsoft.com/office/drawing/2014/main" val="20007"/>
                    </a:ext>
                  </a:extLst>
                </a:gridCol>
                <a:gridCol w="666750">
                  <a:extLst>
                    <a:ext uri="{9D8B030D-6E8A-4147-A177-3AD203B41FA5}">
                      <a16:colId xmlns:a16="http://schemas.microsoft.com/office/drawing/2014/main" val="20008"/>
                    </a:ext>
                  </a:extLst>
                </a:gridCol>
                <a:gridCol w="666750">
                  <a:extLst>
                    <a:ext uri="{9D8B030D-6E8A-4147-A177-3AD203B41FA5}">
                      <a16:colId xmlns:a16="http://schemas.microsoft.com/office/drawing/2014/main" val="20009"/>
                    </a:ext>
                  </a:extLst>
                </a:gridCol>
                <a:gridCol w="666750">
                  <a:extLst>
                    <a:ext uri="{9D8B030D-6E8A-4147-A177-3AD203B41FA5}">
                      <a16:colId xmlns:a16="http://schemas.microsoft.com/office/drawing/2014/main" val="20010"/>
                    </a:ext>
                  </a:extLst>
                </a:gridCol>
                <a:gridCol w="666750">
                  <a:extLst>
                    <a:ext uri="{9D8B030D-6E8A-4147-A177-3AD203B41FA5}">
                      <a16:colId xmlns:a16="http://schemas.microsoft.com/office/drawing/2014/main" val="20011"/>
                    </a:ext>
                  </a:extLst>
                </a:gridCol>
              </a:tblGrid>
              <a:tr h="1354138">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rgbClr val="FF3300"/>
                          </a:solidFill>
                          <a:effectLst/>
                          <a:latin typeface="Arial" charset="0"/>
                        </a:rPr>
                        <a:t>1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rgbClr val="FF3300"/>
                          </a:solidFill>
                          <a:effectLst/>
                          <a:latin typeface="Arial"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55725">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54138">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accent2"/>
                          </a:solidFill>
                          <a:effectLst/>
                          <a:latin typeface="Arial" charset="0"/>
                        </a:rPr>
                        <a:t>2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accent2"/>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charset="0"/>
                        </a:defRPr>
                      </a:lvl1pPr>
                      <a:lvl2pPr>
                        <a:spcBef>
                          <a:spcPct val="20000"/>
                        </a:spcBef>
                        <a:defRPr sz="2400" b="1">
                          <a:solidFill>
                            <a:schemeClr val="tx1"/>
                          </a:solidFill>
                          <a:latin typeface="Arial" charset="0"/>
                        </a:defRPr>
                      </a:lvl2pPr>
                      <a:lvl3pPr>
                        <a:spcBef>
                          <a:spcPct val="20000"/>
                        </a:spcBef>
                        <a:defRPr sz="2000" b="1">
                          <a:solidFill>
                            <a:schemeClr val="tx1"/>
                          </a:solidFill>
                          <a:latin typeface="Arial" charset="0"/>
                        </a:defRPr>
                      </a:lvl3pPr>
                      <a:lvl4pPr>
                        <a:spcBef>
                          <a:spcPct val="20000"/>
                        </a:spcBef>
                        <a:defRPr b="1">
                          <a:solidFill>
                            <a:schemeClr val="tx1"/>
                          </a:solidFill>
                          <a:latin typeface="Arial" charset="0"/>
                        </a:defRPr>
                      </a:lvl4pPr>
                      <a:lvl5pPr>
                        <a:spcBef>
                          <a:spcPct val="20000"/>
                        </a:spcBef>
                        <a:defRPr b="1">
                          <a:solidFill>
                            <a:schemeClr val="tx1"/>
                          </a:solidFill>
                          <a:latin typeface="Arial" charset="0"/>
                        </a:defRPr>
                      </a:lvl5pPr>
                      <a:lvl6pPr fontAlgn="base">
                        <a:spcBef>
                          <a:spcPct val="20000"/>
                        </a:spcBef>
                        <a:spcAft>
                          <a:spcPct val="0"/>
                        </a:spcAft>
                        <a:defRPr b="1">
                          <a:solidFill>
                            <a:schemeClr val="tx1"/>
                          </a:solidFill>
                          <a:latin typeface="Arial" charset="0"/>
                        </a:defRPr>
                      </a:lvl6pPr>
                      <a:lvl7pPr fontAlgn="base">
                        <a:spcBef>
                          <a:spcPct val="20000"/>
                        </a:spcBef>
                        <a:spcAft>
                          <a:spcPct val="0"/>
                        </a:spcAft>
                        <a:defRPr b="1">
                          <a:solidFill>
                            <a:schemeClr val="tx1"/>
                          </a:solidFill>
                          <a:latin typeface="Arial" charset="0"/>
                        </a:defRPr>
                      </a:lvl7pPr>
                      <a:lvl8pPr fontAlgn="base">
                        <a:spcBef>
                          <a:spcPct val="20000"/>
                        </a:spcBef>
                        <a:spcAft>
                          <a:spcPct val="0"/>
                        </a:spcAft>
                        <a:defRPr b="1">
                          <a:solidFill>
                            <a:schemeClr val="tx1"/>
                          </a:solidFill>
                          <a:latin typeface="Arial" charset="0"/>
                        </a:defRPr>
                      </a:lvl8pPr>
                      <a:lvl9pPr fontAlgn="base">
                        <a:spcBef>
                          <a:spcPct val="20000"/>
                        </a:spcBef>
                        <a:spcAft>
                          <a:spcPct val="0"/>
                        </a:spcAft>
                        <a:defRPr b="1">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287225" name="Text Box 57"/>
          <p:cNvSpPr txBox="1">
            <a:spLocks noChangeArrowheads="1"/>
          </p:cNvSpPr>
          <p:nvPr/>
        </p:nvSpPr>
        <p:spPr bwMode="auto">
          <a:xfrm>
            <a:off x="762000" y="5791200"/>
            <a:ext cx="74676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en-US" sz="1800"/>
              <a:t>So, this part of the ciphertext is : VPXZGIAXIVWP</a:t>
            </a:r>
          </a:p>
          <a:p>
            <a:pPr eaLnBrk="0" hangingPunct="0">
              <a:spcBef>
                <a:spcPct val="50000"/>
              </a:spcBef>
            </a:pPr>
            <a:r>
              <a:rPr lang="en-US" altLang="en-US" sz="1800"/>
              <a:t>Note that character ‘t’ is mapped to ‘V’ and ‘I’. Thus, polyalphabetic.</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71360" y="362520"/>
              <a:ext cx="8240760" cy="6219000"/>
            </p14:xfrm>
          </p:contentPart>
        </mc:Choice>
        <mc:Fallback xmlns="">
          <p:pic>
            <p:nvPicPr>
              <p:cNvPr id="2" name="Ink 1"/>
              <p:cNvPicPr/>
              <p:nvPr/>
            </p:nvPicPr>
            <p:blipFill>
              <a:blip r:embed="rId3"/>
              <a:stretch>
                <a:fillRect/>
              </a:stretch>
            </p:blipFill>
            <p:spPr>
              <a:xfrm>
                <a:off x="167760" y="355680"/>
                <a:ext cx="8253720" cy="6235200"/>
              </a:xfrm>
              <a:prstGeom prst="rect">
                <a:avLst/>
              </a:prstGeom>
            </p:spPr>
          </p:pic>
        </mc:Fallback>
      </mc:AlternateContent>
    </p:spTree>
    <p:extLst>
      <p:ext uri="{BB962C8B-B14F-4D97-AF65-F5344CB8AC3E}">
        <p14:creationId xmlns:p14="http://schemas.microsoft.com/office/powerpoint/2010/main" val="7557257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8194" name="Rectangle 2"/>
          <p:cNvSpPr>
            <a:spLocks noGrp="1" noChangeArrowheads="1"/>
          </p:cNvSpPr>
          <p:nvPr>
            <p:ph type="title"/>
          </p:nvPr>
        </p:nvSpPr>
        <p:spPr>
          <a:xfrm>
            <a:off x="685800" y="381000"/>
            <a:ext cx="7772400" cy="1143000"/>
          </a:xfrm>
        </p:spPr>
        <p:txBody>
          <a:bodyPr/>
          <a:lstStyle/>
          <a:p>
            <a:r>
              <a:rPr lang="en-US" altLang="en-US" sz="4000"/>
              <a:t>Vigenere cipher—key size</a:t>
            </a:r>
          </a:p>
        </p:txBody>
      </p:sp>
      <p:sp>
        <p:nvSpPr>
          <p:cNvPr id="1288195" name="Text Box 3"/>
          <p:cNvSpPr txBox="1">
            <a:spLocks noChangeArrowheads="1"/>
          </p:cNvSpPr>
          <p:nvPr/>
        </p:nvSpPr>
        <p:spPr bwMode="auto">
          <a:xfrm>
            <a:off x="533400" y="1692275"/>
            <a:ext cx="714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i="1">
                <a:latin typeface="Times New Roman" charset="0"/>
              </a:rPr>
              <a:t>What is the key space? </a:t>
            </a:r>
            <a:r>
              <a:rPr lang="en-US" altLang="en-US" sz="2400">
                <a:latin typeface="Times New Roman" charset="0"/>
              </a:rPr>
              <a:t>Suppose the keyword length is </a:t>
            </a:r>
            <a:r>
              <a:rPr lang="en-US" altLang="en-US" sz="2400" i="1">
                <a:latin typeface="Times New Roman" charset="0"/>
              </a:rPr>
              <a:t>m.</a:t>
            </a:r>
          </a:p>
        </p:txBody>
      </p:sp>
      <p:sp>
        <p:nvSpPr>
          <p:cNvPr id="1288196" name="Text Box 4"/>
          <p:cNvSpPr txBox="1">
            <a:spLocks noChangeArrowheads="1"/>
          </p:cNvSpPr>
          <p:nvPr/>
        </p:nvSpPr>
        <p:spPr bwMode="auto">
          <a:xfrm>
            <a:off x="822325" y="2266950"/>
            <a:ext cx="434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rPr>
              <a:t>There are total 26</a:t>
            </a:r>
            <a:r>
              <a:rPr lang="en-US" altLang="en-US" sz="2400" i="1" baseline="30000">
                <a:latin typeface="Times New Roman" charset="0"/>
              </a:rPr>
              <a:t>m</a:t>
            </a:r>
            <a:r>
              <a:rPr lang="en-US" altLang="en-US" sz="2400">
                <a:latin typeface="Times New Roman" charset="0"/>
              </a:rPr>
              <a:t> possible keys. </a:t>
            </a:r>
          </a:p>
        </p:txBody>
      </p:sp>
      <p:sp>
        <p:nvSpPr>
          <p:cNvPr id="1288197" name="Text Box 5"/>
          <p:cNvSpPr txBox="1">
            <a:spLocks noChangeArrowheads="1"/>
          </p:cNvSpPr>
          <p:nvPr/>
        </p:nvSpPr>
        <p:spPr bwMode="auto">
          <a:xfrm>
            <a:off x="822325" y="2870200"/>
            <a:ext cx="7650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rPr>
              <a:t>Suppose </a:t>
            </a:r>
            <a:r>
              <a:rPr lang="en-US" altLang="en-US" sz="2400" i="1">
                <a:latin typeface="Times New Roman" charset="0"/>
              </a:rPr>
              <a:t>m</a:t>
            </a:r>
            <a:r>
              <a:rPr lang="en-US" altLang="en-US" sz="2400">
                <a:latin typeface="Times New Roman" charset="0"/>
              </a:rPr>
              <a:t>=5, then 26</a:t>
            </a:r>
            <a:r>
              <a:rPr lang="en-US" altLang="en-US" sz="2400" baseline="30000">
                <a:latin typeface="Times New Roman" charset="0"/>
              </a:rPr>
              <a:t>5</a:t>
            </a:r>
            <a:r>
              <a:rPr lang="en-US" altLang="en-US" sz="2400">
                <a:latin typeface="Times New Roman" charset="0"/>
              </a:rPr>
              <a:t> = 1.1 </a:t>
            </a:r>
            <a:r>
              <a:rPr lang="en-US" altLang="en-US" sz="2400">
                <a:latin typeface="Times New Roman" charset="0"/>
                <a:sym typeface="Symbol" charset="2"/>
              </a:rPr>
              <a:t></a:t>
            </a:r>
            <a:r>
              <a:rPr lang="en-US" altLang="en-US" sz="2400">
                <a:latin typeface="Times New Roman" charset="0"/>
              </a:rPr>
              <a:t> 10</a:t>
            </a:r>
            <a:r>
              <a:rPr lang="en-US" altLang="en-US" sz="2400" baseline="30000">
                <a:latin typeface="Times New Roman" charset="0"/>
              </a:rPr>
              <a:t>7</a:t>
            </a:r>
            <a:r>
              <a:rPr lang="en-US" altLang="en-US" sz="2400">
                <a:latin typeface="Times New Roman" charset="0"/>
              </a:rPr>
              <a:t> , which is large enough to</a:t>
            </a:r>
          </a:p>
          <a:p>
            <a:r>
              <a:rPr lang="en-US" altLang="en-US" sz="2400">
                <a:latin typeface="Times New Roman" charset="0"/>
              </a:rPr>
              <a:t>preclude </a:t>
            </a:r>
            <a:r>
              <a:rPr lang="en-US" altLang="en-US" sz="2400" i="1">
                <a:latin typeface="Times New Roman" charset="0"/>
              </a:rPr>
              <a:t>exhaustive key search</a:t>
            </a:r>
            <a:r>
              <a:rPr lang="en-US" altLang="en-US" sz="2400">
                <a:latin typeface="Times New Roman" charset="0"/>
              </a:rPr>
              <a:t> by hand.</a:t>
            </a:r>
          </a:p>
        </p:txBody>
      </p:sp>
      <p:sp>
        <p:nvSpPr>
          <p:cNvPr id="1288198" name="Text Box 6"/>
          <p:cNvSpPr txBox="1">
            <a:spLocks noChangeArrowheads="1"/>
          </p:cNvSpPr>
          <p:nvPr/>
        </p:nvSpPr>
        <p:spPr bwMode="auto">
          <a:xfrm>
            <a:off x="609600" y="4587875"/>
            <a:ext cx="74358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rPr>
              <a:t>We see that one character could be mapped into </a:t>
            </a:r>
            <a:r>
              <a:rPr lang="en-US" altLang="en-US" sz="2400" i="1">
                <a:latin typeface="Times New Roman" charset="0"/>
              </a:rPr>
              <a:t>m</a:t>
            </a:r>
            <a:r>
              <a:rPr lang="en-US" altLang="en-US" sz="2400">
                <a:latin typeface="Times New Roman" charset="0"/>
              </a:rPr>
              <a:t> different</a:t>
            </a:r>
          </a:p>
          <a:p>
            <a:r>
              <a:rPr lang="en-US" altLang="en-US" sz="2400">
                <a:latin typeface="Times New Roman" charset="0"/>
              </a:rPr>
              <a:t>characters when the character is in </a:t>
            </a:r>
            <a:r>
              <a:rPr lang="en-US" altLang="en-US" sz="2400" i="1">
                <a:latin typeface="Times New Roman" charset="0"/>
              </a:rPr>
              <a:t>m</a:t>
            </a:r>
            <a:r>
              <a:rPr lang="en-US" altLang="en-US" sz="2400">
                <a:latin typeface="Times New Roman" charset="0"/>
              </a:rPr>
              <a:t> different positions.</a:t>
            </a:r>
          </a:p>
        </p:txBody>
      </p:sp>
      <p:sp>
        <p:nvSpPr>
          <p:cNvPr id="1288199" name="Text Box 7"/>
          <p:cNvSpPr txBox="1">
            <a:spLocks noChangeArrowheads="1"/>
          </p:cNvSpPr>
          <p:nvPr/>
        </p:nvSpPr>
        <p:spPr bwMode="auto">
          <a:xfrm>
            <a:off x="609600" y="3673475"/>
            <a:ext cx="76073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latin typeface="Times New Roman" charset="0"/>
              </a:rPr>
              <a:t>However, we will see that there will be a systemic method to</a:t>
            </a:r>
          </a:p>
          <a:p>
            <a:r>
              <a:rPr lang="en-US" altLang="en-US" sz="2400">
                <a:latin typeface="Times New Roman" charset="0"/>
              </a:rPr>
              <a:t>break Vigenere cipher.</a:t>
            </a:r>
          </a:p>
          <a:p>
            <a:endParaRPr lang="en-US" altLang="en-US" sz="2400">
              <a:latin typeface="Times New Roman" charset="0"/>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893160" y="2714760"/>
              <a:ext cx="7438680" cy="1009440"/>
            </p14:xfrm>
          </p:contentPart>
        </mc:Choice>
        <mc:Fallback xmlns="">
          <p:pic>
            <p:nvPicPr>
              <p:cNvPr id="2" name="Ink 1"/>
              <p:cNvPicPr/>
              <p:nvPr/>
            </p:nvPicPr>
            <p:blipFill>
              <a:blip r:embed="rId3"/>
              <a:stretch>
                <a:fillRect/>
              </a:stretch>
            </p:blipFill>
            <p:spPr>
              <a:xfrm>
                <a:off x="883800" y="2705400"/>
                <a:ext cx="7457400" cy="1028160"/>
              </a:xfrm>
              <a:prstGeom prst="rect">
                <a:avLst/>
              </a:prstGeom>
            </p:spPr>
          </p:pic>
        </mc:Fallback>
      </mc:AlternateContent>
    </p:spTree>
    <p:extLst>
      <p:ext uri="{BB962C8B-B14F-4D97-AF65-F5344CB8AC3E}">
        <p14:creationId xmlns:p14="http://schemas.microsoft.com/office/powerpoint/2010/main" val="12638708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1506" name="Rectangle 2"/>
          <p:cNvSpPr>
            <a:spLocks noGrp="1" noChangeArrowheads="1"/>
          </p:cNvSpPr>
          <p:nvPr>
            <p:ph type="title"/>
          </p:nvPr>
        </p:nvSpPr>
        <p:spPr/>
        <p:txBody>
          <a:bodyPr/>
          <a:lstStyle/>
          <a:p>
            <a:r>
              <a:rPr lang="en-US" altLang="en-US"/>
              <a:t>Models for Cryptanalysis</a:t>
            </a:r>
          </a:p>
        </p:txBody>
      </p:sp>
      <p:sp>
        <p:nvSpPr>
          <p:cNvPr id="1301507" name="Rectangle 3"/>
          <p:cNvSpPr>
            <a:spLocks noGrp="1" noChangeArrowheads="1"/>
          </p:cNvSpPr>
          <p:nvPr>
            <p:ph type="body" idx="1"/>
          </p:nvPr>
        </p:nvSpPr>
        <p:spPr/>
        <p:txBody>
          <a:bodyPr/>
          <a:lstStyle/>
          <a:p>
            <a:r>
              <a:rPr lang="en-US" altLang="en-US" b="1" dirty="0">
                <a:solidFill>
                  <a:schemeClr val="tx2"/>
                </a:solidFill>
              </a:rPr>
              <a:t>Cipher-text only:</a:t>
            </a:r>
            <a:r>
              <a:rPr lang="en-US" altLang="en-US" b="1" dirty="0"/>
              <a:t> </a:t>
            </a:r>
            <a:r>
              <a:rPr lang="en-US" altLang="en-US" dirty="0"/>
              <a:t>opponent possesses a string of </a:t>
            </a:r>
            <a:r>
              <a:rPr lang="en-US" altLang="en-US" dirty="0" err="1"/>
              <a:t>ciphertext</a:t>
            </a:r>
            <a:endParaRPr lang="en-US" altLang="en-US" dirty="0"/>
          </a:p>
          <a:p>
            <a:r>
              <a:rPr lang="en-US" altLang="en-US" b="1" dirty="0">
                <a:solidFill>
                  <a:schemeClr val="tx2"/>
                </a:solidFill>
              </a:rPr>
              <a:t>Known plaintext:</a:t>
            </a:r>
            <a:r>
              <a:rPr lang="en-US" altLang="en-US" dirty="0"/>
              <a:t> opponent possesses a plaintext, x and the corresponding </a:t>
            </a:r>
            <a:r>
              <a:rPr lang="en-US" altLang="en-US" dirty="0" err="1"/>
              <a:t>ciphertext</a:t>
            </a:r>
            <a:r>
              <a:rPr lang="en-US" altLang="en-US" dirty="0"/>
              <a:t>, y.</a:t>
            </a:r>
          </a:p>
          <a:p>
            <a:r>
              <a:rPr lang="en-US" altLang="en-US" b="1" dirty="0">
                <a:solidFill>
                  <a:schemeClr val="tx2"/>
                </a:solidFill>
              </a:rPr>
              <a:t>Chosen plaintext:</a:t>
            </a:r>
            <a:r>
              <a:rPr lang="en-US" altLang="en-US" b="1" dirty="0"/>
              <a:t> </a:t>
            </a:r>
            <a:r>
              <a:rPr lang="en-US" altLang="en-US" dirty="0"/>
              <a:t>Attacker can choose plaintext, and obtain the corresponding </a:t>
            </a:r>
            <a:r>
              <a:rPr lang="en-US" altLang="en-US" dirty="0" err="1"/>
              <a:t>ciphertexts</a:t>
            </a:r>
            <a:endParaRPr lang="en-US" altLang="en-US" dirty="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000080" y="3330720"/>
              <a:ext cx="2581200" cy="72000"/>
            </p14:xfrm>
          </p:contentPart>
        </mc:Choice>
        <mc:Fallback xmlns="">
          <p:pic>
            <p:nvPicPr>
              <p:cNvPr id="2" name="Ink 1"/>
              <p:cNvPicPr/>
              <p:nvPr/>
            </p:nvPicPr>
            <p:blipFill>
              <a:blip r:embed="rId3"/>
              <a:stretch>
                <a:fillRect/>
              </a:stretch>
            </p:blipFill>
            <p:spPr>
              <a:xfrm>
                <a:off x="990720" y="3321360"/>
                <a:ext cx="2599920" cy="90720"/>
              </a:xfrm>
              <a:prstGeom prst="rect">
                <a:avLst/>
              </a:prstGeom>
            </p:spPr>
          </p:pic>
        </mc:Fallback>
      </mc:AlternateContent>
    </p:spTree>
    <p:extLst>
      <p:ext uri="{BB962C8B-B14F-4D97-AF65-F5344CB8AC3E}">
        <p14:creationId xmlns:p14="http://schemas.microsoft.com/office/powerpoint/2010/main" val="11939898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2530" name="Rectangle 2"/>
          <p:cNvSpPr>
            <a:spLocks noGrp="1" noChangeArrowheads="1"/>
          </p:cNvSpPr>
          <p:nvPr>
            <p:ph type="title"/>
          </p:nvPr>
        </p:nvSpPr>
        <p:spPr/>
        <p:txBody>
          <a:bodyPr/>
          <a:lstStyle/>
          <a:p>
            <a:r>
              <a:rPr lang="en-US" altLang="en-US"/>
              <a:t>Models for Cryptanalysis</a:t>
            </a:r>
          </a:p>
        </p:txBody>
      </p:sp>
      <p:sp>
        <p:nvSpPr>
          <p:cNvPr id="1302531" name="Rectangle 3"/>
          <p:cNvSpPr>
            <a:spLocks noGrp="1" noChangeArrowheads="1"/>
          </p:cNvSpPr>
          <p:nvPr>
            <p:ph type="body" idx="1"/>
          </p:nvPr>
        </p:nvSpPr>
        <p:spPr>
          <a:xfrm>
            <a:off x="609600" y="1981200"/>
            <a:ext cx="7848600" cy="4572000"/>
          </a:xfrm>
        </p:spPr>
        <p:txBody>
          <a:bodyPr/>
          <a:lstStyle/>
          <a:p>
            <a:r>
              <a:rPr lang="en-US" altLang="en-US" sz="2800" b="1" dirty="0">
                <a:solidFill>
                  <a:schemeClr val="tx2"/>
                </a:solidFill>
              </a:rPr>
              <a:t>Chosen </a:t>
            </a:r>
            <a:r>
              <a:rPr lang="en-US" altLang="en-US" sz="2800" b="1" dirty="0" err="1">
                <a:solidFill>
                  <a:schemeClr val="tx2"/>
                </a:solidFill>
              </a:rPr>
              <a:t>Ciphertext</a:t>
            </a:r>
            <a:r>
              <a:rPr lang="en-US" altLang="en-US" sz="2800" b="1" dirty="0">
                <a:solidFill>
                  <a:schemeClr val="tx2"/>
                </a:solidFill>
              </a:rPr>
              <a:t>:</a:t>
            </a:r>
            <a:r>
              <a:rPr lang="en-US" altLang="en-US" sz="2800" b="1" dirty="0"/>
              <a:t> </a:t>
            </a:r>
          </a:p>
          <a:p>
            <a:pPr lvl="1"/>
            <a:r>
              <a:rPr lang="en-US" altLang="en-US" sz="2400" dirty="0"/>
              <a:t>The opponent has temporary access to the decryption function. </a:t>
            </a:r>
          </a:p>
          <a:p>
            <a:pPr lvl="1"/>
            <a:r>
              <a:rPr lang="en-US" altLang="en-US" sz="2400" dirty="0"/>
              <a:t>He can choose </a:t>
            </a:r>
            <a:r>
              <a:rPr lang="en-US" altLang="en-US" sz="2400" dirty="0" err="1"/>
              <a:t>ciphertexts</a:t>
            </a:r>
            <a:r>
              <a:rPr lang="en-US" altLang="en-US" sz="2400" dirty="0"/>
              <a:t> and decrypt to obtain the corresponding plaintexts. </a:t>
            </a:r>
          </a:p>
          <a:p>
            <a:r>
              <a:rPr lang="en-US" altLang="en-US" sz="2800" dirty="0"/>
              <a:t>In each case, the objective is to obtain the key.</a:t>
            </a:r>
          </a:p>
          <a:p>
            <a:r>
              <a:rPr lang="en-US" altLang="en-US" sz="2800" b="1" dirty="0"/>
              <a:t>Increasing order of strength:</a:t>
            </a:r>
          </a:p>
          <a:p>
            <a:pPr lvl="1"/>
            <a:r>
              <a:rPr lang="en-US" altLang="en-US" sz="2400" dirty="0" err="1"/>
              <a:t>Ciphertext</a:t>
            </a:r>
            <a:r>
              <a:rPr lang="en-US" altLang="en-US" sz="2400" dirty="0"/>
              <a:t> only &lt; Known plaintext &lt; Chosen Plaintext &lt; Chosen </a:t>
            </a:r>
            <a:r>
              <a:rPr lang="en-US" altLang="en-US" sz="2400" dirty="0" err="1"/>
              <a:t>Ciphertext</a:t>
            </a:r>
            <a:endParaRPr lang="en-US" altLang="en-US" sz="2400" dirty="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371960" y="3077280"/>
              <a:ext cx="5842440" cy="3683160"/>
            </p14:xfrm>
          </p:contentPart>
        </mc:Choice>
        <mc:Fallback xmlns="">
          <p:pic>
            <p:nvPicPr>
              <p:cNvPr id="2" name="Ink 1"/>
              <p:cNvPicPr/>
              <p:nvPr/>
            </p:nvPicPr>
            <p:blipFill>
              <a:blip r:embed="rId3"/>
              <a:stretch>
                <a:fillRect/>
              </a:stretch>
            </p:blipFill>
            <p:spPr>
              <a:xfrm>
                <a:off x="1368000" y="3069360"/>
                <a:ext cx="5853600" cy="3700080"/>
              </a:xfrm>
              <a:prstGeom prst="rect">
                <a:avLst/>
              </a:prstGeom>
            </p:spPr>
          </p:pic>
        </mc:Fallback>
      </mc:AlternateContent>
    </p:spTree>
    <p:extLst>
      <p:ext uri="{BB962C8B-B14F-4D97-AF65-F5344CB8AC3E}">
        <p14:creationId xmlns:p14="http://schemas.microsoft.com/office/powerpoint/2010/main" val="12996063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3554" name="Rectangle 2"/>
          <p:cNvSpPr>
            <a:spLocks noGrp="1" noChangeArrowheads="1"/>
          </p:cNvSpPr>
          <p:nvPr>
            <p:ph type="title"/>
          </p:nvPr>
        </p:nvSpPr>
        <p:spPr>
          <a:xfrm>
            <a:off x="533400" y="0"/>
            <a:ext cx="7772400" cy="1143000"/>
          </a:xfrm>
        </p:spPr>
        <p:txBody>
          <a:bodyPr/>
          <a:lstStyle/>
          <a:p>
            <a:r>
              <a:rPr lang="en-US" altLang="en-US" sz="4000"/>
              <a:t>Statistical analysis</a:t>
            </a:r>
          </a:p>
        </p:txBody>
      </p:sp>
      <p:sp>
        <p:nvSpPr>
          <p:cNvPr id="1303555" name="Rectangle 3"/>
          <p:cNvSpPr>
            <a:spLocks noGrp="1" noChangeArrowheads="1"/>
          </p:cNvSpPr>
          <p:nvPr>
            <p:ph type="body" idx="1"/>
          </p:nvPr>
        </p:nvSpPr>
        <p:spPr>
          <a:xfrm>
            <a:off x="533400" y="1066800"/>
            <a:ext cx="7848600" cy="4648200"/>
          </a:xfrm>
        </p:spPr>
        <p:txBody>
          <a:bodyPr/>
          <a:lstStyle/>
          <a:p>
            <a:pPr>
              <a:lnSpc>
                <a:spcPct val="90000"/>
              </a:lnSpc>
            </a:pPr>
            <a:r>
              <a:rPr lang="en-US" altLang="en-US" sz="2800"/>
              <a:t>Probabilities of occurrences of 26 letters</a:t>
            </a:r>
          </a:p>
          <a:p>
            <a:pPr lvl="1">
              <a:lnSpc>
                <a:spcPct val="90000"/>
              </a:lnSpc>
            </a:pPr>
            <a:r>
              <a:rPr lang="en-US" altLang="en-US" sz="2400"/>
              <a:t>E, having probability about 0.120 (12%)</a:t>
            </a:r>
          </a:p>
          <a:p>
            <a:pPr lvl="1">
              <a:lnSpc>
                <a:spcPct val="90000"/>
              </a:lnSpc>
            </a:pPr>
            <a:r>
              <a:rPr lang="en-US" altLang="en-US" sz="2400"/>
              <a:t>T,A,O,I,N,S,H,R, each between 0.06 and 0.09</a:t>
            </a:r>
          </a:p>
          <a:p>
            <a:pPr lvl="1">
              <a:lnSpc>
                <a:spcPct val="90000"/>
              </a:lnSpc>
            </a:pPr>
            <a:r>
              <a:rPr lang="en-US" altLang="en-US" sz="2400"/>
              <a:t>D,L, each around 0.04</a:t>
            </a:r>
          </a:p>
          <a:p>
            <a:pPr lvl="1">
              <a:lnSpc>
                <a:spcPct val="90000"/>
              </a:lnSpc>
            </a:pPr>
            <a:r>
              <a:rPr lang="en-US" altLang="en-US" sz="2400"/>
              <a:t>C,U,M,W,F,G,Y,P,B, each between 0.015 and 0.028</a:t>
            </a:r>
          </a:p>
          <a:p>
            <a:pPr lvl="1">
              <a:lnSpc>
                <a:spcPct val="90000"/>
              </a:lnSpc>
            </a:pPr>
            <a:r>
              <a:rPr lang="en-US" altLang="en-US" sz="2400"/>
              <a:t>V,K,J,X,Q,Z, each less than 0.01</a:t>
            </a:r>
          </a:p>
          <a:p>
            <a:pPr>
              <a:lnSpc>
                <a:spcPct val="90000"/>
              </a:lnSpc>
            </a:pPr>
            <a:r>
              <a:rPr lang="en-US" altLang="en-US" sz="2800"/>
              <a:t>30 common digrams (in decreasing order):</a:t>
            </a:r>
          </a:p>
          <a:p>
            <a:pPr lvl="1">
              <a:lnSpc>
                <a:spcPct val="90000"/>
              </a:lnSpc>
            </a:pPr>
            <a:r>
              <a:rPr lang="en-US" altLang="en-US" sz="2400"/>
              <a:t>TH, HE, IN, ER, AN, RE,…</a:t>
            </a:r>
          </a:p>
          <a:p>
            <a:pPr>
              <a:lnSpc>
                <a:spcPct val="90000"/>
              </a:lnSpc>
            </a:pPr>
            <a:r>
              <a:rPr lang="en-US" altLang="en-US" sz="2800"/>
              <a:t>12 common trigrams (in decreasing order):</a:t>
            </a:r>
          </a:p>
          <a:p>
            <a:pPr lvl="1">
              <a:lnSpc>
                <a:spcPct val="90000"/>
              </a:lnSpc>
            </a:pPr>
            <a:r>
              <a:rPr lang="en-US" altLang="en-US" sz="2400"/>
              <a:t>THE, ING,AND,HER,ERE,…</a:t>
            </a:r>
          </a:p>
        </p:txBody>
      </p:sp>
    </p:spTree>
    <p:extLst>
      <p:ext uri="{BB962C8B-B14F-4D97-AF65-F5344CB8AC3E}">
        <p14:creationId xmlns:p14="http://schemas.microsoft.com/office/powerpoint/2010/main" val="549165439"/>
      </p:ext>
    </p:extLst>
  </p:cSld>
  <p:clrMapOvr>
    <a:masterClrMapping/>
  </p:clrMapOvr>
</p:sld>
</file>

<file path=ppt/theme/theme1.xml><?xml version="1.0" encoding="utf-8"?>
<a:theme xmlns:a="http://schemas.openxmlformats.org/drawingml/2006/main" name="cups-cylab-isr-epp2">
  <a:themeElements>
    <a:clrScheme name="Custom 50">
      <a:dk1>
        <a:sysClr val="windowText" lastClr="000000"/>
      </a:dk1>
      <a:lt1>
        <a:sysClr val="window" lastClr="FFFFFF"/>
      </a:lt1>
      <a:dk2>
        <a:srgbClr val="212121"/>
      </a:dk2>
      <a:lt2>
        <a:srgbClr val="CDD4D7"/>
      </a:lt2>
      <a:accent1>
        <a:srgbClr val="1D86CD"/>
      </a:accent1>
      <a:accent2>
        <a:srgbClr val="732E9A"/>
      </a:accent2>
      <a:accent3>
        <a:srgbClr val="B50B1B"/>
      </a:accent3>
      <a:accent4>
        <a:srgbClr val="E8950E"/>
      </a:accent4>
      <a:accent5>
        <a:srgbClr val="55992B"/>
      </a:accent5>
      <a:accent6>
        <a:srgbClr val="2C9C89"/>
      </a:accent6>
      <a:hlink>
        <a:srgbClr val="FF0000"/>
      </a:hlink>
      <a:folHlink>
        <a:srgbClr val="FF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9B93165D420748A94852C5ABD932FF" ma:contentTypeVersion="3" ma:contentTypeDescription="Create a new document." ma:contentTypeScope="" ma:versionID="f1c1206f9537333ac6a5d6b1b36c2417">
  <xsd:schema xmlns:xsd="http://www.w3.org/2001/XMLSchema" xmlns:xs="http://www.w3.org/2001/XMLSchema" xmlns:p="http://schemas.microsoft.com/office/2006/metadata/properties" xmlns:ns2="592d9fb0-1a1d-4a9a-9e0b-69a672cb261c" targetNamespace="http://schemas.microsoft.com/office/2006/metadata/properties" ma:root="true" ma:fieldsID="7bd1a80e400a0b2e6198fb7bf677341c" ns2:_="">
    <xsd:import namespace="592d9fb0-1a1d-4a9a-9e0b-69a672cb261c"/>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92d9fb0-1a1d-4a9a-9e0b-69a672cb26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21C981F-12E1-4C92-A526-E54811B259F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92d9fb0-1a1d-4a9a-9e0b-69a672cb26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A81B26C-BF25-4E43-BD93-4FB5915EB2B9}">
  <ds:schemaRefs>
    <ds:schemaRef ds:uri="http://schemas.microsoft.com/sharepoint/v3/contenttype/forms"/>
  </ds:schemaRefs>
</ds:datastoreItem>
</file>

<file path=customXml/itemProps3.xml><?xml version="1.0" encoding="utf-8"?>
<ds:datastoreItem xmlns:ds="http://schemas.openxmlformats.org/officeDocument/2006/customXml" ds:itemID="{556170CC-1A47-43EA-8FF1-B1E47BECC1DD}">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13408</TotalTime>
  <Words>2141</Words>
  <Application>Microsoft Office PowerPoint</Application>
  <PresentationFormat>On-screen Show (4:3)</PresentationFormat>
  <Paragraphs>367</Paragraphs>
  <Slides>46</Slides>
  <Notes>1</Notes>
  <HiddenSlides>0</HiddenSlides>
  <MMClips>0</MMClips>
  <ScaleCrop>false</ScaleCrop>
  <HeadingPairs>
    <vt:vector size="4" baseType="variant">
      <vt:variant>
        <vt:lpstr>Theme</vt:lpstr>
      </vt:variant>
      <vt:variant>
        <vt:i4>1</vt:i4>
      </vt:variant>
      <vt:variant>
        <vt:lpstr>Slide Titles</vt:lpstr>
      </vt:variant>
      <vt:variant>
        <vt:i4>46</vt:i4>
      </vt:variant>
    </vt:vector>
  </HeadingPairs>
  <TitlesOfParts>
    <vt:vector size="47" baseType="lpstr">
      <vt:lpstr>cups-cylab-isr-epp2</vt:lpstr>
      <vt:lpstr>Classical Ciphers and Perfect Ciphers</vt:lpstr>
      <vt:lpstr>Polyalphabetic Ciphers</vt:lpstr>
      <vt:lpstr>Vigenere Cipher</vt:lpstr>
      <vt:lpstr>Example</vt:lpstr>
      <vt:lpstr>Example</vt:lpstr>
      <vt:lpstr>Vigenere cipher—key size</vt:lpstr>
      <vt:lpstr>Models for Cryptanalysis</vt:lpstr>
      <vt:lpstr>Models for Cryptanalysis</vt:lpstr>
      <vt:lpstr>Statistical analysis</vt:lpstr>
      <vt:lpstr>Cryptanalysis of  a Monoalphabetic Cipher</vt:lpstr>
      <vt:lpstr>Cryptanalysis of Affine Cipher</vt:lpstr>
      <vt:lpstr>Cryptanalysis of Affine Cipher</vt:lpstr>
      <vt:lpstr>Cryptanalysis of Vignere Cipher</vt:lpstr>
      <vt:lpstr>Cryptanalysis of Vigenere cipher</vt:lpstr>
      <vt:lpstr>Kasiski test—determine keyword length m</vt:lpstr>
      <vt:lpstr>Index of coincidence</vt:lpstr>
      <vt:lpstr>PowerPoint Presentation</vt:lpstr>
      <vt:lpstr>Index of coincidence (contd.)</vt:lpstr>
      <vt:lpstr>PowerPoint Presentation</vt:lpstr>
      <vt:lpstr>PowerPoint Presentation</vt:lpstr>
      <vt:lpstr>PowerPoint Presentation</vt:lpstr>
      <vt:lpstr>PowerPoint Presentation</vt:lpstr>
      <vt:lpstr>contd.</vt:lpstr>
      <vt:lpstr>Computing MIc(x,y)</vt:lpstr>
      <vt:lpstr>Mutual Index of Coincidence</vt:lpstr>
      <vt:lpstr>Computing the shift between two keys</vt:lpstr>
      <vt:lpstr>If not then what?</vt:lpstr>
      <vt:lpstr>Example (Vigenere Cipher)</vt:lpstr>
      <vt:lpstr>Example</vt:lpstr>
      <vt:lpstr>Computation of m</vt:lpstr>
      <vt:lpstr>Verifying m by Kasiski Test</vt:lpstr>
      <vt:lpstr>Verifying m by Kasiski Test</vt:lpstr>
      <vt:lpstr>Kasiski Test</vt:lpstr>
      <vt:lpstr>Now what is the key?</vt:lpstr>
      <vt:lpstr>The decrypted Text</vt:lpstr>
      <vt:lpstr>Another Example</vt:lpstr>
      <vt:lpstr>Kasiski Test</vt:lpstr>
      <vt:lpstr>Confirmation of Kasiski Test</vt:lpstr>
      <vt:lpstr>Computing the shift of each row</vt:lpstr>
      <vt:lpstr>Cryptanalysis of Hill Cipher</vt:lpstr>
      <vt:lpstr>Known-plaintext attack</vt:lpstr>
      <vt:lpstr>Example</vt:lpstr>
      <vt:lpstr>Recovering the Key</vt:lpstr>
      <vt:lpstr>Points to Ponder</vt:lpstr>
      <vt:lpstr>References</vt:lpstr>
      <vt:lpstr>Next Days Topic</vt:lpstr>
    </vt:vector>
  </TitlesOfParts>
  <Company>Carnegie Mell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igning Secure Systems that People Can Use</dc:title>
  <dc:creator>Lorrie Cranor</dc:creator>
  <cp:lastModifiedBy>Prof.D Mukhopadhyay</cp:lastModifiedBy>
  <cp:revision>515</cp:revision>
  <cp:lastPrinted>2019-07-16T22:24:26Z</cp:lastPrinted>
  <dcterms:created xsi:type="dcterms:W3CDTF">2012-02-25T13:46:56Z</dcterms:created>
  <dcterms:modified xsi:type="dcterms:W3CDTF">2020-09-20T12:39: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09B93165D420748A94852C5ABD932FF</vt:lpwstr>
  </property>
</Properties>
</file>